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0255" w:rsidRPr="006D3DBC" w:rsidRDefault="00170255" w:rsidP="00170255">
      <w:pPr>
        <w:pStyle w:val="Title"/>
      </w:pPr>
      <w:bookmarkStart w:id="0" w:name="_GoBack"/>
      <w:bookmarkEnd w:id="0"/>
      <w:r w:rsidRPr="006D3DBC">
        <w:t>PRODUCT INFORMATION</w:t>
      </w:r>
    </w:p>
    <w:p w:rsidR="00170255" w:rsidRDefault="00170255" w:rsidP="00170255">
      <w:pPr>
        <w:pStyle w:val="Subtitle"/>
      </w:pPr>
      <w:r w:rsidRPr="006D3DBC">
        <w:t>ELIQUIS</w:t>
      </w:r>
      <w:r w:rsidRPr="006D3DBC">
        <w:rPr>
          <w:vertAlign w:val="superscript"/>
        </w:rPr>
        <w:t>®</w:t>
      </w:r>
    </w:p>
    <w:p w:rsidR="00170255" w:rsidRDefault="00170255" w:rsidP="00170255">
      <w:pPr>
        <w:pStyle w:val="Subtitle"/>
      </w:pPr>
      <w:r w:rsidRPr="006D3DBC">
        <w:t>apixaban</w:t>
      </w:r>
    </w:p>
    <w:p w:rsidR="005F3F05" w:rsidRPr="00170255" w:rsidRDefault="00170255" w:rsidP="00AF0C23">
      <w:pPr>
        <w:pStyle w:val="Heading1"/>
      </w:pPr>
      <w:r w:rsidRPr="00170255">
        <w:t>NAME OF THE MEDICINE</w:t>
      </w:r>
    </w:p>
    <w:p w:rsidR="00170255" w:rsidRPr="00170255" w:rsidRDefault="00170255" w:rsidP="00B409B4">
      <w:r w:rsidRPr="00170255">
        <w:t>Apixaban, a selective inhibitor of the coagulation Factor Xa (FXa), is chemically described as 1-(4-Methoxyphenyl)-7-oxo-6-[4-(2-oxopiperidin-1-yl)phenyl]-4,5,6,7-tetrahydro-1</w:t>
      </w:r>
      <w:r w:rsidRPr="00933F87">
        <w:rPr>
          <w:i/>
        </w:rPr>
        <w:t>H</w:t>
      </w:r>
      <w:r w:rsidRPr="00170255">
        <w:t>-pyrazolo[3,4-</w:t>
      </w:r>
      <w:r w:rsidRPr="00933F87">
        <w:rPr>
          <w:i/>
        </w:rPr>
        <w:t>c</w:t>
      </w:r>
      <w:r w:rsidRPr="00170255">
        <w:t>]pyridine-3-carboxamide.  Its molecular formula is C</w:t>
      </w:r>
      <w:r w:rsidRPr="00933F87">
        <w:rPr>
          <w:vertAlign w:val="subscript"/>
        </w:rPr>
        <w:t>25</w:t>
      </w:r>
      <w:r w:rsidRPr="00170255">
        <w:t>H</w:t>
      </w:r>
      <w:r w:rsidRPr="00933F87">
        <w:rPr>
          <w:vertAlign w:val="subscript"/>
        </w:rPr>
        <w:t>25</w:t>
      </w:r>
      <w:r w:rsidRPr="00170255">
        <w:t>N</w:t>
      </w:r>
      <w:r w:rsidRPr="00933F87">
        <w:rPr>
          <w:vertAlign w:val="subscript"/>
        </w:rPr>
        <w:t>5</w:t>
      </w:r>
      <w:r w:rsidRPr="00170255">
        <w:t>O</w:t>
      </w:r>
      <w:r w:rsidRPr="00933F87">
        <w:rPr>
          <w:vertAlign w:val="subscript"/>
        </w:rPr>
        <w:t>4</w:t>
      </w:r>
      <w:r w:rsidRPr="00170255">
        <w:t>, which corresponds to a molecular weight of 459.5.  Apixaban has the following structural formula:</w:t>
      </w:r>
    </w:p>
    <w:p w:rsidR="00170255" w:rsidRDefault="000328D0">
      <w:r w:rsidRPr="006D3DBC">
        <w:object w:dxaOrig="3728" w:dyaOrig="2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23pt" o:ole="">
            <v:imagedata r:id="rId9" o:title=""/>
          </v:shape>
          <o:OLEObject Type="Embed" ProgID="ChemDraw.Document.6.0" ShapeID="_x0000_i1025" DrawAspect="Content" ObjectID="_1510127273" r:id="rId10"/>
        </w:object>
      </w:r>
    </w:p>
    <w:p w:rsidR="000328D0" w:rsidRDefault="000328D0" w:rsidP="000328D0">
      <w:pPr>
        <w:spacing w:before="120" w:after="120"/>
      </w:pPr>
      <w:r w:rsidRPr="000328D0">
        <w:t>CAS Number: 503612-47-3</w:t>
      </w:r>
    </w:p>
    <w:p w:rsidR="000328D0" w:rsidRDefault="000328D0" w:rsidP="000328D0">
      <w:pPr>
        <w:pStyle w:val="Heading1"/>
      </w:pPr>
      <w:r w:rsidRPr="006D3DBC">
        <w:t>DESCRIPTION</w:t>
      </w:r>
    </w:p>
    <w:p w:rsidR="000328D0" w:rsidRPr="000328D0" w:rsidRDefault="000328D0" w:rsidP="00B409B4">
      <w:r w:rsidRPr="000328D0">
        <w:t>Apixaban is a white to pale yellow powder.  At physiological pH (1.2-6.8), apixaban does not ionize; its aqueous solubility across the physiological pH range is ~0.04 mg/mL.  The octanol/water partition coefficient is 44.7 at pH 7.4.</w:t>
      </w:r>
    </w:p>
    <w:p w:rsidR="000328D0" w:rsidRDefault="000328D0" w:rsidP="004A3E42">
      <w:r w:rsidRPr="000328D0">
        <w:t>ELIQUIS film-coated tablets are available for oral administration in strengths of 2.5 mg and 5 mg apixaban with the following inactive ingredients: anhydrous lactose, cellulose</w:t>
      </w:r>
      <w:r w:rsidR="004279B1">
        <w:noBreakHyphen/>
      </w:r>
      <w:r w:rsidRPr="000328D0">
        <w:t>microcrystalline, croscarmellose sodium, sodium lauryl sulfate, and magnesium stearate.  The film coating contains lactose monohydrate, hypromellose, titanium dioxide, glycerol triacetate and yellow iron oxide (2.5 mg tablets) or red iron oxide (5 mg tablets).</w:t>
      </w:r>
    </w:p>
    <w:p w:rsidR="00FF2627" w:rsidRDefault="00FF2627" w:rsidP="00FF2627">
      <w:pPr>
        <w:pStyle w:val="Heading1"/>
      </w:pPr>
      <w:r w:rsidRPr="006D3DBC">
        <w:t>PHARMACOLOGY</w:t>
      </w:r>
    </w:p>
    <w:p w:rsidR="00FF2627" w:rsidRDefault="00D0408E" w:rsidP="00D0408E">
      <w:pPr>
        <w:pStyle w:val="Heading2"/>
        <w:keepLines w:val="0"/>
        <w:rPr>
          <w:bCs w:val="0"/>
          <w:szCs w:val="20"/>
        </w:rPr>
      </w:pPr>
      <w:r w:rsidRPr="006D3DBC">
        <w:rPr>
          <w:bCs w:val="0"/>
          <w:szCs w:val="20"/>
        </w:rPr>
        <w:t>Pharmacodynamics</w:t>
      </w:r>
    </w:p>
    <w:p w:rsidR="00D0408E" w:rsidRDefault="00D0408E" w:rsidP="00B409B4">
      <w:r w:rsidRPr="00D0408E">
        <w:t>The pharmacodynamic effects of apixaban are reflective of the mechanism of action (FXa inhibition).  As a result of FXa inhibition, apixaban prolongs clotting tests such as prothrombin time (PT), INR and activated partial thromboplastin time (aPTT).  Changes observed in these clotting tests at the expected therapeutic dose are small and subject to a high degree of variability.  They are not recommended to assess the pharmacodynamic effects of apixaban</w:t>
      </w:r>
      <w:r w:rsidR="005A7327">
        <w:t>.</w:t>
      </w:r>
    </w:p>
    <w:p w:rsidR="005A7327" w:rsidRDefault="005A7327" w:rsidP="00B409B4">
      <w:r w:rsidRPr="005A7327">
        <w:lastRenderedPageBreak/>
        <w:t>Apixaban also demonstrates anti-FXa activity as evident by reduction in FXa enzyme activity in the Rotachrom</w:t>
      </w:r>
      <w:r w:rsidRPr="00933F87">
        <w:rPr>
          <w:vertAlign w:val="superscript"/>
        </w:rPr>
        <w:t>®</w:t>
      </w:r>
      <w:r w:rsidRPr="005A7327">
        <w:t xml:space="preserve"> Heparin chromogenic assay</w:t>
      </w:r>
      <w:r w:rsidR="00EA1A37" w:rsidRPr="00EA1A37">
        <w:t xml:space="preserve"> data from clinical studies</w:t>
      </w:r>
      <w:r w:rsidRPr="005A7327">
        <w:t>.  Anti-FXa activity exhibits a close direct linear relationship with apixaban plasma concentration, reaching maximum values at the time of apixaban peak plasma concentrations.  The relationship between apixaban plasma concentration and anti-FXa activity is linear over a wide dose range of apixaban.  The dose- and concentration-related changes observed following apixaban administration are more pronounced, and less variable, with anti-FXa activity compared with clotting tests.</w:t>
      </w:r>
    </w:p>
    <w:p w:rsidR="00EA1A37" w:rsidRPr="002067D5" w:rsidRDefault="00EA1A37" w:rsidP="00EA1A37">
      <w:pPr>
        <w:rPr>
          <w:szCs w:val="24"/>
        </w:rPr>
      </w:pPr>
      <w:r w:rsidRPr="002067D5">
        <w:rPr>
          <w:szCs w:val="24"/>
        </w:rPr>
        <w:fldChar w:fldCharType="begin"/>
      </w:r>
      <w:r w:rsidRPr="002067D5">
        <w:rPr>
          <w:szCs w:val="24"/>
        </w:rPr>
        <w:instrText xml:space="preserve"> REF _Ref386016822 \h  \* MERGEFORMAT </w:instrText>
      </w:r>
      <w:r w:rsidRPr="002067D5">
        <w:rPr>
          <w:szCs w:val="24"/>
        </w:rPr>
      </w:r>
      <w:r w:rsidRPr="002067D5">
        <w:rPr>
          <w:szCs w:val="24"/>
        </w:rPr>
        <w:fldChar w:fldCharType="separate"/>
      </w:r>
      <w:r w:rsidR="009D279C" w:rsidRPr="009D279C">
        <w:rPr>
          <w:szCs w:val="24"/>
        </w:rPr>
        <w:t xml:space="preserve">Table </w:t>
      </w:r>
      <w:r w:rsidR="009D279C" w:rsidRPr="009D279C">
        <w:rPr>
          <w:noProof/>
          <w:szCs w:val="24"/>
        </w:rPr>
        <w:t>1</w:t>
      </w:r>
      <w:r w:rsidRPr="002067D5">
        <w:rPr>
          <w:szCs w:val="24"/>
        </w:rPr>
        <w:fldChar w:fldCharType="end"/>
      </w:r>
      <w:r w:rsidRPr="002067D5">
        <w:rPr>
          <w:szCs w:val="24"/>
        </w:rPr>
        <w:t xml:space="preserve"> below shows the predicted steady state exposure and anti-Factor Xa activity for each indication.  In patients taking apixaban for the prevention of VTE following hip or knee replacement surgery, the results demonstrate a less than 1.6-fold fluctuation in peak-to-trough levels.  In nonvalvular atrial fibrillation patients taking apixaban for the prevention of stroke and systemic embolism, the results demonstrate a less than 1.7-fold fluctuation in peak-to-trough levels.  In patients taking apixaban for the treatment of VTE or prevention of recurrence of VTE, the results demonstrate a less than 2.2-fold fluctuation in peak-to-trough levels.</w:t>
      </w:r>
    </w:p>
    <w:tbl>
      <w:tblPr>
        <w:tblW w:w="8364" w:type="dxa"/>
        <w:tblBorders>
          <w:bottom w:val="double" w:sz="6" w:space="0" w:color="auto"/>
        </w:tblBorders>
        <w:tblLayout w:type="fixed"/>
        <w:tblLook w:val="0000" w:firstRow="0" w:lastRow="0" w:firstColumn="0" w:lastColumn="0" w:noHBand="0" w:noVBand="0"/>
      </w:tblPr>
      <w:tblGrid>
        <w:gridCol w:w="1701"/>
        <w:gridCol w:w="1701"/>
        <w:gridCol w:w="1701"/>
        <w:gridCol w:w="1701"/>
        <w:gridCol w:w="1560"/>
      </w:tblGrid>
      <w:tr w:rsidR="00EA1A37" w:rsidRPr="002067D5" w:rsidTr="00802F90">
        <w:trPr>
          <w:tblHeader/>
        </w:trPr>
        <w:tc>
          <w:tcPr>
            <w:tcW w:w="8364" w:type="dxa"/>
            <w:gridSpan w:val="5"/>
            <w:tcBorders>
              <w:bottom w:val="single" w:sz="4" w:space="0" w:color="auto"/>
            </w:tcBorders>
            <w:shd w:val="clear" w:color="auto" w:fill="auto"/>
          </w:tcPr>
          <w:p w:rsidR="00EA1A37" w:rsidRPr="002067D5" w:rsidRDefault="00EA1A37" w:rsidP="00802F90">
            <w:pPr>
              <w:pStyle w:val="BMSTableTitle"/>
              <w:tabs>
                <w:tab w:val="clear" w:pos="2160"/>
                <w:tab w:val="left" w:pos="0"/>
              </w:tabs>
              <w:spacing w:before="0" w:after="0"/>
              <w:ind w:left="0" w:firstLine="0"/>
              <w:jc w:val="both"/>
              <w:rPr>
                <w:sz w:val="20"/>
              </w:rPr>
            </w:pPr>
            <w:bookmarkStart w:id="1" w:name="_Ref386016822"/>
            <w:r w:rsidRPr="002067D5">
              <w:rPr>
                <w:sz w:val="20"/>
              </w:rPr>
              <w:t xml:space="preserve">Table </w:t>
            </w:r>
            <w:r w:rsidRPr="002067D5">
              <w:rPr>
                <w:sz w:val="20"/>
              </w:rPr>
              <w:fldChar w:fldCharType="begin"/>
            </w:r>
            <w:r w:rsidRPr="002067D5">
              <w:rPr>
                <w:sz w:val="20"/>
              </w:rPr>
              <w:instrText xml:space="preserve"> SEQ Table \* ARABIC </w:instrText>
            </w:r>
            <w:r w:rsidRPr="002067D5">
              <w:rPr>
                <w:sz w:val="20"/>
              </w:rPr>
              <w:fldChar w:fldCharType="separate"/>
            </w:r>
            <w:r w:rsidR="009D279C">
              <w:rPr>
                <w:noProof/>
                <w:sz w:val="20"/>
              </w:rPr>
              <w:t>1</w:t>
            </w:r>
            <w:r w:rsidRPr="002067D5">
              <w:rPr>
                <w:sz w:val="20"/>
              </w:rPr>
              <w:fldChar w:fldCharType="end"/>
            </w:r>
            <w:bookmarkStart w:id="2" w:name="Tablex_PredictedApixabanSteady"/>
            <w:bookmarkEnd w:id="1"/>
            <w:bookmarkEnd w:id="2"/>
            <w:r w:rsidRPr="002067D5">
              <w:rPr>
                <w:sz w:val="20"/>
              </w:rPr>
              <w:t>: Predicted apixaban steady-state exposure (ng/mL) and anti-Xa activity (IU/mL)</w:t>
            </w:r>
          </w:p>
        </w:tc>
      </w:tr>
      <w:tr w:rsidR="00EA1A37" w:rsidRPr="002067D5" w:rsidTr="00802F90">
        <w:trPr>
          <w:tblHeader/>
        </w:trPr>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Header"/>
              <w:spacing w:before="0" w:after="0"/>
              <w:jc w:val="left"/>
            </w:pP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Header"/>
              <w:spacing w:before="0" w:after="0"/>
            </w:pPr>
            <w:r w:rsidRPr="002067D5">
              <w:t>Apix.</w:t>
            </w:r>
          </w:p>
          <w:p w:rsidR="00EA1A37" w:rsidRPr="002067D5" w:rsidRDefault="00EA1A37" w:rsidP="00802F90">
            <w:pPr>
              <w:pStyle w:val="BMSTableHeader"/>
              <w:spacing w:before="0" w:after="0"/>
            </w:pPr>
            <w:r w:rsidRPr="002067D5">
              <w:t>Cmax</w:t>
            </w:r>
            <w:r>
              <w:t xml:space="preserve"> </w:t>
            </w:r>
            <w:r w:rsidRPr="002067D5">
              <w:t>(ng/mL)</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Header"/>
              <w:spacing w:before="0" w:after="0"/>
            </w:pPr>
            <w:r w:rsidRPr="002067D5">
              <w:t>Apix.</w:t>
            </w:r>
          </w:p>
          <w:p w:rsidR="00EA1A37" w:rsidRPr="002067D5" w:rsidRDefault="00EA1A37" w:rsidP="00802F90">
            <w:pPr>
              <w:pStyle w:val="BMSTableHeader"/>
              <w:spacing w:before="0" w:after="0"/>
            </w:pPr>
            <w:r w:rsidRPr="002067D5">
              <w:t>Cmin</w:t>
            </w:r>
            <w:r>
              <w:t xml:space="preserve"> </w:t>
            </w:r>
            <w:r w:rsidRPr="002067D5">
              <w:t>(ng/mL)</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Header"/>
              <w:spacing w:before="0" w:after="0"/>
            </w:pPr>
            <w:r w:rsidRPr="002067D5">
              <w:t>Apix. Anti-Xa Activity Max</w:t>
            </w:r>
            <w:r>
              <w:t xml:space="preserve"> </w:t>
            </w:r>
            <w:r w:rsidRPr="002067D5">
              <w:t>(IU/mL)</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Header"/>
              <w:spacing w:before="0" w:after="0"/>
            </w:pPr>
            <w:r w:rsidRPr="002067D5">
              <w:t>Apix. Anti-Xa Activity Min</w:t>
            </w:r>
            <w:r>
              <w:t xml:space="preserve"> </w:t>
            </w:r>
            <w:r w:rsidRPr="002067D5">
              <w:t>(IU/mL)</w:t>
            </w:r>
          </w:p>
        </w:tc>
      </w:tr>
      <w:tr w:rsidR="00EA1A37" w:rsidRPr="002067D5" w:rsidTr="00802F90">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jc w:val="left"/>
            </w:pPr>
          </w:p>
        </w:tc>
        <w:tc>
          <w:tcPr>
            <w:tcW w:w="6663" w:type="dxa"/>
            <w:gridSpan w:val="4"/>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Median [5th, 95th Percentile]</w:t>
            </w:r>
          </w:p>
        </w:tc>
      </w:tr>
      <w:tr w:rsidR="00EA1A37" w:rsidRPr="002067D5" w:rsidTr="00802F90">
        <w:tc>
          <w:tcPr>
            <w:tcW w:w="8364" w:type="dxa"/>
            <w:gridSpan w:val="5"/>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jc w:val="left"/>
              <w:rPr>
                <w:i/>
              </w:rPr>
            </w:pPr>
            <w:r w:rsidRPr="002067D5">
              <w:rPr>
                <w:i/>
              </w:rPr>
              <w:t>Prevention of VTE: elective hip or knee replacement surgery</w:t>
            </w:r>
          </w:p>
        </w:tc>
      </w:tr>
      <w:tr w:rsidR="00EA1A37" w:rsidRPr="002067D5" w:rsidTr="00802F90">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jc w:val="left"/>
            </w:pPr>
            <w:r w:rsidRPr="002067D5">
              <w:t>2.5 mg BID</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77 [41, 146]</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51 [23, 109]</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1.3 [0.67, 2.4]</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0.84 [0.37, 1.8]</w:t>
            </w:r>
          </w:p>
        </w:tc>
      </w:tr>
      <w:tr w:rsidR="00EA1A37" w:rsidRPr="002067D5" w:rsidTr="00802F90">
        <w:tc>
          <w:tcPr>
            <w:tcW w:w="8364" w:type="dxa"/>
            <w:gridSpan w:val="5"/>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jc w:val="left"/>
              <w:rPr>
                <w:i/>
              </w:rPr>
            </w:pPr>
            <w:r w:rsidRPr="002067D5">
              <w:rPr>
                <w:i/>
              </w:rPr>
              <w:t>Prevention of stroke and systemic embolism: NVAF</w:t>
            </w:r>
          </w:p>
        </w:tc>
      </w:tr>
      <w:tr w:rsidR="00EA1A37" w:rsidRPr="002067D5" w:rsidTr="00802F90">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jc w:val="left"/>
            </w:pPr>
            <w:r w:rsidRPr="002067D5">
              <w:t>2.5 mg BID*</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123 [69, 221]</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79 [34, 162]</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1.8 [1.0, 3.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1.2 [0.51, 2.4]</w:t>
            </w:r>
          </w:p>
        </w:tc>
      </w:tr>
      <w:tr w:rsidR="00EA1A37" w:rsidRPr="002067D5" w:rsidTr="00802F90">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jc w:val="left"/>
            </w:pPr>
            <w:r w:rsidRPr="002067D5">
              <w:t>5 mg BID</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171 [91, 321]</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103 [41, 230]</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2.6 [1.4, 4.8]</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1.5 [0.61, 3.4]</w:t>
            </w:r>
          </w:p>
        </w:tc>
      </w:tr>
      <w:tr w:rsidR="00EA1A37" w:rsidRPr="002067D5" w:rsidTr="00802F90">
        <w:tc>
          <w:tcPr>
            <w:tcW w:w="8364" w:type="dxa"/>
            <w:gridSpan w:val="5"/>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jc w:val="left"/>
              <w:rPr>
                <w:i/>
              </w:rPr>
            </w:pPr>
            <w:r w:rsidRPr="002067D5">
              <w:rPr>
                <w:i/>
              </w:rPr>
              <w:t>Treatment of VTE</w:t>
            </w:r>
          </w:p>
        </w:tc>
      </w:tr>
      <w:tr w:rsidR="00EA1A37" w:rsidRPr="002067D5" w:rsidTr="00802F90">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jc w:val="left"/>
            </w:pPr>
            <w:r w:rsidRPr="002067D5">
              <w:t>2.5 mg BID</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67 [30, 153]</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32 [11, 90]</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1.1 [0.47, 2.4]</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0.51 [0.17, 1.4]</w:t>
            </w:r>
          </w:p>
        </w:tc>
      </w:tr>
      <w:tr w:rsidR="00EA1A37" w:rsidRPr="002067D5" w:rsidTr="00802F90">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jc w:val="left"/>
            </w:pPr>
            <w:r w:rsidRPr="002067D5">
              <w:t>5 mg BID</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132 [59, 302]</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63 [22, 177]</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2.1 [0.93, 4.8]</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1.0 [0.35, 2.8]</w:t>
            </w:r>
          </w:p>
        </w:tc>
      </w:tr>
      <w:tr w:rsidR="00EA1A37" w:rsidRPr="002067D5" w:rsidTr="00802F90">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jc w:val="left"/>
            </w:pPr>
            <w:r w:rsidRPr="002067D5">
              <w:t>10 mg BID</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251 [111, 572]</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120 [41, 335]</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4.0 [1.8, 9.1]</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EA1A37" w:rsidRPr="002067D5" w:rsidRDefault="00EA1A37" w:rsidP="00802F90">
            <w:pPr>
              <w:pStyle w:val="BMSTableText"/>
              <w:spacing w:before="0" w:after="0"/>
            </w:pPr>
            <w:r w:rsidRPr="002067D5">
              <w:t>1.9 [0.65, 5.3]</w:t>
            </w:r>
          </w:p>
        </w:tc>
      </w:tr>
    </w:tbl>
    <w:p w:rsidR="00EA1A37" w:rsidRPr="00086D92" w:rsidRDefault="00EA1A37" w:rsidP="00EA1A37">
      <w:pPr>
        <w:pStyle w:val="BMSBodyText"/>
        <w:rPr>
          <w:rStyle w:val="BMSTableNote"/>
          <w:sz w:val="20"/>
        </w:rPr>
      </w:pPr>
      <w:r w:rsidRPr="00086D92">
        <w:rPr>
          <w:rStyle w:val="BMSTableNote"/>
          <w:sz w:val="20"/>
        </w:rPr>
        <w:t>* Dose adjusted population based on 2 of 3 dose reduction criteria in the ARISTOTLE study.</w:t>
      </w:r>
    </w:p>
    <w:p w:rsidR="005A7327" w:rsidRPr="005A7327" w:rsidRDefault="005A7327" w:rsidP="00B409B4">
      <w:r w:rsidRPr="005A7327">
        <w:t xml:space="preserve">Although treatment with apixaban at the recommended dose does not require routine monitoring of exposure, the </w:t>
      </w:r>
      <w:r w:rsidR="00EA1A37" w:rsidRPr="00F13F3D">
        <w:rPr>
          <w:szCs w:val="24"/>
        </w:rPr>
        <w:t>use of a calibrated quantitative</w:t>
      </w:r>
      <w:r w:rsidR="00EA1A37">
        <w:t xml:space="preserve"> </w:t>
      </w:r>
      <w:r w:rsidRPr="005A7327">
        <w:t xml:space="preserve">anti-FXa assay may be useful in exceptional situations where knowledge of apixaban exposure may help to </w:t>
      </w:r>
      <w:r w:rsidR="00E5087B">
        <w:t>inform clinical decisions, e.g. </w:t>
      </w:r>
      <w:r w:rsidRPr="005A7327">
        <w:t xml:space="preserve">overdose or emergency surgery. </w:t>
      </w:r>
    </w:p>
    <w:p w:rsidR="005A7327" w:rsidRDefault="005A7327" w:rsidP="00B409B4">
      <w:r w:rsidRPr="005A7327">
        <w:t>Apixaban has no effect on the QTc interval in humans at doses up to 50 mg.</w:t>
      </w:r>
    </w:p>
    <w:p w:rsidR="005A7327" w:rsidRDefault="005A7327" w:rsidP="005A7327">
      <w:pPr>
        <w:pStyle w:val="Heading2"/>
      </w:pPr>
      <w:r w:rsidRPr="006D3DBC">
        <w:t>Mechanism of Action</w:t>
      </w:r>
    </w:p>
    <w:p w:rsidR="005A7327" w:rsidRDefault="005A7327" w:rsidP="00B409B4">
      <w:r w:rsidRPr="005A7327">
        <w:t>Apixaban is a reversible, direct and highly selective inhibitor of FXa.  It does not require antithrombin III for antithrombotic activity.  Apixaban inhibits free and clot-bound FXa, and prothrombinase activity.  Apixaban has no direct effects on platelet aggregation, but indirectly inhibits platelet aggregation induced by thrombin.  By inhibiting FXa, apixaban prevents thrombin generation and thrombus development.  Preclinical studies of apixaban in animal models have demonstrated antithrombotic efficacy in the prevention of arterial and venous thrombosis at doses that caused negligible prolongation of prothrombin time and bleeding time in rabbits and dogs, but more than 2-fold increases in prothrombin time and bleeding time in rats.</w:t>
      </w:r>
    </w:p>
    <w:p w:rsidR="005A7327" w:rsidRDefault="00432171" w:rsidP="00AF0C23">
      <w:pPr>
        <w:pStyle w:val="Heading2"/>
      </w:pPr>
      <w:r w:rsidRPr="00432171">
        <w:lastRenderedPageBreak/>
        <w:t>Pharmacokinetics</w:t>
      </w:r>
    </w:p>
    <w:p w:rsidR="00432171" w:rsidRPr="007E4C08" w:rsidRDefault="00432171" w:rsidP="00AF0C23">
      <w:pPr>
        <w:pStyle w:val="Heading3"/>
        <w:rPr>
          <w:rFonts w:eastAsia="Calibri"/>
        </w:rPr>
      </w:pPr>
      <w:r w:rsidRPr="007E4C08">
        <w:rPr>
          <w:rFonts w:eastAsia="Calibri"/>
        </w:rPr>
        <w:t>Absorption</w:t>
      </w:r>
    </w:p>
    <w:p w:rsidR="00432171" w:rsidRDefault="00432171" w:rsidP="00B409B4">
      <w:r w:rsidRPr="00432171">
        <w:t>The absolute bioavailability of apixaban is approximately 50% for doses up to 10 mg.  Apixaban is rapidly absorbed with maximum concentrations (Cmax) appearing 3 to 4 hours after tablet intake.  Intake with food does not affect apixaban AUC or Cmax at the 10 mg dose.  Apixaban can be taken with or without food.  Apixaban demonstrates linear pharmacokinetics with dose proportional increases in exposure for oral</w:t>
      </w:r>
      <w:r w:rsidR="004279B1">
        <w:t xml:space="preserve"> doses up to 10 mg.  At doses ≥</w:t>
      </w:r>
      <w:r w:rsidRPr="00432171">
        <w:t>25 mg apixaban displays dissolution limited absorption with decreased bioavailability.  Apixaban exposure parameters exhibit low to moderate variability reflected by a within-subject and int</w:t>
      </w:r>
      <w:r w:rsidR="004279B1">
        <w:t>er-subject variability of ~20% CV and ~</w:t>
      </w:r>
      <w:r w:rsidRPr="00432171">
        <w:t>30% CV, respectively.</w:t>
      </w:r>
    </w:p>
    <w:p w:rsidR="00432171" w:rsidRPr="007E4C08" w:rsidRDefault="00C17BF3" w:rsidP="00AF0C23">
      <w:pPr>
        <w:pStyle w:val="Heading3"/>
        <w:rPr>
          <w:rFonts w:eastAsia="Calibri"/>
        </w:rPr>
      </w:pPr>
      <w:r w:rsidRPr="007E4C08">
        <w:rPr>
          <w:rFonts w:eastAsia="Calibri"/>
        </w:rPr>
        <w:t>Distribution</w:t>
      </w:r>
    </w:p>
    <w:p w:rsidR="00C17BF3" w:rsidRDefault="00C17BF3" w:rsidP="00B409B4">
      <w:r w:rsidRPr="00C17BF3">
        <w:t>Plasma protein binding in humans is approximately 87%.  The volume of distribution (Vss) is approximately 21 litres.</w:t>
      </w:r>
    </w:p>
    <w:p w:rsidR="00386AF1" w:rsidRPr="007E4C08" w:rsidRDefault="00386AF1" w:rsidP="00AF0C23">
      <w:pPr>
        <w:pStyle w:val="Heading3"/>
        <w:rPr>
          <w:rFonts w:eastAsia="Calibri"/>
        </w:rPr>
      </w:pPr>
      <w:r w:rsidRPr="007E4C08">
        <w:rPr>
          <w:rFonts w:eastAsia="Calibri"/>
        </w:rPr>
        <w:t>Metabolism and Elimination</w:t>
      </w:r>
    </w:p>
    <w:p w:rsidR="00386AF1" w:rsidRPr="00386AF1" w:rsidRDefault="00386AF1" w:rsidP="00B409B4">
      <w:r w:rsidRPr="00386AF1">
        <w:t>Apixaban has multiple routes of elimination.  Of the administered apixaban dose in humans, approximately 25% was recovered as metabolites, with the majority recovered in faeces.  Renal excretion of apixaban accounts for approximately 27% of total clearance.  Additional contributions from biliary and direct intestinal excretion were observed in clinical and nonclinical studies, respectively.</w:t>
      </w:r>
    </w:p>
    <w:p w:rsidR="00386AF1" w:rsidRDefault="00386AF1" w:rsidP="00B409B4">
      <w:r w:rsidRPr="00386AF1">
        <w:t>Apixaban has a total clearance of about 3.3 L/h and a half-life of approximately 12 hours.</w:t>
      </w:r>
    </w:p>
    <w:p w:rsidR="00386AF1" w:rsidRDefault="00386AF1" w:rsidP="00B409B4">
      <w:r w:rsidRPr="00386AF1">
        <w:t>O-demethylation and hydroxylation at the 3-oxopiperidinyl moiety are the major sites of biotransformation.  Apixaban is metabolised mainly via CYP3A4/5 with minor contributions from CYP1A2, 2C8, 2C9, 2C19, and 2J2.  Unchanged apixaban is the major drug-related component in human plasma with no active circulating metabolites present.  Apixaban is a substrate of efflux transport proteins, P-glycoprotein (P-gp) and breast cancer resistance protein (BCRP).</w:t>
      </w:r>
    </w:p>
    <w:p w:rsidR="007E4C08" w:rsidRDefault="007E4C08" w:rsidP="00AF0C23">
      <w:pPr>
        <w:pStyle w:val="Heading2"/>
      </w:pPr>
      <w:r w:rsidRPr="007E4C08">
        <w:t>Special Populations</w:t>
      </w:r>
    </w:p>
    <w:p w:rsidR="007E4C08" w:rsidRDefault="007E4C08" w:rsidP="00AF0C23">
      <w:pPr>
        <w:pStyle w:val="Heading3"/>
        <w:rPr>
          <w:rFonts w:eastAsia="Calibri"/>
          <w:iCs/>
        </w:rPr>
      </w:pPr>
      <w:r w:rsidRPr="00AF0C23">
        <w:rPr>
          <w:rFonts w:eastAsia="Calibri"/>
        </w:rPr>
        <w:t>Elderly</w:t>
      </w:r>
    </w:p>
    <w:p w:rsidR="007E4C08" w:rsidRDefault="007E4C08" w:rsidP="00B409B4">
      <w:r w:rsidRPr="007E4C08">
        <w:t xml:space="preserve">Elderly patients (above 65 years) exhibited higher plasma concentrations than younger patients, with mean AUC values being approximately 32% higher.  No dose adjustment is required, except for atrial fibrillation patients with two of the following criteria; age </w:t>
      </w:r>
      <w:r w:rsidR="004279B1">
        <w:t>≥</w:t>
      </w:r>
      <w:r w:rsidR="00E5087B">
        <w:t>80 </w:t>
      </w:r>
      <w:r w:rsidR="004279B1">
        <w:t>years, body weight ≤60 kg, serum creatinine ≥</w:t>
      </w:r>
      <w:r w:rsidRPr="007E4C08">
        <w:t>133 µmol/L (see DOSAGE AND ADMINISTRATION, Prevention of Stroke and Systemic Embolism: Non-valvular Atrial Fibrillation, Use in the Elderly, Use in Renal Impairment, Body Weight).</w:t>
      </w:r>
    </w:p>
    <w:p w:rsidR="009879B8" w:rsidRDefault="009879B8" w:rsidP="00AF0C23">
      <w:pPr>
        <w:pStyle w:val="Heading3"/>
        <w:rPr>
          <w:rFonts w:eastAsia="Calibri"/>
        </w:rPr>
      </w:pPr>
      <w:r w:rsidRPr="009879B8">
        <w:rPr>
          <w:rFonts w:eastAsia="Calibri"/>
        </w:rPr>
        <w:t>Children and Adolescents</w:t>
      </w:r>
    </w:p>
    <w:p w:rsidR="009879B8" w:rsidRDefault="009879B8" w:rsidP="00B409B4">
      <w:r w:rsidRPr="009879B8">
        <w:t>The efficacy and safety of ELIQUIS in children and adolescents below age 18 have not been established.  No data are available.</w:t>
      </w:r>
    </w:p>
    <w:p w:rsidR="009879B8" w:rsidRDefault="009879B8" w:rsidP="00AF0C23">
      <w:pPr>
        <w:pStyle w:val="Heading3"/>
      </w:pPr>
      <w:r w:rsidRPr="009879B8">
        <w:t>Gender</w:t>
      </w:r>
    </w:p>
    <w:p w:rsidR="009879B8" w:rsidRDefault="009879B8" w:rsidP="00B409B4">
      <w:r w:rsidRPr="009879B8">
        <w:t>Exposure to apixaban was approximately 18% higher in females than in males.  No dose adjustment is required.</w:t>
      </w:r>
    </w:p>
    <w:p w:rsidR="009879B8" w:rsidRDefault="002E4570" w:rsidP="00AF0C23">
      <w:pPr>
        <w:pStyle w:val="Heading3"/>
      </w:pPr>
      <w:r w:rsidRPr="002E4570">
        <w:lastRenderedPageBreak/>
        <w:t>Race</w:t>
      </w:r>
    </w:p>
    <w:p w:rsidR="002E4570" w:rsidRDefault="002E4570" w:rsidP="00B409B4">
      <w:r w:rsidRPr="002E4570">
        <w:t>The results across phase I studies showed no discernible difference in apixaban pharmacokinetics between White/Caucasian, Asian and Black/African American subjects.  Findings from a population pharmacokinetic analysis in patients who received apixaban were consistent with the phase I results.  No dose adjustment is required.</w:t>
      </w:r>
    </w:p>
    <w:p w:rsidR="002E4570" w:rsidRDefault="002E4570" w:rsidP="00AF0C23">
      <w:pPr>
        <w:pStyle w:val="Heading3"/>
      </w:pPr>
      <w:r w:rsidRPr="002E4570">
        <w:t>Body Weight</w:t>
      </w:r>
    </w:p>
    <w:p w:rsidR="002E4570" w:rsidRDefault="006323C8" w:rsidP="00B409B4">
      <w:r w:rsidRPr="006323C8">
        <w:t>Compared with apixaban exposure in subjects with body weigh</w:t>
      </w:r>
      <w:r w:rsidR="004279B1">
        <w:t>t of 65 to 85 kg, body weight &gt;</w:t>
      </w:r>
      <w:r w:rsidRPr="006323C8">
        <w:t>120 kg was associated with approximately 30% l</w:t>
      </w:r>
      <w:r w:rsidR="004279B1">
        <w:t>ower exposure and body weight &lt;</w:t>
      </w:r>
      <w:r w:rsidRPr="006323C8">
        <w:t>50 kg was associated with approximately 30% higher exposure.  No dose adjustment is required; except for atrial fibrillation patients with two of the foll</w:t>
      </w:r>
      <w:r w:rsidR="004279B1">
        <w:t>owing criteria; a body weight ≤60 kg and age ≥</w:t>
      </w:r>
      <w:r w:rsidRPr="006323C8">
        <w:t>80 years, serum creatinine ≥133 µmol/L (see DOSAGE AND ADMINISTRATION).</w:t>
      </w:r>
    </w:p>
    <w:p w:rsidR="006323C8" w:rsidRDefault="006323C8" w:rsidP="00AF0C23">
      <w:pPr>
        <w:pStyle w:val="Heading3"/>
      </w:pPr>
      <w:r w:rsidRPr="006323C8">
        <w:t>Renal Impairment</w:t>
      </w:r>
    </w:p>
    <w:p w:rsidR="00444F30" w:rsidRDefault="00444F30" w:rsidP="00B409B4">
      <w:r w:rsidRPr="00444F30">
        <w:t>If there is a suspicion of renal impairment, the degree of renal impairment must be determined accurately.  Caution must be exercised when renal function estimates are based on eGFR.</w:t>
      </w:r>
    </w:p>
    <w:p w:rsidR="009E43C1" w:rsidRPr="009E43C1" w:rsidRDefault="009E43C1" w:rsidP="009E43C1">
      <w:pPr>
        <w:rPr>
          <w:szCs w:val="24"/>
        </w:rPr>
      </w:pPr>
      <w:r w:rsidRPr="009E43C1">
        <w:rPr>
          <w:szCs w:val="24"/>
        </w:rPr>
        <w:t xml:space="preserve">In clinical trials, renal function was determined using the calculated creatinine clearance, using the Cockcroft-Gault Formula as follows: </w:t>
      </w:r>
    </w:p>
    <w:p w:rsidR="009E43C1" w:rsidRPr="009E43C1" w:rsidRDefault="009E43C1" w:rsidP="009E43C1">
      <w:pPr>
        <w:rPr>
          <w:szCs w:val="24"/>
          <w:u w:val="single"/>
        </w:rPr>
      </w:pPr>
      <w:r w:rsidRPr="009E43C1">
        <w:rPr>
          <w:szCs w:val="24"/>
          <w:u w:val="single"/>
        </w:rPr>
        <w:t xml:space="preserve">For serum creatinine concentration in mg/100 mL: </w:t>
      </w:r>
    </w:p>
    <w:p w:rsidR="009E43C1" w:rsidRDefault="009E43C1" w:rsidP="009E43C1">
      <w:pPr>
        <w:rPr>
          <w:i/>
        </w:rPr>
      </w:pPr>
      <w:r>
        <w:rPr>
          <w:i/>
        </w:rPr>
        <w:t xml:space="preserve">Creatinine Clearance [mL/min] = </w:t>
      </w:r>
      <w:r w:rsidRPr="009E43C1">
        <w:rPr>
          <w:i/>
          <w:u w:val="single"/>
        </w:rPr>
        <w:t>(140–age [years]) x weight [kg]</w:t>
      </w:r>
      <w:r>
        <w:rPr>
          <w:i/>
        </w:rPr>
        <w:t xml:space="preserve"> x (0.85 for women)</w:t>
      </w:r>
      <w:r>
        <w:rPr>
          <w:i/>
        </w:rPr>
        <w:br/>
      </w:r>
      <w:r>
        <w:rPr>
          <w:i/>
        </w:rPr>
        <w:tab/>
      </w:r>
      <w:r>
        <w:rPr>
          <w:i/>
        </w:rPr>
        <w:tab/>
      </w:r>
      <w:r>
        <w:rPr>
          <w:i/>
        </w:rPr>
        <w:tab/>
      </w:r>
      <w:r>
        <w:rPr>
          <w:i/>
        </w:rPr>
        <w:tab/>
      </w:r>
      <w:r>
        <w:rPr>
          <w:i/>
        </w:rPr>
        <w:tab/>
        <w:t>72 x serum creatinine [mg/100 mL]</w:t>
      </w:r>
    </w:p>
    <w:p w:rsidR="009E43C1" w:rsidRPr="009E43C1" w:rsidRDefault="009E43C1" w:rsidP="009E43C1">
      <w:pPr>
        <w:rPr>
          <w:szCs w:val="24"/>
          <w:u w:val="single"/>
        </w:rPr>
      </w:pPr>
      <w:r w:rsidRPr="009E43C1">
        <w:rPr>
          <w:szCs w:val="24"/>
          <w:u w:val="single"/>
        </w:rPr>
        <w:t>For seru</w:t>
      </w:r>
      <w:r>
        <w:rPr>
          <w:szCs w:val="24"/>
          <w:u w:val="single"/>
        </w:rPr>
        <w:t>m creatinine concentration in µmol/L</w:t>
      </w:r>
      <w:r w:rsidRPr="009E43C1">
        <w:rPr>
          <w:szCs w:val="24"/>
          <w:u w:val="single"/>
        </w:rPr>
        <w:t xml:space="preserve">: </w:t>
      </w:r>
    </w:p>
    <w:p w:rsidR="009E43C1" w:rsidRPr="009E43C1" w:rsidRDefault="009E43C1" w:rsidP="009E43C1">
      <w:pPr>
        <w:rPr>
          <w:i/>
        </w:rPr>
      </w:pPr>
      <w:r>
        <w:rPr>
          <w:i/>
        </w:rPr>
        <w:t xml:space="preserve">Creatinine Clearance [mL/min] = </w:t>
      </w:r>
      <w:r w:rsidRPr="009E43C1">
        <w:rPr>
          <w:i/>
          <w:u w:val="single"/>
        </w:rPr>
        <w:t xml:space="preserve">1.23 x </w:t>
      </w:r>
      <w:r>
        <w:rPr>
          <w:i/>
          <w:u w:val="single"/>
        </w:rPr>
        <w:t>(140</w:t>
      </w:r>
      <w:r w:rsidRPr="009E43C1">
        <w:rPr>
          <w:i/>
          <w:u w:val="single"/>
        </w:rPr>
        <w:t>–age [years]) x weight [kg]</w:t>
      </w:r>
      <w:r>
        <w:rPr>
          <w:i/>
        </w:rPr>
        <w:t xml:space="preserve"> x (0.85 for women)</w:t>
      </w:r>
      <w:r>
        <w:rPr>
          <w:i/>
        </w:rPr>
        <w:br/>
      </w:r>
      <w:r>
        <w:rPr>
          <w:i/>
        </w:rPr>
        <w:tab/>
      </w:r>
      <w:r>
        <w:rPr>
          <w:i/>
        </w:rPr>
        <w:tab/>
      </w:r>
      <w:r>
        <w:rPr>
          <w:i/>
        </w:rPr>
        <w:tab/>
      </w:r>
      <w:r>
        <w:rPr>
          <w:i/>
        </w:rPr>
        <w:tab/>
      </w:r>
      <w:r>
        <w:rPr>
          <w:i/>
        </w:rPr>
        <w:tab/>
        <w:t>serum creatinine [</w:t>
      </w:r>
      <w:r w:rsidRPr="004279B1">
        <w:rPr>
          <w:szCs w:val="24"/>
        </w:rPr>
        <w:t>µmol</w:t>
      </w:r>
      <w:r>
        <w:rPr>
          <w:i/>
        </w:rPr>
        <w:t>/L]</w:t>
      </w:r>
    </w:p>
    <w:p w:rsidR="00444F30" w:rsidRPr="00444F30" w:rsidRDefault="00444F30" w:rsidP="00B409B4">
      <w:r w:rsidRPr="00444F30">
        <w:t>There was no impact of impaired renal function on peak concentration of apixaban.  There was an increase in apixaban exposure correlated to decrease in renal function, as assessed via measured creatinine clearance.  In individuals with mil</w:t>
      </w:r>
      <w:r w:rsidR="00E5087B">
        <w:t>d (creatinine clearance 51</w:t>
      </w:r>
      <w:r w:rsidR="00E5087B">
        <w:noBreakHyphen/>
        <w:t>80 </w:t>
      </w:r>
      <w:r w:rsidRPr="00444F30">
        <w:t>mL/min), moderate (creatinine clearance 30–50 mL/min) and severe (creatinine clearance 15-29 mL/min) renal impairment, apixaban plasma concentrations (AUC) were increased 16, 29, and 44% respectively, compared to individuals with normal creatinine clearance.  Renal impairment had no evident effect on the relationship between apixaban plasma concentration and anti-FXa activity.</w:t>
      </w:r>
    </w:p>
    <w:p w:rsidR="00AE67BA" w:rsidRPr="0061364D" w:rsidRDefault="00AE67BA" w:rsidP="00FB08E7">
      <w:pPr>
        <w:rPr>
          <w:szCs w:val="24"/>
        </w:rPr>
      </w:pPr>
      <w:r w:rsidRPr="0061364D">
        <w:rPr>
          <w:szCs w:val="24"/>
        </w:rPr>
        <w:t>In subjects with end-stage renal disease (ESRD), the AUC of apixaban was increased by 36%, compared to that seen in subjects with normal renal function, when a single dose of apixaban 5 mg was administered immediately after haemodialysis.  Haemodialysis, started two hours after administration of a single dose of apixaban 5 mg, decreased apixaban AUC by 14% in these ESRD subjects, corresponding to an ap</w:t>
      </w:r>
      <w:r w:rsidR="004279B1">
        <w:rPr>
          <w:szCs w:val="24"/>
        </w:rPr>
        <w:t>ixaban dialysis clearance of 18 </w:t>
      </w:r>
      <w:r w:rsidRPr="0061364D">
        <w:rPr>
          <w:szCs w:val="24"/>
        </w:rPr>
        <w:t xml:space="preserve">mL/min. </w:t>
      </w:r>
    </w:p>
    <w:p w:rsidR="00444F30" w:rsidRPr="00444F30" w:rsidRDefault="00444F30" w:rsidP="00B409B4">
      <w:r w:rsidRPr="00444F30">
        <w:t>No dose adjustment is necessary in patients with mild or moderate renal impairment.</w:t>
      </w:r>
    </w:p>
    <w:p w:rsidR="00444F30" w:rsidRPr="00444F30" w:rsidRDefault="00444F30" w:rsidP="00B409B4">
      <w:r w:rsidRPr="00444F30">
        <w:lastRenderedPageBreak/>
        <w:t>As there is no clinical experience in p</w:t>
      </w:r>
      <w:r w:rsidR="004279B1">
        <w:t>atients with renal impairment &lt;</w:t>
      </w:r>
      <w:r w:rsidRPr="00444F30">
        <w:t>15 mL/min or in patients undergoing dialysis ELIQUIS is contraindicated in these patients.  There is limited experience in patients w</w:t>
      </w:r>
      <w:r w:rsidR="004279B1">
        <w:t>ith renal impairment 15 mL to &lt;</w:t>
      </w:r>
      <w:r w:rsidRPr="00444F30">
        <w:t>25 mL/min with increased apixaban exposure, therefore, ELIQUIS is also contrai</w:t>
      </w:r>
      <w:r w:rsidR="00E5087B">
        <w:t>ndicated in these patients (see </w:t>
      </w:r>
      <w:r w:rsidRPr="00444F30">
        <w:t>CONTRAINDICATIONS).</w:t>
      </w:r>
    </w:p>
    <w:p w:rsidR="006323C8" w:rsidRDefault="00444F30" w:rsidP="00B409B4">
      <w:r w:rsidRPr="00444F30">
        <w:t>Dose adjustment is recommended for atrial fibrillation patients with two of the followi</w:t>
      </w:r>
      <w:r w:rsidR="004279B1">
        <w:t>ng criteria; serum creatinine ≥133 µmol/L, age ≥80 years, body weight ≤</w:t>
      </w:r>
      <w:r w:rsidRPr="00444F30">
        <w:t>60 kg (see DOSAGE AND ADMINISTRATION, Prevention of Stroke and Systemic Embolism: Non-valvular Atrial Fibrillation and PRECAUTIONS, Renal Impairment).</w:t>
      </w:r>
    </w:p>
    <w:p w:rsidR="00524A89" w:rsidRDefault="00524A89" w:rsidP="00AF0C23">
      <w:pPr>
        <w:pStyle w:val="Heading3"/>
      </w:pPr>
      <w:r w:rsidRPr="00524A89">
        <w:t>Hepatic Impairment</w:t>
      </w:r>
    </w:p>
    <w:p w:rsidR="00524A89" w:rsidRDefault="00524A89" w:rsidP="00B409B4">
      <w:r w:rsidRPr="00524A89">
        <w:t>Apixaban has not been studied in patients with severe hepatic impairment or active hepatobiliary disease.  Apixaban is contraindicated in patients with hepatic disease associated with coagulopathy and clinically relevant bleeding risk, including severe hepatic impairment (Child-Pugh C) (see CONTRAINDICATIONS).</w:t>
      </w:r>
    </w:p>
    <w:p w:rsidR="00524A89" w:rsidRPr="00524A89" w:rsidRDefault="00524A89" w:rsidP="00B409B4">
      <w:r w:rsidRPr="00524A89">
        <w:t>No dose adjustment is required in patients with mild or moderate hepatic impairment; however, given the limited number of subjects studied, caution is advised when using ELIQUIS in this population (see DOSAGE AND ADMINISTRATION, Use in Hepatic Impairment and PRECAUTIONS, Use in Hepatic Impairment).</w:t>
      </w:r>
    </w:p>
    <w:p w:rsidR="00524A89" w:rsidRDefault="00524A89" w:rsidP="00B409B4">
      <w:r w:rsidRPr="00524A89">
        <w:t>In a study comparing subjects with mild and moderate hepatic impairment (classified as Child-Pugh A and B, respectively) to healthy control subjects, the single-dose pharmacokinetics and pharmacodynamics of apixaban 5 mg were not altered in subjects with hepatic impairment.  Changes in anti-FXa activity and INR were comparable between subjects with mild to moderate hepatic impairment and healthy subjects.</w:t>
      </w:r>
    </w:p>
    <w:p w:rsidR="00406C48" w:rsidRDefault="00406C48" w:rsidP="00AF0C23">
      <w:pPr>
        <w:pStyle w:val="Heading3"/>
      </w:pPr>
      <w:r w:rsidRPr="006D3DBC">
        <w:t>Pharmacokinetic/</w:t>
      </w:r>
      <w:r w:rsidRPr="00AF0C23">
        <w:t>Pharmacodynamic</w:t>
      </w:r>
      <w:r w:rsidRPr="006D3DBC">
        <w:t xml:space="preserve"> Relationship</w:t>
      </w:r>
    </w:p>
    <w:p w:rsidR="00406C48" w:rsidRDefault="00406C48" w:rsidP="00B409B4">
      <w:r w:rsidRPr="00406C48">
        <w:t>The pharmacokinetic/pharmacodynamic (PK/PD) relationship between apixaban plasma concentration and several PD endpoints (anti-FXa activity, INR, PT, aPTT) has been evaluated after administration of a wid</w:t>
      </w:r>
      <w:r w:rsidR="004279B1">
        <w:t>e range of doses (0.5-</w:t>
      </w:r>
      <w:r w:rsidRPr="00406C48">
        <w:t>50 mg).  The relationship between apixaban plasma concentration and anti-FXa activity was best described by a linear model.  The PK/PD relationship observed in patients who received apixaban in phase II or phase III clinical studies was consistent with that established in healthy subjects.</w:t>
      </w:r>
    </w:p>
    <w:p w:rsidR="00BB76A9" w:rsidRDefault="002B414C" w:rsidP="002B414C">
      <w:pPr>
        <w:pStyle w:val="Heading1"/>
      </w:pPr>
      <w:r w:rsidRPr="006D3DBC">
        <w:t>CLINICAL TRIALS</w:t>
      </w:r>
    </w:p>
    <w:p w:rsidR="002B414C" w:rsidRDefault="002B414C" w:rsidP="00AF0C23">
      <w:pPr>
        <w:pStyle w:val="Heading2"/>
      </w:pPr>
      <w:r w:rsidRPr="00AF0C23">
        <w:t>Prevention</w:t>
      </w:r>
      <w:r w:rsidRPr="006D3DBC">
        <w:t xml:space="preserve"> of VTE: Elective Total Hip or Total Knee Replacement Surgery</w:t>
      </w:r>
    </w:p>
    <w:p w:rsidR="002B414C" w:rsidRPr="002B414C" w:rsidRDefault="002B414C" w:rsidP="00B409B4">
      <w:r w:rsidRPr="002B414C">
        <w:t>The apixaban clinical program was designed to demonstrate the efficacy and safety of apixaban for the prevention of venous thromboembolic events (VTE) in a broad range of adult patients undergoing elective hip or knee replacement.  A total of 8,464 patients were randomised in two pivotal, double-blind, multi-national studies, comparing apixaban 2.5 mg given orally twice daily (4,236 patients) or enoxaparin 40 mg once daily (4,228 patients).  Included in this total were 1,262 patients (618 in the apixaban group) of age 75 or older, 1,004 patients (499 in the apixaban</w:t>
      </w:r>
      <w:r w:rsidR="004279B1">
        <w:t xml:space="preserve"> group) with low body weight (≤</w:t>
      </w:r>
      <w:r w:rsidRPr="002B414C">
        <w:t xml:space="preserve">60 kg), 1,495 patients (743 in the apixaban group) with BMI </w:t>
      </w:r>
      <w:r w:rsidR="004279B1">
        <w:t>≥</w:t>
      </w:r>
      <w:r w:rsidRPr="002B414C">
        <w:t>33 kg/m</w:t>
      </w:r>
      <w:r w:rsidRPr="004279B1">
        <w:rPr>
          <w:vertAlign w:val="superscript"/>
        </w:rPr>
        <w:t>2</w:t>
      </w:r>
      <w:r w:rsidRPr="002B414C">
        <w:t xml:space="preserve"> and 437 patients with severe or moderate renal impairment (217 patients in the apixaban group).  The ADVANCE-3 study included 5,407 patients undergoing elective hip replacement (mean age: 61 years; 53% female), and </w:t>
      </w:r>
      <w:r w:rsidRPr="002B414C">
        <w:lastRenderedPageBreak/>
        <w:t>the ADVANCE-2 study included 3,057 patients undergoing elective knee replacement (mean age: 66 years; 72% female).  Apixaban was not studied in patients undergoing hip fracture surgery.</w:t>
      </w:r>
    </w:p>
    <w:p w:rsidR="002B414C" w:rsidRPr="002B414C" w:rsidRDefault="002B414C" w:rsidP="00B409B4">
      <w:r w:rsidRPr="002B414C">
        <w:t xml:space="preserve">Adult patients scheduled for hip or knee replacement surgery could be enrolled provided they had no active bleeding or high risk of bleeding, no active hepatobiliary disease, their creatinine clearance was not less than 30 mL/min, their ALT or AST level was not greater than twice the upper limit of normal (ULN) and they were not on treatment with medications affecting coagulation or platelet function unless they could be withdrawn.  </w:t>
      </w:r>
    </w:p>
    <w:p w:rsidR="002B414C" w:rsidRPr="002B414C" w:rsidRDefault="002B414C" w:rsidP="00B409B4">
      <w:r w:rsidRPr="002B414C">
        <w:t xml:space="preserve">Subjects received either apixaban 2.5 mg given orally twice </w:t>
      </w:r>
      <w:r w:rsidR="00E5087B">
        <w:t>daily (po bid) or enoxaparin 40 </w:t>
      </w:r>
      <w:r w:rsidRPr="002B414C">
        <w:t>mg administered subcutaneously once daily (sc od).  The first dose of apixaban was given 12 to 24 hours post-surgery, whereas enoxaparin was started 9 to 15 hours prior to surgery.  Both apixaban and enoxaparin were given for 32-38 days in the ADVANCE-3 study and for 10-14 days in the ADVANCE-2 study.</w:t>
      </w:r>
    </w:p>
    <w:p w:rsidR="002B414C" w:rsidRPr="002B414C" w:rsidRDefault="002B414C" w:rsidP="00B409B4">
      <w:r w:rsidRPr="002B414C">
        <w:t>Based on patient medical history in the studied populat</w:t>
      </w:r>
      <w:r w:rsidR="0040459D">
        <w:t>ion of ADVANCE-3 and ADVANCE</w:t>
      </w:r>
      <w:r w:rsidR="0040459D">
        <w:noBreakHyphen/>
      </w:r>
      <w:r w:rsidRPr="002B414C">
        <w:t>2 (8,464 patients), 46% had hypertension, 10% had hyperlipidemia, 9% had diabetes, and 8% had coronary artery disease.</w:t>
      </w:r>
    </w:p>
    <w:p w:rsidR="002B414C" w:rsidRDefault="002B414C" w:rsidP="00B409B4">
      <w:r w:rsidRPr="002B414C">
        <w:t>Efficacy analyses of the pivotal studies utilised a pre-specified testing sequence that allowed testing for superiority on the primary endpoint only after non-inferiority (NI) was established.  The NI margin used for the primary endpoint was 1.25, i.e. the upper bound of the 95% confidence interval (CI) for the relative risk was not to exceed 1.25.  Similarly, testing for superiority on the key secondary endpoint of Major V</w:t>
      </w:r>
      <w:r w:rsidR="0040459D">
        <w:t>TE was only conducted after non</w:t>
      </w:r>
      <w:r w:rsidR="0040459D">
        <w:noBreakHyphen/>
      </w:r>
      <w:r w:rsidRPr="002B414C">
        <w:t>inferiority on this endpoint was established.</w:t>
      </w:r>
    </w:p>
    <w:p w:rsidR="0049754C" w:rsidRDefault="0049754C" w:rsidP="00CF6DD1">
      <w:pPr>
        <w:jc w:val="left"/>
        <w:rPr>
          <w:szCs w:val="24"/>
        </w:rPr>
      </w:pPr>
      <w:r w:rsidRPr="0049754C">
        <w:t xml:space="preserve">Apixaban demonstrated a statistically superior reduction in the primary endpoint, a composite of all VTE/all cause death, and in the Major VTE endpoint, a composite of proximal deep vein thrombosis (DVT), non-fatal pulmonary embolism (PE), and VTE-related death, </w:t>
      </w:r>
      <w:r w:rsidRPr="00E5087B">
        <w:rPr>
          <w:szCs w:val="24"/>
        </w:rPr>
        <w:t>compared to enoxaparin in both elective hip or knee replacement surgery (</w:t>
      </w:r>
      <w:r w:rsidR="00CF6DD1">
        <w:rPr>
          <w:szCs w:val="24"/>
        </w:rPr>
        <w:t xml:space="preserve">see </w:t>
      </w:r>
      <w:r w:rsidR="000F4300">
        <w:rPr>
          <w:szCs w:val="24"/>
        </w:rPr>
        <w:t>Table 2</w:t>
      </w:r>
      <w:r w:rsidR="00CD4098">
        <w:rPr>
          <w:szCs w:val="24"/>
        </w:rPr>
        <w:t>).</w:t>
      </w:r>
    </w:p>
    <w:p w:rsidR="00CF6DD1" w:rsidRPr="00E5087B" w:rsidRDefault="00CF6DD1" w:rsidP="00CF6DD1">
      <w:pPr>
        <w:jc w:val="left"/>
        <w:rPr>
          <w:szCs w:val="24"/>
        </w:rPr>
      </w:pPr>
    </w:p>
    <w:p w:rsidR="0049754C" w:rsidRPr="00E5087B" w:rsidRDefault="002C49F9" w:rsidP="00E5087B">
      <w:pPr>
        <w:pStyle w:val="Caption"/>
        <w:keepNext/>
      </w:pPr>
      <w:bookmarkStart w:id="3" w:name="_Ref382834977"/>
      <w:r>
        <w:br w:type="page"/>
      </w:r>
      <w:r w:rsidR="00E5087B" w:rsidRPr="00E5087B">
        <w:lastRenderedPageBreak/>
        <w:t xml:space="preserve">Table </w:t>
      </w:r>
      <w:fldSimple w:instr=" SEQ Table \* ARABIC ">
        <w:r w:rsidR="009D279C">
          <w:rPr>
            <w:noProof/>
          </w:rPr>
          <w:t>2</w:t>
        </w:r>
      </w:fldSimple>
      <w:bookmarkEnd w:id="3"/>
      <w:r w:rsidR="0049754C" w:rsidRPr="00E5087B">
        <w:t>: Efficacy results from pivotal phase III studies</w:t>
      </w:r>
    </w:p>
    <w:tbl>
      <w:tblPr>
        <w:tblW w:w="1034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836"/>
        <w:gridCol w:w="1417"/>
        <w:gridCol w:w="1276"/>
        <w:gridCol w:w="992"/>
        <w:gridCol w:w="1411"/>
        <w:gridCol w:w="7"/>
        <w:gridCol w:w="1417"/>
        <w:gridCol w:w="992"/>
      </w:tblGrid>
      <w:tr w:rsidR="0049754C" w:rsidRPr="00614236" w:rsidTr="0040459D">
        <w:trPr>
          <w:tblHeader/>
        </w:trPr>
        <w:tc>
          <w:tcPr>
            <w:tcW w:w="2836" w:type="dxa"/>
            <w:tcBorders>
              <w:top w:val="single" w:sz="4" w:space="0" w:color="000000"/>
              <w:left w:val="single" w:sz="4" w:space="0" w:color="000000"/>
              <w:bottom w:val="single" w:sz="4" w:space="0" w:color="000000"/>
              <w:right w:val="single" w:sz="4" w:space="0" w:color="000000"/>
            </w:tcBorders>
          </w:tcPr>
          <w:p w:rsidR="0049754C" w:rsidRPr="00614236" w:rsidRDefault="0049754C" w:rsidP="001A6D73">
            <w:pPr>
              <w:keepNext/>
              <w:spacing w:after="0"/>
              <w:rPr>
                <w:b/>
                <w:sz w:val="20"/>
                <w:szCs w:val="20"/>
              </w:rPr>
            </w:pPr>
            <w:r w:rsidRPr="00614236">
              <w:rPr>
                <w:b/>
                <w:sz w:val="20"/>
                <w:szCs w:val="20"/>
              </w:rPr>
              <w:t>Study</w:t>
            </w:r>
          </w:p>
        </w:tc>
        <w:tc>
          <w:tcPr>
            <w:tcW w:w="3685" w:type="dxa"/>
            <w:gridSpan w:val="3"/>
            <w:tcBorders>
              <w:top w:val="single" w:sz="4" w:space="0" w:color="000000"/>
              <w:left w:val="single" w:sz="4" w:space="0" w:color="000000"/>
              <w:bottom w:val="single" w:sz="4" w:space="0" w:color="000000"/>
              <w:right w:val="single" w:sz="4" w:space="0" w:color="000000"/>
            </w:tcBorders>
          </w:tcPr>
          <w:p w:rsidR="0049754C" w:rsidRPr="00614236" w:rsidRDefault="0049754C" w:rsidP="001A6D73">
            <w:pPr>
              <w:keepNext/>
              <w:spacing w:after="0"/>
              <w:jc w:val="center"/>
              <w:rPr>
                <w:b/>
                <w:sz w:val="20"/>
                <w:szCs w:val="20"/>
              </w:rPr>
            </w:pPr>
            <w:r w:rsidRPr="00614236">
              <w:rPr>
                <w:b/>
                <w:sz w:val="20"/>
                <w:szCs w:val="20"/>
              </w:rPr>
              <w:t>ADVANCE-3 (hip)</w:t>
            </w:r>
          </w:p>
        </w:tc>
        <w:tc>
          <w:tcPr>
            <w:tcW w:w="3827" w:type="dxa"/>
            <w:gridSpan w:val="4"/>
            <w:tcBorders>
              <w:top w:val="single" w:sz="4" w:space="0" w:color="000000"/>
              <w:left w:val="single" w:sz="4" w:space="0" w:color="000000"/>
              <w:bottom w:val="single" w:sz="4" w:space="0" w:color="000000"/>
              <w:right w:val="single" w:sz="4" w:space="0" w:color="000000"/>
            </w:tcBorders>
          </w:tcPr>
          <w:p w:rsidR="0049754C" w:rsidRPr="00614236" w:rsidRDefault="0049754C" w:rsidP="001A6D73">
            <w:pPr>
              <w:keepNext/>
              <w:spacing w:after="0"/>
              <w:jc w:val="center"/>
              <w:rPr>
                <w:b/>
                <w:sz w:val="20"/>
                <w:szCs w:val="20"/>
              </w:rPr>
            </w:pPr>
            <w:r w:rsidRPr="00614236">
              <w:rPr>
                <w:b/>
                <w:sz w:val="20"/>
                <w:szCs w:val="20"/>
              </w:rPr>
              <w:t>ADVANCE-2 (knee)</w:t>
            </w:r>
          </w:p>
        </w:tc>
      </w:tr>
      <w:tr w:rsidR="0040459D" w:rsidRPr="00614236" w:rsidTr="0040459D">
        <w:trPr>
          <w:tblHeader/>
        </w:trPr>
        <w:tc>
          <w:tcPr>
            <w:tcW w:w="283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keepNext/>
              <w:spacing w:after="0"/>
              <w:rPr>
                <w:sz w:val="20"/>
                <w:szCs w:val="20"/>
              </w:rPr>
            </w:pPr>
            <w:r w:rsidRPr="00614236">
              <w:rPr>
                <w:sz w:val="20"/>
                <w:szCs w:val="20"/>
              </w:rPr>
              <w:t>Study treatment</w:t>
            </w:r>
          </w:p>
          <w:p w:rsidR="0040459D" w:rsidRPr="00614236" w:rsidRDefault="0040459D" w:rsidP="001A6D73">
            <w:pPr>
              <w:keepNext/>
              <w:spacing w:after="0"/>
              <w:rPr>
                <w:sz w:val="20"/>
                <w:szCs w:val="20"/>
              </w:rPr>
            </w:pPr>
            <w:r w:rsidRPr="00614236">
              <w:rPr>
                <w:sz w:val="20"/>
                <w:szCs w:val="20"/>
              </w:rPr>
              <w:t>Dose</w:t>
            </w:r>
          </w:p>
          <w:p w:rsidR="0040459D" w:rsidRPr="00614236" w:rsidRDefault="0040459D" w:rsidP="001A6D73">
            <w:pPr>
              <w:keepNext/>
              <w:spacing w:after="0"/>
              <w:rPr>
                <w:sz w:val="20"/>
                <w:szCs w:val="20"/>
              </w:rPr>
            </w:pPr>
            <w:r w:rsidRPr="00614236">
              <w:rPr>
                <w:sz w:val="20"/>
                <w:szCs w:val="20"/>
              </w:rPr>
              <w:t xml:space="preserve">Duration of treatment </w:t>
            </w:r>
          </w:p>
        </w:tc>
        <w:tc>
          <w:tcPr>
            <w:tcW w:w="1417"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keepNext/>
              <w:spacing w:after="0"/>
              <w:jc w:val="center"/>
              <w:rPr>
                <w:sz w:val="20"/>
                <w:szCs w:val="20"/>
              </w:rPr>
            </w:pPr>
            <w:r w:rsidRPr="00614236">
              <w:rPr>
                <w:sz w:val="20"/>
                <w:szCs w:val="20"/>
              </w:rPr>
              <w:t>Apixaban</w:t>
            </w:r>
          </w:p>
          <w:p w:rsidR="0040459D" w:rsidRPr="00614236" w:rsidRDefault="0040459D" w:rsidP="001A6D73">
            <w:pPr>
              <w:keepNext/>
              <w:spacing w:after="0"/>
              <w:jc w:val="center"/>
              <w:rPr>
                <w:sz w:val="20"/>
                <w:szCs w:val="20"/>
              </w:rPr>
            </w:pPr>
            <w:r w:rsidRPr="00614236">
              <w:rPr>
                <w:sz w:val="20"/>
                <w:szCs w:val="20"/>
              </w:rPr>
              <w:t>2.5 mg po bid</w:t>
            </w:r>
          </w:p>
          <w:p w:rsidR="0040459D" w:rsidRPr="00614236" w:rsidRDefault="0040459D" w:rsidP="001A6D73">
            <w:pPr>
              <w:keepNext/>
              <w:spacing w:after="0"/>
              <w:jc w:val="center"/>
              <w:rPr>
                <w:sz w:val="20"/>
                <w:szCs w:val="20"/>
              </w:rPr>
            </w:pPr>
            <w:r w:rsidRPr="00614236">
              <w:rPr>
                <w:sz w:val="20"/>
                <w:szCs w:val="20"/>
              </w:rPr>
              <w:t>35 ± 3 d</w:t>
            </w:r>
          </w:p>
        </w:tc>
        <w:tc>
          <w:tcPr>
            <w:tcW w:w="127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keepNext/>
              <w:spacing w:after="0"/>
              <w:jc w:val="center"/>
              <w:rPr>
                <w:sz w:val="20"/>
                <w:szCs w:val="20"/>
              </w:rPr>
            </w:pPr>
            <w:r w:rsidRPr="00614236">
              <w:rPr>
                <w:sz w:val="20"/>
                <w:szCs w:val="20"/>
              </w:rPr>
              <w:t>Enoxaparin</w:t>
            </w:r>
          </w:p>
          <w:p w:rsidR="0040459D" w:rsidRPr="00614236" w:rsidRDefault="0040459D" w:rsidP="001A6D73">
            <w:pPr>
              <w:keepNext/>
              <w:spacing w:after="0"/>
              <w:jc w:val="center"/>
              <w:rPr>
                <w:sz w:val="20"/>
                <w:szCs w:val="20"/>
              </w:rPr>
            </w:pPr>
            <w:r w:rsidRPr="00614236">
              <w:rPr>
                <w:sz w:val="20"/>
                <w:szCs w:val="20"/>
              </w:rPr>
              <w:t>40 mg sc od</w:t>
            </w:r>
          </w:p>
          <w:p w:rsidR="0040459D" w:rsidRPr="00614236" w:rsidRDefault="0040459D" w:rsidP="001A6D73">
            <w:pPr>
              <w:keepNext/>
              <w:spacing w:after="0"/>
              <w:jc w:val="center"/>
              <w:rPr>
                <w:sz w:val="20"/>
                <w:szCs w:val="20"/>
              </w:rPr>
            </w:pPr>
            <w:r w:rsidRPr="00614236">
              <w:rPr>
                <w:sz w:val="20"/>
                <w:szCs w:val="20"/>
              </w:rPr>
              <w:t>35 ± 3 d</w:t>
            </w:r>
          </w:p>
        </w:tc>
        <w:tc>
          <w:tcPr>
            <w:tcW w:w="992"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keepNext/>
              <w:spacing w:after="0"/>
              <w:jc w:val="center"/>
              <w:rPr>
                <w:sz w:val="20"/>
                <w:szCs w:val="20"/>
              </w:rPr>
            </w:pPr>
            <w:r w:rsidRPr="00614236">
              <w:rPr>
                <w:sz w:val="20"/>
                <w:szCs w:val="20"/>
              </w:rPr>
              <w:t>p-value</w:t>
            </w:r>
          </w:p>
        </w:tc>
        <w:tc>
          <w:tcPr>
            <w:tcW w:w="1418" w:type="dxa"/>
            <w:gridSpan w:val="2"/>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keepNext/>
              <w:spacing w:after="0"/>
              <w:jc w:val="center"/>
              <w:rPr>
                <w:sz w:val="20"/>
                <w:szCs w:val="20"/>
              </w:rPr>
            </w:pPr>
            <w:r w:rsidRPr="00614236">
              <w:rPr>
                <w:sz w:val="20"/>
                <w:szCs w:val="20"/>
              </w:rPr>
              <w:t>Apixaban</w:t>
            </w:r>
          </w:p>
          <w:p w:rsidR="0040459D" w:rsidRPr="00614236" w:rsidRDefault="0040459D" w:rsidP="001A6D73">
            <w:pPr>
              <w:keepNext/>
              <w:spacing w:after="0"/>
              <w:jc w:val="center"/>
              <w:rPr>
                <w:sz w:val="20"/>
                <w:szCs w:val="20"/>
              </w:rPr>
            </w:pPr>
            <w:r w:rsidRPr="00614236">
              <w:rPr>
                <w:sz w:val="20"/>
                <w:szCs w:val="20"/>
              </w:rPr>
              <w:t>2.5 mg po bid</w:t>
            </w:r>
          </w:p>
          <w:p w:rsidR="0040459D" w:rsidRPr="00614236" w:rsidRDefault="0040459D" w:rsidP="001A6D73">
            <w:pPr>
              <w:keepNext/>
              <w:spacing w:after="0"/>
              <w:jc w:val="center"/>
              <w:rPr>
                <w:sz w:val="20"/>
                <w:szCs w:val="20"/>
              </w:rPr>
            </w:pPr>
            <w:r w:rsidRPr="00614236">
              <w:rPr>
                <w:sz w:val="20"/>
                <w:szCs w:val="20"/>
              </w:rPr>
              <w:t>12 ± 2 d</w:t>
            </w:r>
          </w:p>
        </w:tc>
        <w:tc>
          <w:tcPr>
            <w:tcW w:w="1417"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keepNext/>
              <w:spacing w:after="0"/>
              <w:jc w:val="center"/>
              <w:rPr>
                <w:sz w:val="20"/>
                <w:szCs w:val="20"/>
              </w:rPr>
            </w:pPr>
            <w:r w:rsidRPr="00614236">
              <w:rPr>
                <w:sz w:val="20"/>
                <w:szCs w:val="20"/>
              </w:rPr>
              <w:t>Enoxaparin</w:t>
            </w:r>
          </w:p>
          <w:p w:rsidR="0040459D" w:rsidRPr="00614236" w:rsidRDefault="0040459D" w:rsidP="001A6D73">
            <w:pPr>
              <w:keepNext/>
              <w:spacing w:after="0"/>
              <w:jc w:val="center"/>
              <w:rPr>
                <w:sz w:val="20"/>
                <w:szCs w:val="20"/>
              </w:rPr>
            </w:pPr>
            <w:r w:rsidRPr="00614236">
              <w:rPr>
                <w:sz w:val="20"/>
                <w:szCs w:val="20"/>
              </w:rPr>
              <w:t>40 mg sc od</w:t>
            </w:r>
          </w:p>
          <w:p w:rsidR="0040459D" w:rsidRPr="00614236" w:rsidRDefault="0040459D" w:rsidP="001A6D73">
            <w:pPr>
              <w:keepNext/>
              <w:spacing w:after="0"/>
              <w:jc w:val="center"/>
              <w:rPr>
                <w:sz w:val="20"/>
                <w:szCs w:val="20"/>
              </w:rPr>
            </w:pPr>
            <w:r w:rsidRPr="00614236">
              <w:rPr>
                <w:sz w:val="20"/>
                <w:szCs w:val="20"/>
              </w:rPr>
              <w:t>12 ± 2 d</w:t>
            </w:r>
          </w:p>
        </w:tc>
        <w:tc>
          <w:tcPr>
            <w:tcW w:w="992"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keepNext/>
              <w:spacing w:after="0"/>
              <w:jc w:val="center"/>
              <w:rPr>
                <w:sz w:val="20"/>
                <w:szCs w:val="20"/>
              </w:rPr>
            </w:pPr>
            <w:r w:rsidRPr="00614236">
              <w:rPr>
                <w:sz w:val="20"/>
                <w:szCs w:val="20"/>
              </w:rPr>
              <w:t>p-value</w:t>
            </w:r>
          </w:p>
        </w:tc>
      </w:tr>
      <w:tr w:rsidR="0049754C" w:rsidRPr="00614236" w:rsidTr="0040459D">
        <w:tc>
          <w:tcPr>
            <w:tcW w:w="10348" w:type="dxa"/>
            <w:gridSpan w:val="8"/>
            <w:tcBorders>
              <w:top w:val="single" w:sz="4" w:space="0" w:color="000000"/>
              <w:left w:val="single" w:sz="4" w:space="0" w:color="000000"/>
              <w:bottom w:val="single" w:sz="4" w:space="0" w:color="000000"/>
              <w:right w:val="single" w:sz="4" w:space="0" w:color="000000"/>
            </w:tcBorders>
          </w:tcPr>
          <w:p w:rsidR="0049754C" w:rsidRPr="00614236" w:rsidRDefault="0049754C" w:rsidP="001A6D73">
            <w:pPr>
              <w:spacing w:after="0"/>
              <w:rPr>
                <w:sz w:val="20"/>
                <w:szCs w:val="20"/>
              </w:rPr>
            </w:pPr>
            <w:r w:rsidRPr="00614236">
              <w:rPr>
                <w:sz w:val="20"/>
                <w:szCs w:val="20"/>
              </w:rPr>
              <w:t>Total VTE/all-cause death</w:t>
            </w:r>
          </w:p>
        </w:tc>
      </w:tr>
      <w:tr w:rsidR="0040459D" w:rsidRPr="00614236" w:rsidTr="0040459D">
        <w:tc>
          <w:tcPr>
            <w:tcW w:w="283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ind w:left="180"/>
              <w:rPr>
                <w:sz w:val="20"/>
                <w:szCs w:val="20"/>
              </w:rPr>
            </w:pPr>
            <w:r w:rsidRPr="00614236">
              <w:rPr>
                <w:sz w:val="20"/>
                <w:szCs w:val="20"/>
              </w:rPr>
              <w:t>Number of events/subjects</w:t>
            </w:r>
          </w:p>
          <w:p w:rsidR="0040459D" w:rsidRPr="00614236" w:rsidRDefault="0040459D" w:rsidP="001A6D73">
            <w:pPr>
              <w:spacing w:after="0"/>
              <w:ind w:left="180"/>
              <w:rPr>
                <w:sz w:val="20"/>
                <w:szCs w:val="20"/>
              </w:rPr>
            </w:pPr>
            <w:r w:rsidRPr="00614236">
              <w:rPr>
                <w:sz w:val="20"/>
                <w:szCs w:val="20"/>
              </w:rPr>
              <w:t>Event Rate (%)</w:t>
            </w:r>
          </w:p>
        </w:tc>
        <w:tc>
          <w:tcPr>
            <w:tcW w:w="1417"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r w:rsidRPr="00614236">
              <w:rPr>
                <w:sz w:val="20"/>
                <w:szCs w:val="20"/>
              </w:rPr>
              <w:t>27/1</w:t>
            </w:r>
            <w:r w:rsidR="00A23332">
              <w:rPr>
                <w:sz w:val="20"/>
                <w:szCs w:val="20"/>
              </w:rPr>
              <w:t>,</w:t>
            </w:r>
            <w:r w:rsidRPr="00614236">
              <w:rPr>
                <w:sz w:val="20"/>
                <w:szCs w:val="20"/>
              </w:rPr>
              <w:t>949</w:t>
            </w:r>
          </w:p>
          <w:p w:rsidR="0040459D" w:rsidRPr="00614236" w:rsidRDefault="0040459D" w:rsidP="001A6D73">
            <w:pPr>
              <w:spacing w:after="0"/>
              <w:jc w:val="center"/>
              <w:rPr>
                <w:sz w:val="20"/>
                <w:szCs w:val="20"/>
              </w:rPr>
            </w:pPr>
            <w:r w:rsidRPr="00614236">
              <w:rPr>
                <w:sz w:val="20"/>
                <w:szCs w:val="20"/>
              </w:rPr>
              <w:t>1.39</w:t>
            </w:r>
          </w:p>
        </w:tc>
        <w:tc>
          <w:tcPr>
            <w:tcW w:w="127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r w:rsidRPr="00614236">
              <w:rPr>
                <w:sz w:val="20"/>
                <w:szCs w:val="20"/>
              </w:rPr>
              <w:t>74/1</w:t>
            </w:r>
            <w:r w:rsidR="00A23332">
              <w:rPr>
                <w:sz w:val="20"/>
                <w:szCs w:val="20"/>
              </w:rPr>
              <w:t>,</w:t>
            </w:r>
            <w:r w:rsidRPr="00614236">
              <w:rPr>
                <w:sz w:val="20"/>
                <w:szCs w:val="20"/>
              </w:rPr>
              <w:t>917</w:t>
            </w:r>
          </w:p>
          <w:p w:rsidR="0040459D" w:rsidRPr="00614236" w:rsidRDefault="0040459D" w:rsidP="001A6D73">
            <w:pPr>
              <w:spacing w:after="0"/>
              <w:jc w:val="center"/>
              <w:rPr>
                <w:sz w:val="20"/>
                <w:szCs w:val="20"/>
              </w:rPr>
            </w:pPr>
            <w:r w:rsidRPr="00614236">
              <w:rPr>
                <w:sz w:val="20"/>
                <w:szCs w:val="20"/>
              </w:rPr>
              <w:t>3.86</w:t>
            </w:r>
          </w:p>
        </w:tc>
        <w:tc>
          <w:tcPr>
            <w:tcW w:w="992" w:type="dxa"/>
            <w:vMerge w:val="restart"/>
            <w:tcBorders>
              <w:top w:val="single" w:sz="4" w:space="0" w:color="000000"/>
              <w:left w:val="single" w:sz="4" w:space="0" w:color="000000"/>
              <w:bottom w:val="single" w:sz="4" w:space="0" w:color="000000"/>
              <w:right w:val="single" w:sz="4" w:space="0" w:color="000000"/>
            </w:tcBorders>
            <w:vAlign w:val="center"/>
          </w:tcPr>
          <w:p w:rsidR="0040459D" w:rsidRPr="00614236" w:rsidRDefault="0040459D" w:rsidP="001A6D73">
            <w:pPr>
              <w:spacing w:after="0"/>
              <w:jc w:val="center"/>
              <w:rPr>
                <w:sz w:val="20"/>
                <w:szCs w:val="20"/>
              </w:rPr>
            </w:pPr>
            <w:r w:rsidRPr="00614236">
              <w:rPr>
                <w:sz w:val="20"/>
                <w:szCs w:val="20"/>
              </w:rPr>
              <w:t>&lt;0.0001</w:t>
            </w:r>
          </w:p>
        </w:tc>
        <w:tc>
          <w:tcPr>
            <w:tcW w:w="1418" w:type="dxa"/>
            <w:gridSpan w:val="2"/>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r w:rsidRPr="00614236">
              <w:rPr>
                <w:sz w:val="20"/>
                <w:szCs w:val="20"/>
              </w:rPr>
              <w:t>147/976</w:t>
            </w:r>
          </w:p>
          <w:p w:rsidR="0040459D" w:rsidRPr="00614236" w:rsidRDefault="0040459D" w:rsidP="001A6D73">
            <w:pPr>
              <w:spacing w:after="0"/>
              <w:jc w:val="center"/>
              <w:rPr>
                <w:sz w:val="20"/>
                <w:szCs w:val="20"/>
              </w:rPr>
            </w:pPr>
            <w:r w:rsidRPr="00614236">
              <w:rPr>
                <w:sz w:val="20"/>
                <w:szCs w:val="20"/>
              </w:rPr>
              <w:t>15.06</w:t>
            </w:r>
          </w:p>
        </w:tc>
        <w:tc>
          <w:tcPr>
            <w:tcW w:w="1417" w:type="dxa"/>
            <w:tcBorders>
              <w:top w:val="single" w:sz="4" w:space="0" w:color="000000"/>
              <w:left w:val="single" w:sz="4" w:space="0" w:color="000000"/>
              <w:right w:val="single" w:sz="4" w:space="0" w:color="000000"/>
            </w:tcBorders>
          </w:tcPr>
          <w:p w:rsidR="0040459D" w:rsidRPr="00614236" w:rsidRDefault="0040459D" w:rsidP="001A6D73">
            <w:pPr>
              <w:spacing w:after="0"/>
              <w:jc w:val="center"/>
              <w:rPr>
                <w:sz w:val="20"/>
                <w:szCs w:val="20"/>
              </w:rPr>
            </w:pPr>
            <w:r w:rsidRPr="00614236">
              <w:rPr>
                <w:sz w:val="20"/>
                <w:szCs w:val="20"/>
              </w:rPr>
              <w:t>243/997</w:t>
            </w:r>
          </w:p>
          <w:p w:rsidR="0040459D" w:rsidRPr="00614236" w:rsidRDefault="0040459D" w:rsidP="001A6D73">
            <w:pPr>
              <w:spacing w:after="0"/>
              <w:jc w:val="center"/>
              <w:rPr>
                <w:sz w:val="20"/>
                <w:szCs w:val="20"/>
              </w:rPr>
            </w:pPr>
            <w:r w:rsidRPr="00614236">
              <w:rPr>
                <w:sz w:val="20"/>
                <w:szCs w:val="20"/>
              </w:rPr>
              <w:t>24.37</w:t>
            </w:r>
          </w:p>
        </w:tc>
        <w:tc>
          <w:tcPr>
            <w:tcW w:w="992" w:type="dxa"/>
            <w:vMerge w:val="restart"/>
            <w:tcBorders>
              <w:top w:val="single" w:sz="4" w:space="0" w:color="000000"/>
              <w:left w:val="single" w:sz="4" w:space="0" w:color="000000"/>
              <w:right w:val="single" w:sz="4" w:space="0" w:color="000000"/>
            </w:tcBorders>
            <w:vAlign w:val="center"/>
          </w:tcPr>
          <w:p w:rsidR="0040459D" w:rsidRPr="00614236" w:rsidRDefault="0040459D" w:rsidP="001A6D73">
            <w:pPr>
              <w:spacing w:after="0"/>
              <w:jc w:val="center"/>
              <w:rPr>
                <w:sz w:val="20"/>
                <w:szCs w:val="20"/>
              </w:rPr>
            </w:pPr>
            <w:r w:rsidRPr="00614236">
              <w:rPr>
                <w:sz w:val="20"/>
                <w:szCs w:val="20"/>
              </w:rPr>
              <w:t>&lt;0.0001</w:t>
            </w:r>
          </w:p>
        </w:tc>
      </w:tr>
      <w:tr w:rsidR="0040459D" w:rsidRPr="00614236" w:rsidTr="0040459D">
        <w:tc>
          <w:tcPr>
            <w:tcW w:w="283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ind w:left="180"/>
              <w:rPr>
                <w:sz w:val="20"/>
                <w:szCs w:val="20"/>
              </w:rPr>
            </w:pPr>
            <w:r w:rsidRPr="00614236">
              <w:rPr>
                <w:sz w:val="20"/>
                <w:szCs w:val="20"/>
              </w:rPr>
              <w:t>Relative Risk</w:t>
            </w:r>
          </w:p>
          <w:p w:rsidR="0040459D" w:rsidRPr="00614236" w:rsidRDefault="0040459D" w:rsidP="001A6D73">
            <w:pPr>
              <w:spacing w:after="0"/>
              <w:ind w:left="180"/>
              <w:rPr>
                <w:sz w:val="20"/>
                <w:szCs w:val="20"/>
              </w:rPr>
            </w:pPr>
            <w:r w:rsidRPr="00614236">
              <w:rPr>
                <w:sz w:val="20"/>
                <w:szCs w:val="20"/>
              </w:rPr>
              <w:t>95% CI</w:t>
            </w:r>
          </w:p>
        </w:tc>
        <w:tc>
          <w:tcPr>
            <w:tcW w:w="1417"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r w:rsidRPr="00614236">
              <w:rPr>
                <w:sz w:val="20"/>
                <w:szCs w:val="20"/>
              </w:rPr>
              <w:t>0.36</w:t>
            </w:r>
          </w:p>
          <w:p w:rsidR="0040459D" w:rsidRPr="00614236" w:rsidRDefault="0040459D" w:rsidP="001A6D73">
            <w:pPr>
              <w:spacing w:after="0"/>
              <w:jc w:val="center"/>
              <w:rPr>
                <w:sz w:val="20"/>
                <w:szCs w:val="20"/>
              </w:rPr>
            </w:pPr>
            <w:r w:rsidRPr="00614236">
              <w:rPr>
                <w:sz w:val="20"/>
                <w:szCs w:val="20"/>
              </w:rPr>
              <w:t>(0.22, 0.54)</w:t>
            </w:r>
          </w:p>
        </w:tc>
        <w:tc>
          <w:tcPr>
            <w:tcW w:w="1276" w:type="dxa"/>
            <w:tcBorders>
              <w:top w:val="single" w:sz="4" w:space="0" w:color="000000"/>
              <w:left w:val="single" w:sz="4" w:space="0" w:color="000000"/>
              <w:bottom w:val="single" w:sz="4" w:space="0" w:color="000000"/>
              <w:right w:val="single" w:sz="4" w:space="0" w:color="000000"/>
            </w:tcBorders>
            <w:shd w:val="clear" w:color="auto" w:fill="C0C0C0"/>
          </w:tcPr>
          <w:p w:rsidR="0040459D" w:rsidRPr="00614236" w:rsidRDefault="0040459D" w:rsidP="001A6D73">
            <w:pPr>
              <w:spacing w:after="0"/>
              <w:jc w:val="center"/>
              <w:rPr>
                <w:sz w:val="20"/>
                <w:szCs w:val="20"/>
              </w:rPr>
            </w:pPr>
          </w:p>
        </w:tc>
        <w:tc>
          <w:tcPr>
            <w:tcW w:w="992" w:type="dxa"/>
            <w:vMerge/>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rPr>
                <w:sz w:val="20"/>
                <w:szCs w:val="20"/>
              </w:rPr>
            </w:pPr>
          </w:p>
        </w:tc>
        <w:tc>
          <w:tcPr>
            <w:tcW w:w="1418" w:type="dxa"/>
            <w:gridSpan w:val="2"/>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r w:rsidRPr="00614236">
              <w:rPr>
                <w:sz w:val="20"/>
                <w:szCs w:val="20"/>
              </w:rPr>
              <w:t>0.62</w:t>
            </w:r>
          </w:p>
          <w:p w:rsidR="0040459D" w:rsidRPr="00614236" w:rsidRDefault="0040459D" w:rsidP="001A6D73">
            <w:pPr>
              <w:spacing w:after="0"/>
              <w:jc w:val="center"/>
              <w:rPr>
                <w:sz w:val="20"/>
                <w:szCs w:val="20"/>
              </w:rPr>
            </w:pPr>
            <w:r w:rsidRPr="00614236">
              <w:rPr>
                <w:sz w:val="20"/>
                <w:szCs w:val="20"/>
              </w:rPr>
              <w:t>(0.51, 0.74)</w:t>
            </w:r>
          </w:p>
        </w:tc>
        <w:tc>
          <w:tcPr>
            <w:tcW w:w="1417" w:type="dxa"/>
            <w:tcBorders>
              <w:left w:val="single" w:sz="4" w:space="0" w:color="000000"/>
              <w:right w:val="single" w:sz="4" w:space="0" w:color="000000"/>
            </w:tcBorders>
            <w:shd w:val="clear" w:color="auto" w:fill="BFBFBF"/>
          </w:tcPr>
          <w:p w:rsidR="0040459D" w:rsidRPr="00614236" w:rsidRDefault="0040459D" w:rsidP="001A6D73">
            <w:pPr>
              <w:spacing w:after="0"/>
              <w:jc w:val="center"/>
              <w:rPr>
                <w:sz w:val="20"/>
                <w:szCs w:val="20"/>
              </w:rPr>
            </w:pPr>
          </w:p>
        </w:tc>
        <w:tc>
          <w:tcPr>
            <w:tcW w:w="992" w:type="dxa"/>
            <w:vMerge/>
            <w:tcBorders>
              <w:left w:val="single" w:sz="4" w:space="0" w:color="000000"/>
              <w:right w:val="single" w:sz="4" w:space="0" w:color="000000"/>
            </w:tcBorders>
          </w:tcPr>
          <w:p w:rsidR="0040459D" w:rsidRPr="00614236" w:rsidRDefault="0040459D" w:rsidP="001A6D73">
            <w:pPr>
              <w:spacing w:after="0"/>
              <w:jc w:val="center"/>
              <w:rPr>
                <w:sz w:val="20"/>
                <w:szCs w:val="20"/>
              </w:rPr>
            </w:pPr>
          </w:p>
        </w:tc>
      </w:tr>
      <w:tr w:rsidR="0040459D" w:rsidRPr="00614236" w:rsidTr="00CB2207">
        <w:tc>
          <w:tcPr>
            <w:tcW w:w="283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ind w:left="180"/>
              <w:rPr>
                <w:sz w:val="20"/>
                <w:szCs w:val="20"/>
              </w:rPr>
            </w:pPr>
            <w:r w:rsidRPr="00614236">
              <w:rPr>
                <w:sz w:val="20"/>
                <w:szCs w:val="20"/>
              </w:rPr>
              <w:t>Absolute Risk Difference (%)</w:t>
            </w:r>
          </w:p>
          <w:p w:rsidR="0040459D" w:rsidRPr="00614236" w:rsidRDefault="0040459D" w:rsidP="001A6D73">
            <w:pPr>
              <w:spacing w:after="0"/>
              <w:ind w:left="180"/>
              <w:rPr>
                <w:sz w:val="20"/>
                <w:szCs w:val="20"/>
              </w:rPr>
            </w:pPr>
            <w:r w:rsidRPr="00614236">
              <w:rPr>
                <w:sz w:val="20"/>
                <w:szCs w:val="20"/>
              </w:rPr>
              <w:t>95% CI</w:t>
            </w:r>
          </w:p>
        </w:tc>
        <w:tc>
          <w:tcPr>
            <w:tcW w:w="1417"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r w:rsidRPr="00614236">
              <w:rPr>
                <w:sz w:val="20"/>
                <w:szCs w:val="20"/>
              </w:rPr>
              <w:t>-2.47</w:t>
            </w:r>
          </w:p>
          <w:p w:rsidR="0040459D" w:rsidRPr="00614236" w:rsidRDefault="0040459D" w:rsidP="001A6D73">
            <w:pPr>
              <w:spacing w:after="0"/>
              <w:jc w:val="center"/>
              <w:rPr>
                <w:sz w:val="20"/>
                <w:szCs w:val="20"/>
              </w:rPr>
            </w:pPr>
            <w:r w:rsidRPr="00614236">
              <w:rPr>
                <w:sz w:val="20"/>
                <w:szCs w:val="20"/>
              </w:rPr>
              <w:t>(-3.54,- 1.50)</w:t>
            </w:r>
          </w:p>
        </w:tc>
        <w:tc>
          <w:tcPr>
            <w:tcW w:w="1276" w:type="dxa"/>
            <w:tcBorders>
              <w:top w:val="single" w:sz="4" w:space="0" w:color="000000"/>
              <w:left w:val="single" w:sz="4" w:space="0" w:color="000000"/>
              <w:bottom w:val="single" w:sz="4" w:space="0" w:color="000000"/>
              <w:right w:val="single" w:sz="4" w:space="0" w:color="000000"/>
            </w:tcBorders>
            <w:shd w:val="clear" w:color="auto" w:fill="C0C0C0"/>
          </w:tcPr>
          <w:p w:rsidR="0040459D" w:rsidRPr="00614236" w:rsidRDefault="0040459D" w:rsidP="001A6D73">
            <w:pPr>
              <w:spacing w:after="0"/>
              <w:jc w:val="center"/>
              <w:rPr>
                <w:sz w:val="20"/>
                <w:szCs w:val="20"/>
              </w:rPr>
            </w:pPr>
          </w:p>
        </w:tc>
        <w:tc>
          <w:tcPr>
            <w:tcW w:w="992" w:type="dxa"/>
            <w:tcBorders>
              <w:top w:val="single" w:sz="4" w:space="0" w:color="000000"/>
              <w:left w:val="single" w:sz="4" w:space="0" w:color="000000"/>
              <w:bottom w:val="single" w:sz="4" w:space="0" w:color="000000"/>
              <w:right w:val="single" w:sz="4" w:space="0" w:color="000000"/>
            </w:tcBorders>
            <w:shd w:val="clear" w:color="auto" w:fill="BFBFBF"/>
          </w:tcPr>
          <w:p w:rsidR="0040459D" w:rsidRPr="00614236" w:rsidRDefault="0040459D" w:rsidP="001A6D73">
            <w:pPr>
              <w:spacing w:after="0"/>
              <w:rPr>
                <w:sz w:val="20"/>
                <w:szCs w:val="20"/>
              </w:rPr>
            </w:pPr>
          </w:p>
        </w:tc>
        <w:tc>
          <w:tcPr>
            <w:tcW w:w="1418" w:type="dxa"/>
            <w:gridSpan w:val="2"/>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r w:rsidRPr="00614236">
              <w:rPr>
                <w:sz w:val="20"/>
                <w:szCs w:val="20"/>
              </w:rPr>
              <w:t>-9.27</w:t>
            </w:r>
          </w:p>
          <w:p w:rsidR="0040459D" w:rsidRPr="00614236" w:rsidRDefault="0040459D" w:rsidP="001A6D73">
            <w:pPr>
              <w:spacing w:after="0"/>
              <w:jc w:val="center"/>
              <w:rPr>
                <w:sz w:val="20"/>
                <w:szCs w:val="20"/>
              </w:rPr>
            </w:pPr>
            <w:r w:rsidRPr="00614236">
              <w:rPr>
                <w:sz w:val="20"/>
                <w:szCs w:val="20"/>
              </w:rPr>
              <w:t>(-12.74, -5.79)</w:t>
            </w:r>
          </w:p>
        </w:tc>
        <w:tc>
          <w:tcPr>
            <w:tcW w:w="1417" w:type="dxa"/>
            <w:tcBorders>
              <w:left w:val="single" w:sz="4" w:space="0" w:color="000000"/>
              <w:bottom w:val="single" w:sz="4" w:space="0" w:color="000000"/>
              <w:right w:val="single" w:sz="4" w:space="0" w:color="000000"/>
            </w:tcBorders>
            <w:shd w:val="clear" w:color="auto" w:fill="BFBFBF"/>
          </w:tcPr>
          <w:p w:rsidR="0040459D" w:rsidRPr="00614236" w:rsidRDefault="0040459D" w:rsidP="001A6D73">
            <w:pPr>
              <w:spacing w:after="0"/>
              <w:jc w:val="center"/>
              <w:rPr>
                <w:sz w:val="20"/>
                <w:szCs w:val="20"/>
              </w:rPr>
            </w:pPr>
          </w:p>
        </w:tc>
        <w:tc>
          <w:tcPr>
            <w:tcW w:w="992" w:type="dxa"/>
            <w:tcBorders>
              <w:left w:val="single" w:sz="4" w:space="0" w:color="000000"/>
              <w:bottom w:val="single" w:sz="4" w:space="0" w:color="000000"/>
              <w:right w:val="single" w:sz="4" w:space="0" w:color="000000"/>
            </w:tcBorders>
            <w:shd w:val="clear" w:color="auto" w:fill="BFBFBF"/>
          </w:tcPr>
          <w:p w:rsidR="0040459D" w:rsidRPr="00614236" w:rsidRDefault="0040459D" w:rsidP="001A6D73">
            <w:pPr>
              <w:spacing w:after="0"/>
              <w:jc w:val="center"/>
              <w:rPr>
                <w:sz w:val="20"/>
                <w:szCs w:val="20"/>
              </w:rPr>
            </w:pPr>
          </w:p>
        </w:tc>
      </w:tr>
      <w:tr w:rsidR="0049754C" w:rsidRPr="00614236" w:rsidTr="0040459D">
        <w:tc>
          <w:tcPr>
            <w:tcW w:w="10348" w:type="dxa"/>
            <w:gridSpan w:val="8"/>
            <w:tcBorders>
              <w:top w:val="single" w:sz="4" w:space="0" w:color="000000"/>
              <w:left w:val="single" w:sz="4" w:space="0" w:color="000000"/>
              <w:bottom w:val="single" w:sz="4" w:space="0" w:color="000000"/>
              <w:right w:val="single" w:sz="4" w:space="0" w:color="000000"/>
            </w:tcBorders>
          </w:tcPr>
          <w:p w:rsidR="0049754C" w:rsidRPr="00614236" w:rsidRDefault="0049754C" w:rsidP="001A6D73">
            <w:pPr>
              <w:spacing w:after="0"/>
              <w:rPr>
                <w:sz w:val="20"/>
                <w:szCs w:val="20"/>
              </w:rPr>
            </w:pPr>
            <w:r w:rsidRPr="00614236">
              <w:rPr>
                <w:sz w:val="20"/>
                <w:szCs w:val="20"/>
              </w:rPr>
              <w:t>Components of primary endpoint</w:t>
            </w:r>
            <w:r w:rsidRPr="00614236">
              <w:rPr>
                <w:sz w:val="20"/>
                <w:szCs w:val="20"/>
                <w:vertAlign w:val="superscript"/>
              </w:rPr>
              <w:t>a</w:t>
            </w:r>
          </w:p>
        </w:tc>
      </w:tr>
      <w:tr w:rsidR="0040459D" w:rsidRPr="00614236" w:rsidTr="00A015CE">
        <w:tc>
          <w:tcPr>
            <w:tcW w:w="283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ind w:left="180"/>
              <w:rPr>
                <w:sz w:val="20"/>
                <w:szCs w:val="20"/>
              </w:rPr>
            </w:pPr>
            <w:r w:rsidRPr="00614236">
              <w:rPr>
                <w:sz w:val="20"/>
                <w:szCs w:val="20"/>
              </w:rPr>
              <w:t>Distal or proximal DVT</w:t>
            </w:r>
          </w:p>
          <w:p w:rsidR="0040459D" w:rsidRPr="00614236" w:rsidRDefault="0040459D" w:rsidP="001A6D73">
            <w:pPr>
              <w:spacing w:after="0"/>
              <w:ind w:left="180"/>
              <w:rPr>
                <w:sz w:val="20"/>
                <w:szCs w:val="20"/>
              </w:rPr>
            </w:pPr>
            <w:r w:rsidRPr="00614236">
              <w:rPr>
                <w:sz w:val="20"/>
                <w:szCs w:val="20"/>
              </w:rPr>
              <w:t>Event rate (%)</w:t>
            </w:r>
          </w:p>
          <w:p w:rsidR="0040459D" w:rsidRPr="00614236" w:rsidRDefault="0040459D" w:rsidP="001A6D73">
            <w:pPr>
              <w:spacing w:after="0"/>
              <w:ind w:left="180"/>
              <w:rPr>
                <w:sz w:val="20"/>
                <w:szCs w:val="20"/>
              </w:rPr>
            </w:pPr>
            <w:r w:rsidRPr="00614236">
              <w:rPr>
                <w:sz w:val="20"/>
                <w:szCs w:val="20"/>
              </w:rPr>
              <w:t>95% CI</w:t>
            </w:r>
          </w:p>
        </w:tc>
        <w:tc>
          <w:tcPr>
            <w:tcW w:w="1417"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1.13</w:t>
            </w:r>
          </w:p>
          <w:p w:rsidR="0040459D" w:rsidRPr="00614236" w:rsidRDefault="0040459D" w:rsidP="001A6D73">
            <w:pPr>
              <w:spacing w:after="0"/>
              <w:jc w:val="center"/>
              <w:rPr>
                <w:sz w:val="20"/>
                <w:szCs w:val="20"/>
              </w:rPr>
            </w:pPr>
            <w:r w:rsidRPr="00614236">
              <w:rPr>
                <w:sz w:val="20"/>
                <w:szCs w:val="20"/>
              </w:rPr>
              <w:t>(0.74, 1.72)</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3.56</w:t>
            </w:r>
          </w:p>
          <w:p w:rsidR="0040459D" w:rsidRPr="00614236" w:rsidRDefault="0040459D" w:rsidP="001A6D73">
            <w:pPr>
              <w:spacing w:after="0"/>
              <w:jc w:val="center"/>
              <w:rPr>
                <w:sz w:val="20"/>
                <w:szCs w:val="20"/>
              </w:rPr>
            </w:pPr>
            <w:r w:rsidRPr="00614236">
              <w:rPr>
                <w:sz w:val="20"/>
                <w:szCs w:val="20"/>
              </w:rPr>
              <w:t>(2.81, 4.50)</w:t>
            </w:r>
          </w:p>
        </w:tc>
        <w:tc>
          <w:tcPr>
            <w:tcW w:w="992" w:type="dxa"/>
            <w:tcBorders>
              <w:top w:val="single" w:sz="4" w:space="0" w:color="000000"/>
              <w:left w:val="single" w:sz="4" w:space="0" w:color="000000"/>
              <w:bottom w:val="single" w:sz="4" w:space="0" w:color="000000"/>
              <w:right w:val="single" w:sz="4" w:space="0" w:color="000000"/>
            </w:tcBorders>
            <w:shd w:val="clear" w:color="auto" w:fill="BFBFBF"/>
          </w:tcPr>
          <w:p w:rsidR="0040459D" w:rsidRPr="00614236" w:rsidRDefault="0040459D" w:rsidP="001A6D73">
            <w:pPr>
              <w:spacing w:after="0"/>
              <w:rPr>
                <w:sz w:val="20"/>
                <w:szCs w:val="20"/>
              </w:rPr>
            </w:pPr>
          </w:p>
        </w:tc>
        <w:tc>
          <w:tcPr>
            <w:tcW w:w="1411"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14.62</w:t>
            </w:r>
          </w:p>
          <w:p w:rsidR="0040459D" w:rsidRPr="00614236" w:rsidRDefault="0040459D" w:rsidP="001A6D73">
            <w:pPr>
              <w:spacing w:after="0"/>
              <w:jc w:val="center"/>
              <w:rPr>
                <w:sz w:val="20"/>
                <w:szCs w:val="20"/>
              </w:rPr>
            </w:pPr>
            <w:r w:rsidRPr="00614236">
              <w:rPr>
                <w:sz w:val="20"/>
                <w:szCs w:val="20"/>
              </w:rPr>
              <w:t>(12.54, 17.00)</w:t>
            </w:r>
          </w:p>
        </w:tc>
        <w:tc>
          <w:tcPr>
            <w:tcW w:w="1424" w:type="dxa"/>
            <w:gridSpan w:val="2"/>
            <w:tcBorders>
              <w:top w:val="single" w:sz="4" w:space="0" w:color="000000"/>
              <w:left w:val="single" w:sz="4" w:space="0" w:color="000000"/>
              <w:right w:val="single" w:sz="4" w:space="0" w:color="000000"/>
            </w:tcBorders>
            <w:shd w:val="clear" w:color="auto" w:fill="auto"/>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24.37</w:t>
            </w:r>
          </w:p>
          <w:p w:rsidR="0040459D" w:rsidRPr="00614236" w:rsidRDefault="0040459D" w:rsidP="001A6D73">
            <w:pPr>
              <w:spacing w:after="0"/>
              <w:jc w:val="center"/>
              <w:rPr>
                <w:sz w:val="20"/>
                <w:szCs w:val="20"/>
              </w:rPr>
            </w:pPr>
            <w:r w:rsidRPr="00614236">
              <w:rPr>
                <w:sz w:val="20"/>
                <w:szCs w:val="20"/>
              </w:rPr>
              <w:t>(21.81, 27.14)</w:t>
            </w:r>
          </w:p>
        </w:tc>
        <w:tc>
          <w:tcPr>
            <w:tcW w:w="992" w:type="dxa"/>
            <w:tcBorders>
              <w:top w:val="single" w:sz="4" w:space="0" w:color="000000"/>
              <w:left w:val="single" w:sz="4" w:space="0" w:color="000000"/>
              <w:right w:val="single" w:sz="4" w:space="0" w:color="000000"/>
            </w:tcBorders>
            <w:shd w:val="clear" w:color="auto" w:fill="BFBFBF"/>
          </w:tcPr>
          <w:p w:rsidR="0040459D" w:rsidRPr="00614236" w:rsidRDefault="0040459D" w:rsidP="001A6D73">
            <w:pPr>
              <w:spacing w:after="0"/>
              <w:rPr>
                <w:sz w:val="20"/>
                <w:szCs w:val="20"/>
              </w:rPr>
            </w:pPr>
          </w:p>
        </w:tc>
      </w:tr>
      <w:tr w:rsidR="0040459D" w:rsidRPr="00614236" w:rsidTr="00A015CE">
        <w:tc>
          <w:tcPr>
            <w:tcW w:w="283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ind w:left="180"/>
              <w:rPr>
                <w:sz w:val="20"/>
                <w:szCs w:val="20"/>
              </w:rPr>
            </w:pPr>
            <w:r w:rsidRPr="00614236">
              <w:rPr>
                <w:sz w:val="20"/>
                <w:szCs w:val="20"/>
              </w:rPr>
              <w:t>Non-fatal PE</w:t>
            </w:r>
          </w:p>
          <w:p w:rsidR="0040459D" w:rsidRPr="00614236" w:rsidRDefault="0040459D" w:rsidP="001A6D73">
            <w:pPr>
              <w:spacing w:after="0"/>
              <w:ind w:left="180"/>
              <w:rPr>
                <w:sz w:val="20"/>
                <w:szCs w:val="20"/>
              </w:rPr>
            </w:pPr>
            <w:r w:rsidRPr="00614236">
              <w:rPr>
                <w:sz w:val="20"/>
                <w:szCs w:val="20"/>
              </w:rPr>
              <w:t>Event rate (%)</w:t>
            </w:r>
          </w:p>
          <w:p w:rsidR="0040459D" w:rsidRPr="00614236" w:rsidRDefault="0040459D" w:rsidP="001A6D73">
            <w:pPr>
              <w:spacing w:after="0"/>
              <w:ind w:left="180"/>
              <w:rPr>
                <w:sz w:val="20"/>
                <w:szCs w:val="20"/>
              </w:rPr>
            </w:pPr>
            <w:r w:rsidRPr="00614236">
              <w:rPr>
                <w:sz w:val="20"/>
                <w:szCs w:val="20"/>
              </w:rPr>
              <w:t>95% CI</w:t>
            </w:r>
          </w:p>
        </w:tc>
        <w:tc>
          <w:tcPr>
            <w:tcW w:w="1417"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07</w:t>
            </w:r>
          </w:p>
          <w:p w:rsidR="0040459D" w:rsidRPr="00614236" w:rsidRDefault="0040459D" w:rsidP="001A6D73">
            <w:pPr>
              <w:spacing w:after="0"/>
              <w:jc w:val="center"/>
              <w:rPr>
                <w:sz w:val="20"/>
                <w:szCs w:val="20"/>
              </w:rPr>
            </w:pPr>
            <w:r w:rsidRPr="00614236">
              <w:rPr>
                <w:sz w:val="20"/>
                <w:szCs w:val="20"/>
              </w:rPr>
              <w:t>(0.00, 0.29)</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19</w:t>
            </w:r>
          </w:p>
          <w:p w:rsidR="0040459D" w:rsidRPr="00614236" w:rsidRDefault="0040459D" w:rsidP="001A6D73">
            <w:pPr>
              <w:spacing w:after="0"/>
              <w:jc w:val="center"/>
              <w:rPr>
                <w:sz w:val="20"/>
                <w:szCs w:val="20"/>
              </w:rPr>
            </w:pPr>
            <w:r w:rsidRPr="00614236">
              <w:rPr>
                <w:sz w:val="20"/>
                <w:szCs w:val="20"/>
              </w:rPr>
              <w:t>(0.07, 0.45)</w:t>
            </w:r>
          </w:p>
        </w:tc>
        <w:tc>
          <w:tcPr>
            <w:tcW w:w="992" w:type="dxa"/>
            <w:tcBorders>
              <w:top w:val="single" w:sz="4" w:space="0" w:color="000000"/>
              <w:left w:val="single" w:sz="4" w:space="0" w:color="000000"/>
              <w:bottom w:val="single" w:sz="4" w:space="0" w:color="000000"/>
              <w:right w:val="single" w:sz="4" w:space="0" w:color="000000"/>
            </w:tcBorders>
            <w:shd w:val="clear" w:color="auto" w:fill="BFBFBF"/>
          </w:tcPr>
          <w:p w:rsidR="0040459D" w:rsidRPr="00614236" w:rsidRDefault="0040459D" w:rsidP="001A6D73">
            <w:pPr>
              <w:spacing w:after="0"/>
              <w:rPr>
                <w:sz w:val="20"/>
                <w:szCs w:val="20"/>
              </w:rPr>
            </w:pPr>
          </w:p>
        </w:tc>
        <w:tc>
          <w:tcPr>
            <w:tcW w:w="1411"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20</w:t>
            </w:r>
          </w:p>
          <w:p w:rsidR="0040459D" w:rsidRPr="00614236" w:rsidRDefault="0040459D" w:rsidP="001A6D73">
            <w:pPr>
              <w:spacing w:after="0"/>
              <w:jc w:val="center"/>
              <w:rPr>
                <w:sz w:val="20"/>
                <w:szCs w:val="20"/>
              </w:rPr>
            </w:pPr>
            <w:r w:rsidRPr="00614236">
              <w:rPr>
                <w:sz w:val="20"/>
                <w:szCs w:val="20"/>
              </w:rPr>
              <w:t>(0.04, 0.61)</w:t>
            </w:r>
          </w:p>
        </w:tc>
        <w:tc>
          <w:tcPr>
            <w:tcW w:w="1424" w:type="dxa"/>
            <w:gridSpan w:val="2"/>
            <w:tcBorders>
              <w:left w:val="single" w:sz="4" w:space="0" w:color="000000"/>
              <w:right w:val="single" w:sz="4" w:space="0" w:color="000000"/>
            </w:tcBorders>
            <w:shd w:val="clear" w:color="auto" w:fill="auto"/>
          </w:tcPr>
          <w:p w:rsidR="00A015CE" w:rsidRPr="00614236" w:rsidRDefault="00A015CE"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00</w:t>
            </w:r>
          </w:p>
          <w:p w:rsidR="0040459D" w:rsidRPr="00614236" w:rsidRDefault="0040459D" w:rsidP="001A6D73">
            <w:pPr>
              <w:spacing w:after="0"/>
              <w:jc w:val="center"/>
              <w:rPr>
                <w:sz w:val="20"/>
                <w:szCs w:val="20"/>
              </w:rPr>
            </w:pPr>
            <w:r w:rsidRPr="00614236">
              <w:rPr>
                <w:sz w:val="20"/>
                <w:szCs w:val="20"/>
              </w:rPr>
              <w:t>(0.00, 0.31)</w:t>
            </w:r>
          </w:p>
        </w:tc>
        <w:tc>
          <w:tcPr>
            <w:tcW w:w="992" w:type="dxa"/>
            <w:tcBorders>
              <w:left w:val="single" w:sz="4" w:space="0" w:color="000000"/>
              <w:right w:val="single" w:sz="4" w:space="0" w:color="000000"/>
            </w:tcBorders>
            <w:shd w:val="clear" w:color="auto" w:fill="BFBFBF"/>
          </w:tcPr>
          <w:p w:rsidR="0040459D" w:rsidRPr="00614236" w:rsidRDefault="0040459D" w:rsidP="001A6D73">
            <w:pPr>
              <w:spacing w:after="0"/>
              <w:jc w:val="center"/>
              <w:rPr>
                <w:sz w:val="20"/>
                <w:szCs w:val="20"/>
              </w:rPr>
            </w:pPr>
          </w:p>
        </w:tc>
      </w:tr>
      <w:tr w:rsidR="0040459D" w:rsidRPr="00614236" w:rsidTr="00A015CE">
        <w:tc>
          <w:tcPr>
            <w:tcW w:w="283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ind w:left="180"/>
              <w:rPr>
                <w:sz w:val="20"/>
                <w:szCs w:val="20"/>
              </w:rPr>
            </w:pPr>
            <w:r w:rsidRPr="00614236">
              <w:rPr>
                <w:sz w:val="20"/>
                <w:szCs w:val="20"/>
              </w:rPr>
              <w:t xml:space="preserve">All-cause death </w:t>
            </w:r>
          </w:p>
          <w:p w:rsidR="0040459D" w:rsidRPr="00614236" w:rsidRDefault="0040459D" w:rsidP="001A6D73">
            <w:pPr>
              <w:spacing w:after="0"/>
              <w:ind w:left="180"/>
              <w:rPr>
                <w:sz w:val="20"/>
                <w:szCs w:val="20"/>
              </w:rPr>
            </w:pPr>
            <w:r w:rsidRPr="00614236">
              <w:rPr>
                <w:sz w:val="20"/>
                <w:szCs w:val="20"/>
              </w:rPr>
              <w:t>Event rate (%)</w:t>
            </w:r>
          </w:p>
          <w:p w:rsidR="0040459D" w:rsidRPr="00614236" w:rsidRDefault="0040459D" w:rsidP="001A6D73">
            <w:pPr>
              <w:spacing w:after="0"/>
              <w:ind w:left="180"/>
              <w:rPr>
                <w:sz w:val="20"/>
                <w:szCs w:val="20"/>
              </w:rPr>
            </w:pPr>
            <w:r w:rsidRPr="00614236">
              <w:rPr>
                <w:sz w:val="20"/>
                <w:szCs w:val="20"/>
              </w:rPr>
              <w:t>95% CI</w:t>
            </w:r>
          </w:p>
        </w:tc>
        <w:tc>
          <w:tcPr>
            <w:tcW w:w="1417"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11</w:t>
            </w:r>
          </w:p>
          <w:p w:rsidR="0040459D" w:rsidRPr="00614236" w:rsidRDefault="0040459D" w:rsidP="001A6D73">
            <w:pPr>
              <w:spacing w:after="0"/>
              <w:jc w:val="center"/>
              <w:rPr>
                <w:sz w:val="20"/>
                <w:szCs w:val="20"/>
              </w:rPr>
            </w:pPr>
            <w:r w:rsidRPr="00614236">
              <w:rPr>
                <w:sz w:val="20"/>
                <w:szCs w:val="20"/>
              </w:rPr>
              <w:t>(0.02, 0.35)</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04</w:t>
            </w:r>
          </w:p>
          <w:p w:rsidR="0040459D" w:rsidRPr="00614236" w:rsidRDefault="0040459D" w:rsidP="001A6D73">
            <w:pPr>
              <w:spacing w:after="0"/>
              <w:jc w:val="center"/>
              <w:rPr>
                <w:sz w:val="20"/>
                <w:szCs w:val="20"/>
              </w:rPr>
            </w:pPr>
            <w:r w:rsidRPr="00614236">
              <w:rPr>
                <w:sz w:val="20"/>
                <w:szCs w:val="20"/>
              </w:rPr>
              <w:t>(0.00, 0.24)</w:t>
            </w:r>
          </w:p>
        </w:tc>
        <w:tc>
          <w:tcPr>
            <w:tcW w:w="992" w:type="dxa"/>
            <w:tcBorders>
              <w:top w:val="single" w:sz="4" w:space="0" w:color="000000"/>
              <w:left w:val="single" w:sz="4" w:space="0" w:color="000000"/>
              <w:bottom w:val="single" w:sz="4" w:space="0" w:color="000000"/>
              <w:right w:val="single" w:sz="4" w:space="0" w:color="000000"/>
            </w:tcBorders>
            <w:shd w:val="clear" w:color="auto" w:fill="BFBFBF"/>
          </w:tcPr>
          <w:p w:rsidR="0040459D" w:rsidRPr="00614236" w:rsidRDefault="0040459D" w:rsidP="001A6D73">
            <w:pPr>
              <w:spacing w:after="0"/>
              <w:rPr>
                <w:sz w:val="20"/>
                <w:szCs w:val="20"/>
              </w:rPr>
            </w:pPr>
          </w:p>
        </w:tc>
        <w:tc>
          <w:tcPr>
            <w:tcW w:w="1411"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13</w:t>
            </w:r>
          </w:p>
          <w:p w:rsidR="0040459D" w:rsidRPr="00614236" w:rsidRDefault="0040459D" w:rsidP="001A6D73">
            <w:pPr>
              <w:spacing w:after="0"/>
              <w:jc w:val="center"/>
              <w:rPr>
                <w:sz w:val="20"/>
                <w:szCs w:val="20"/>
              </w:rPr>
            </w:pPr>
            <w:r w:rsidRPr="00614236">
              <w:rPr>
                <w:sz w:val="20"/>
                <w:szCs w:val="20"/>
              </w:rPr>
              <w:t>(0.01, 0.52)</w:t>
            </w:r>
          </w:p>
        </w:tc>
        <w:tc>
          <w:tcPr>
            <w:tcW w:w="1424" w:type="dxa"/>
            <w:gridSpan w:val="2"/>
            <w:tcBorders>
              <w:left w:val="single" w:sz="4" w:space="0" w:color="000000"/>
              <w:bottom w:val="single" w:sz="4" w:space="0" w:color="000000"/>
              <w:right w:val="single" w:sz="4" w:space="0" w:color="000000"/>
            </w:tcBorders>
            <w:shd w:val="clear" w:color="auto" w:fill="auto"/>
          </w:tcPr>
          <w:p w:rsidR="00A015CE" w:rsidRPr="00614236" w:rsidRDefault="00A015CE"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0</w:t>
            </w:r>
          </w:p>
          <w:p w:rsidR="0040459D" w:rsidRPr="00614236" w:rsidRDefault="0040459D" w:rsidP="001A6D73">
            <w:pPr>
              <w:spacing w:after="0"/>
              <w:jc w:val="center"/>
              <w:rPr>
                <w:sz w:val="20"/>
                <w:szCs w:val="20"/>
              </w:rPr>
            </w:pPr>
            <w:r w:rsidRPr="00614236">
              <w:rPr>
                <w:sz w:val="20"/>
                <w:szCs w:val="20"/>
              </w:rPr>
              <w:t>(0.00, 0.31)</w:t>
            </w:r>
          </w:p>
        </w:tc>
        <w:tc>
          <w:tcPr>
            <w:tcW w:w="992" w:type="dxa"/>
            <w:tcBorders>
              <w:left w:val="single" w:sz="4" w:space="0" w:color="000000"/>
              <w:bottom w:val="single" w:sz="4" w:space="0" w:color="000000"/>
              <w:right w:val="single" w:sz="4" w:space="0" w:color="000000"/>
            </w:tcBorders>
            <w:shd w:val="clear" w:color="auto" w:fill="BFBFBF"/>
          </w:tcPr>
          <w:p w:rsidR="0040459D" w:rsidRPr="00614236" w:rsidRDefault="0040459D" w:rsidP="001A6D73">
            <w:pPr>
              <w:spacing w:after="0"/>
              <w:jc w:val="center"/>
              <w:rPr>
                <w:sz w:val="20"/>
                <w:szCs w:val="20"/>
              </w:rPr>
            </w:pPr>
          </w:p>
        </w:tc>
      </w:tr>
      <w:tr w:rsidR="0049754C" w:rsidRPr="00614236" w:rsidTr="0040459D">
        <w:tc>
          <w:tcPr>
            <w:tcW w:w="10348" w:type="dxa"/>
            <w:gridSpan w:val="8"/>
            <w:tcBorders>
              <w:top w:val="single" w:sz="4" w:space="0" w:color="000000"/>
              <w:left w:val="single" w:sz="4" w:space="0" w:color="000000"/>
              <w:bottom w:val="single" w:sz="4" w:space="0" w:color="000000"/>
              <w:right w:val="single" w:sz="4" w:space="0" w:color="000000"/>
            </w:tcBorders>
          </w:tcPr>
          <w:p w:rsidR="0049754C" w:rsidRPr="00614236" w:rsidRDefault="0049754C" w:rsidP="001A6D73">
            <w:pPr>
              <w:spacing w:after="0"/>
              <w:rPr>
                <w:sz w:val="20"/>
                <w:szCs w:val="20"/>
              </w:rPr>
            </w:pPr>
            <w:r w:rsidRPr="00614236">
              <w:rPr>
                <w:sz w:val="20"/>
                <w:szCs w:val="20"/>
              </w:rPr>
              <w:t>Major VTE</w:t>
            </w:r>
          </w:p>
        </w:tc>
      </w:tr>
      <w:tr w:rsidR="00A015CE" w:rsidRPr="00614236" w:rsidTr="00A015CE">
        <w:tc>
          <w:tcPr>
            <w:tcW w:w="2836" w:type="dxa"/>
            <w:tcBorders>
              <w:top w:val="single" w:sz="4" w:space="0" w:color="000000"/>
              <w:left w:val="single" w:sz="4" w:space="0" w:color="000000"/>
              <w:bottom w:val="single" w:sz="4" w:space="0" w:color="000000"/>
              <w:right w:val="single" w:sz="4" w:space="0" w:color="000000"/>
            </w:tcBorders>
          </w:tcPr>
          <w:p w:rsidR="00A015CE" w:rsidRPr="00614236" w:rsidRDefault="00A015CE" w:rsidP="001A6D73">
            <w:pPr>
              <w:spacing w:after="0"/>
              <w:ind w:left="180"/>
              <w:rPr>
                <w:sz w:val="20"/>
                <w:szCs w:val="20"/>
              </w:rPr>
            </w:pPr>
            <w:r w:rsidRPr="00614236">
              <w:rPr>
                <w:sz w:val="20"/>
                <w:szCs w:val="20"/>
              </w:rPr>
              <w:t>Number of events/subjects</w:t>
            </w:r>
          </w:p>
          <w:p w:rsidR="00A015CE" w:rsidRPr="00614236" w:rsidRDefault="00A015CE" w:rsidP="001A6D73">
            <w:pPr>
              <w:spacing w:after="0"/>
              <w:ind w:left="180"/>
              <w:rPr>
                <w:sz w:val="20"/>
                <w:szCs w:val="20"/>
              </w:rPr>
            </w:pPr>
            <w:r w:rsidRPr="00614236">
              <w:rPr>
                <w:sz w:val="20"/>
                <w:szCs w:val="20"/>
              </w:rPr>
              <w:t>Event Rate (%)</w:t>
            </w:r>
          </w:p>
        </w:tc>
        <w:tc>
          <w:tcPr>
            <w:tcW w:w="1417" w:type="dxa"/>
            <w:tcBorders>
              <w:top w:val="single" w:sz="4" w:space="0" w:color="000000"/>
              <w:left w:val="single" w:sz="4" w:space="0" w:color="000000"/>
              <w:bottom w:val="single" w:sz="4" w:space="0" w:color="000000"/>
              <w:right w:val="single" w:sz="4" w:space="0" w:color="000000"/>
            </w:tcBorders>
          </w:tcPr>
          <w:p w:rsidR="00A015CE" w:rsidRPr="00614236" w:rsidRDefault="00A015CE" w:rsidP="001A6D73">
            <w:pPr>
              <w:spacing w:after="0"/>
              <w:jc w:val="center"/>
              <w:rPr>
                <w:sz w:val="20"/>
                <w:szCs w:val="20"/>
              </w:rPr>
            </w:pPr>
            <w:r w:rsidRPr="00614236">
              <w:rPr>
                <w:sz w:val="20"/>
                <w:szCs w:val="20"/>
              </w:rPr>
              <w:t>10/2</w:t>
            </w:r>
            <w:r w:rsidR="00CA3300">
              <w:rPr>
                <w:sz w:val="20"/>
                <w:szCs w:val="20"/>
              </w:rPr>
              <w:t>,</w:t>
            </w:r>
            <w:r w:rsidRPr="00614236">
              <w:rPr>
                <w:sz w:val="20"/>
                <w:szCs w:val="20"/>
              </w:rPr>
              <w:t>199</w:t>
            </w:r>
          </w:p>
          <w:p w:rsidR="00A015CE" w:rsidRPr="00614236" w:rsidRDefault="00A015CE" w:rsidP="001A6D73">
            <w:pPr>
              <w:spacing w:after="0"/>
              <w:jc w:val="center"/>
              <w:rPr>
                <w:sz w:val="20"/>
                <w:szCs w:val="20"/>
              </w:rPr>
            </w:pPr>
            <w:r w:rsidRPr="00614236">
              <w:rPr>
                <w:sz w:val="20"/>
                <w:szCs w:val="20"/>
              </w:rPr>
              <w:t>0.45</w:t>
            </w:r>
          </w:p>
        </w:tc>
        <w:tc>
          <w:tcPr>
            <w:tcW w:w="1276" w:type="dxa"/>
            <w:tcBorders>
              <w:top w:val="single" w:sz="4" w:space="0" w:color="000000"/>
              <w:left w:val="single" w:sz="4" w:space="0" w:color="000000"/>
              <w:bottom w:val="single" w:sz="4" w:space="0" w:color="000000"/>
              <w:right w:val="single" w:sz="4" w:space="0" w:color="000000"/>
            </w:tcBorders>
          </w:tcPr>
          <w:p w:rsidR="00A015CE" w:rsidRPr="00614236" w:rsidRDefault="00A015CE" w:rsidP="001A6D73">
            <w:pPr>
              <w:spacing w:after="0"/>
              <w:jc w:val="center"/>
              <w:rPr>
                <w:sz w:val="20"/>
                <w:szCs w:val="20"/>
              </w:rPr>
            </w:pPr>
            <w:r w:rsidRPr="00614236">
              <w:rPr>
                <w:sz w:val="20"/>
                <w:szCs w:val="20"/>
              </w:rPr>
              <w:t>25/2</w:t>
            </w:r>
            <w:r w:rsidR="00CA3300">
              <w:rPr>
                <w:sz w:val="20"/>
                <w:szCs w:val="20"/>
              </w:rPr>
              <w:t>,</w:t>
            </w:r>
            <w:r w:rsidRPr="00614236">
              <w:rPr>
                <w:sz w:val="20"/>
                <w:szCs w:val="20"/>
              </w:rPr>
              <w:t>195</w:t>
            </w:r>
          </w:p>
          <w:p w:rsidR="00A015CE" w:rsidRPr="00614236" w:rsidRDefault="00A015CE" w:rsidP="001A6D73">
            <w:pPr>
              <w:spacing w:after="0"/>
              <w:jc w:val="center"/>
              <w:rPr>
                <w:sz w:val="20"/>
                <w:szCs w:val="20"/>
              </w:rPr>
            </w:pPr>
            <w:r w:rsidRPr="00614236">
              <w:rPr>
                <w:sz w:val="20"/>
                <w:szCs w:val="20"/>
              </w:rPr>
              <w:t>1.14</w:t>
            </w:r>
          </w:p>
        </w:tc>
        <w:tc>
          <w:tcPr>
            <w:tcW w:w="992" w:type="dxa"/>
            <w:vMerge w:val="restart"/>
            <w:tcBorders>
              <w:top w:val="single" w:sz="4" w:space="0" w:color="000000"/>
              <w:left w:val="single" w:sz="4" w:space="0" w:color="000000"/>
              <w:bottom w:val="single" w:sz="4" w:space="0" w:color="000000"/>
              <w:right w:val="single" w:sz="4" w:space="0" w:color="000000"/>
            </w:tcBorders>
            <w:vAlign w:val="center"/>
          </w:tcPr>
          <w:p w:rsidR="00A015CE" w:rsidRPr="00614236" w:rsidRDefault="00A015CE" w:rsidP="001A6D73">
            <w:pPr>
              <w:spacing w:after="0"/>
              <w:jc w:val="center"/>
              <w:rPr>
                <w:sz w:val="20"/>
                <w:szCs w:val="20"/>
              </w:rPr>
            </w:pPr>
            <w:r w:rsidRPr="00614236">
              <w:rPr>
                <w:sz w:val="20"/>
                <w:szCs w:val="20"/>
              </w:rPr>
              <w:t>0.0107</w:t>
            </w:r>
          </w:p>
        </w:tc>
        <w:tc>
          <w:tcPr>
            <w:tcW w:w="1418" w:type="dxa"/>
            <w:gridSpan w:val="2"/>
            <w:tcBorders>
              <w:top w:val="single" w:sz="4" w:space="0" w:color="000000"/>
              <w:left w:val="single" w:sz="4" w:space="0" w:color="000000"/>
              <w:bottom w:val="single" w:sz="4" w:space="0" w:color="000000"/>
              <w:right w:val="single" w:sz="4" w:space="0" w:color="000000"/>
            </w:tcBorders>
          </w:tcPr>
          <w:p w:rsidR="00A015CE" w:rsidRPr="00614236" w:rsidRDefault="00A015CE" w:rsidP="001A6D73">
            <w:pPr>
              <w:spacing w:after="0"/>
              <w:jc w:val="center"/>
              <w:rPr>
                <w:sz w:val="20"/>
                <w:szCs w:val="20"/>
              </w:rPr>
            </w:pPr>
            <w:r w:rsidRPr="00614236">
              <w:rPr>
                <w:sz w:val="20"/>
                <w:szCs w:val="20"/>
              </w:rPr>
              <w:t>13/1</w:t>
            </w:r>
            <w:r w:rsidR="00CA3300">
              <w:rPr>
                <w:sz w:val="20"/>
                <w:szCs w:val="20"/>
              </w:rPr>
              <w:t>,</w:t>
            </w:r>
            <w:r w:rsidRPr="00614236">
              <w:rPr>
                <w:sz w:val="20"/>
                <w:szCs w:val="20"/>
              </w:rPr>
              <w:t>195</w:t>
            </w:r>
          </w:p>
          <w:p w:rsidR="00A015CE" w:rsidRPr="00614236" w:rsidRDefault="00A015CE" w:rsidP="001A6D73">
            <w:pPr>
              <w:spacing w:after="0"/>
              <w:jc w:val="center"/>
              <w:rPr>
                <w:sz w:val="20"/>
                <w:szCs w:val="20"/>
              </w:rPr>
            </w:pPr>
            <w:r w:rsidRPr="00614236">
              <w:rPr>
                <w:sz w:val="20"/>
                <w:szCs w:val="20"/>
              </w:rPr>
              <w:t>1.09</w:t>
            </w:r>
          </w:p>
        </w:tc>
        <w:tc>
          <w:tcPr>
            <w:tcW w:w="1417" w:type="dxa"/>
            <w:tcBorders>
              <w:top w:val="single" w:sz="4" w:space="0" w:color="000000"/>
              <w:left w:val="single" w:sz="4" w:space="0" w:color="000000"/>
              <w:right w:val="single" w:sz="4" w:space="0" w:color="000000"/>
            </w:tcBorders>
          </w:tcPr>
          <w:p w:rsidR="00A015CE" w:rsidRPr="00614236" w:rsidRDefault="00A015CE" w:rsidP="001A6D73">
            <w:pPr>
              <w:spacing w:after="0"/>
              <w:jc w:val="center"/>
              <w:rPr>
                <w:sz w:val="20"/>
                <w:szCs w:val="20"/>
              </w:rPr>
            </w:pPr>
            <w:r w:rsidRPr="00614236">
              <w:rPr>
                <w:sz w:val="20"/>
                <w:szCs w:val="20"/>
              </w:rPr>
              <w:t>26/1</w:t>
            </w:r>
            <w:r w:rsidR="00CA3300">
              <w:rPr>
                <w:sz w:val="20"/>
                <w:szCs w:val="20"/>
              </w:rPr>
              <w:t>,</w:t>
            </w:r>
            <w:r w:rsidRPr="00614236">
              <w:rPr>
                <w:sz w:val="20"/>
                <w:szCs w:val="20"/>
              </w:rPr>
              <w:t>199</w:t>
            </w:r>
          </w:p>
          <w:p w:rsidR="00A015CE" w:rsidRPr="00614236" w:rsidRDefault="00A015CE" w:rsidP="001A6D73">
            <w:pPr>
              <w:spacing w:after="0"/>
              <w:jc w:val="center"/>
              <w:rPr>
                <w:sz w:val="20"/>
                <w:szCs w:val="20"/>
              </w:rPr>
            </w:pPr>
            <w:r w:rsidRPr="00614236">
              <w:rPr>
                <w:sz w:val="20"/>
                <w:szCs w:val="20"/>
              </w:rPr>
              <w:t>2.17</w:t>
            </w:r>
          </w:p>
        </w:tc>
        <w:tc>
          <w:tcPr>
            <w:tcW w:w="992" w:type="dxa"/>
            <w:vMerge w:val="restart"/>
            <w:tcBorders>
              <w:top w:val="single" w:sz="4" w:space="0" w:color="000000"/>
              <w:left w:val="single" w:sz="4" w:space="0" w:color="000000"/>
              <w:right w:val="single" w:sz="4" w:space="0" w:color="000000"/>
            </w:tcBorders>
            <w:vAlign w:val="center"/>
          </w:tcPr>
          <w:p w:rsidR="00A015CE" w:rsidRPr="00614236" w:rsidRDefault="00A015CE" w:rsidP="001A6D73">
            <w:pPr>
              <w:spacing w:after="0"/>
              <w:jc w:val="center"/>
              <w:rPr>
                <w:sz w:val="20"/>
                <w:szCs w:val="20"/>
              </w:rPr>
            </w:pPr>
            <w:r w:rsidRPr="00614236">
              <w:rPr>
                <w:sz w:val="20"/>
                <w:szCs w:val="20"/>
              </w:rPr>
              <w:t>0.0373</w:t>
            </w:r>
          </w:p>
        </w:tc>
      </w:tr>
      <w:tr w:rsidR="00A015CE" w:rsidRPr="00614236" w:rsidTr="00A015CE">
        <w:tc>
          <w:tcPr>
            <w:tcW w:w="2836" w:type="dxa"/>
            <w:tcBorders>
              <w:top w:val="single" w:sz="4" w:space="0" w:color="000000"/>
              <w:left w:val="single" w:sz="4" w:space="0" w:color="000000"/>
              <w:bottom w:val="single" w:sz="4" w:space="0" w:color="000000"/>
              <w:right w:val="single" w:sz="4" w:space="0" w:color="000000"/>
            </w:tcBorders>
          </w:tcPr>
          <w:p w:rsidR="00A015CE" w:rsidRPr="00614236" w:rsidRDefault="00A015CE" w:rsidP="001A6D73">
            <w:pPr>
              <w:spacing w:after="0"/>
              <w:ind w:left="180"/>
              <w:rPr>
                <w:sz w:val="20"/>
                <w:szCs w:val="20"/>
              </w:rPr>
            </w:pPr>
            <w:r w:rsidRPr="00614236">
              <w:rPr>
                <w:sz w:val="20"/>
                <w:szCs w:val="20"/>
              </w:rPr>
              <w:t>Relative Risk</w:t>
            </w:r>
          </w:p>
          <w:p w:rsidR="00A015CE" w:rsidRPr="00614236" w:rsidRDefault="00A015CE" w:rsidP="001A6D73">
            <w:pPr>
              <w:spacing w:after="0"/>
              <w:ind w:left="180"/>
              <w:rPr>
                <w:sz w:val="20"/>
                <w:szCs w:val="20"/>
              </w:rPr>
            </w:pPr>
            <w:r w:rsidRPr="00614236">
              <w:rPr>
                <w:sz w:val="20"/>
                <w:szCs w:val="20"/>
              </w:rPr>
              <w:t>95% CI</w:t>
            </w:r>
          </w:p>
        </w:tc>
        <w:tc>
          <w:tcPr>
            <w:tcW w:w="1417" w:type="dxa"/>
            <w:tcBorders>
              <w:top w:val="single" w:sz="4" w:space="0" w:color="000000"/>
              <w:left w:val="single" w:sz="4" w:space="0" w:color="000000"/>
              <w:bottom w:val="single" w:sz="4" w:space="0" w:color="000000"/>
              <w:right w:val="single" w:sz="4" w:space="0" w:color="000000"/>
            </w:tcBorders>
          </w:tcPr>
          <w:p w:rsidR="00A015CE" w:rsidRPr="00614236" w:rsidRDefault="00A015CE" w:rsidP="001A6D73">
            <w:pPr>
              <w:spacing w:after="0"/>
              <w:jc w:val="center"/>
              <w:rPr>
                <w:sz w:val="20"/>
                <w:szCs w:val="20"/>
              </w:rPr>
            </w:pPr>
            <w:r w:rsidRPr="00614236">
              <w:rPr>
                <w:sz w:val="20"/>
                <w:szCs w:val="20"/>
              </w:rPr>
              <w:t>0.40</w:t>
            </w:r>
          </w:p>
          <w:p w:rsidR="00A015CE" w:rsidRPr="00614236" w:rsidRDefault="00A015CE" w:rsidP="001A6D73">
            <w:pPr>
              <w:spacing w:after="0"/>
              <w:jc w:val="center"/>
              <w:rPr>
                <w:sz w:val="20"/>
                <w:szCs w:val="20"/>
              </w:rPr>
            </w:pPr>
            <w:r w:rsidRPr="00614236">
              <w:rPr>
                <w:sz w:val="20"/>
                <w:szCs w:val="20"/>
              </w:rPr>
              <w:t>(0.15, 0.80)</w:t>
            </w:r>
          </w:p>
        </w:tc>
        <w:tc>
          <w:tcPr>
            <w:tcW w:w="1276" w:type="dxa"/>
            <w:tcBorders>
              <w:top w:val="single" w:sz="4" w:space="0" w:color="000000"/>
              <w:left w:val="single" w:sz="4" w:space="0" w:color="000000"/>
              <w:bottom w:val="single" w:sz="4" w:space="0" w:color="000000"/>
              <w:right w:val="single" w:sz="4" w:space="0" w:color="000000"/>
            </w:tcBorders>
            <w:shd w:val="clear" w:color="auto" w:fill="C0C0C0"/>
          </w:tcPr>
          <w:p w:rsidR="00A015CE" w:rsidRPr="00614236" w:rsidRDefault="00A015CE" w:rsidP="001A6D73">
            <w:pPr>
              <w:spacing w:after="0"/>
              <w:jc w:val="center"/>
              <w:rPr>
                <w:sz w:val="20"/>
                <w:szCs w:val="20"/>
              </w:rPr>
            </w:pPr>
          </w:p>
        </w:tc>
        <w:tc>
          <w:tcPr>
            <w:tcW w:w="992" w:type="dxa"/>
            <w:vMerge/>
            <w:tcBorders>
              <w:top w:val="single" w:sz="4" w:space="0" w:color="000000"/>
              <w:left w:val="single" w:sz="4" w:space="0" w:color="000000"/>
              <w:bottom w:val="single" w:sz="4" w:space="0" w:color="000000"/>
              <w:right w:val="single" w:sz="4" w:space="0" w:color="000000"/>
            </w:tcBorders>
            <w:vAlign w:val="center"/>
          </w:tcPr>
          <w:p w:rsidR="00A015CE" w:rsidRPr="00614236" w:rsidRDefault="00A015CE" w:rsidP="001A6D73">
            <w:pPr>
              <w:spacing w:after="0"/>
              <w:rPr>
                <w:sz w:val="20"/>
                <w:szCs w:val="20"/>
              </w:rPr>
            </w:pPr>
          </w:p>
        </w:tc>
        <w:tc>
          <w:tcPr>
            <w:tcW w:w="1418" w:type="dxa"/>
            <w:gridSpan w:val="2"/>
            <w:tcBorders>
              <w:top w:val="single" w:sz="4" w:space="0" w:color="000000"/>
              <w:left w:val="single" w:sz="4" w:space="0" w:color="000000"/>
              <w:bottom w:val="single" w:sz="4" w:space="0" w:color="000000"/>
              <w:right w:val="single" w:sz="4" w:space="0" w:color="000000"/>
            </w:tcBorders>
          </w:tcPr>
          <w:p w:rsidR="00A015CE" w:rsidRPr="00614236" w:rsidRDefault="00A015CE" w:rsidP="001A6D73">
            <w:pPr>
              <w:spacing w:after="0"/>
              <w:jc w:val="center"/>
              <w:rPr>
                <w:sz w:val="20"/>
                <w:szCs w:val="20"/>
              </w:rPr>
            </w:pPr>
            <w:r w:rsidRPr="00614236">
              <w:rPr>
                <w:sz w:val="20"/>
                <w:szCs w:val="20"/>
              </w:rPr>
              <w:t>0.50</w:t>
            </w:r>
          </w:p>
          <w:p w:rsidR="00A015CE" w:rsidRPr="00614236" w:rsidRDefault="00A015CE" w:rsidP="001A6D73">
            <w:pPr>
              <w:spacing w:after="0"/>
              <w:jc w:val="center"/>
              <w:rPr>
                <w:sz w:val="20"/>
                <w:szCs w:val="20"/>
              </w:rPr>
            </w:pPr>
            <w:r w:rsidRPr="00614236">
              <w:rPr>
                <w:sz w:val="20"/>
                <w:szCs w:val="20"/>
              </w:rPr>
              <w:t>(0.26, 0.97)</w:t>
            </w:r>
          </w:p>
        </w:tc>
        <w:tc>
          <w:tcPr>
            <w:tcW w:w="1417" w:type="dxa"/>
            <w:tcBorders>
              <w:left w:val="single" w:sz="4" w:space="0" w:color="000000"/>
              <w:right w:val="single" w:sz="4" w:space="0" w:color="000000"/>
            </w:tcBorders>
            <w:shd w:val="clear" w:color="auto" w:fill="BFBFBF"/>
          </w:tcPr>
          <w:p w:rsidR="00A015CE" w:rsidRPr="00614236" w:rsidRDefault="00A015CE" w:rsidP="001A6D73">
            <w:pPr>
              <w:spacing w:after="0"/>
              <w:jc w:val="center"/>
              <w:rPr>
                <w:sz w:val="20"/>
                <w:szCs w:val="20"/>
              </w:rPr>
            </w:pPr>
          </w:p>
        </w:tc>
        <w:tc>
          <w:tcPr>
            <w:tcW w:w="992" w:type="dxa"/>
            <w:vMerge/>
            <w:tcBorders>
              <w:left w:val="single" w:sz="4" w:space="0" w:color="000000"/>
              <w:right w:val="single" w:sz="4" w:space="0" w:color="000000"/>
            </w:tcBorders>
          </w:tcPr>
          <w:p w:rsidR="00A015CE" w:rsidRPr="00614236" w:rsidRDefault="00A015CE" w:rsidP="001A6D73">
            <w:pPr>
              <w:spacing w:after="0"/>
              <w:jc w:val="center"/>
              <w:rPr>
                <w:sz w:val="20"/>
                <w:szCs w:val="20"/>
              </w:rPr>
            </w:pPr>
          </w:p>
        </w:tc>
      </w:tr>
      <w:tr w:rsidR="0040459D" w:rsidRPr="00614236" w:rsidTr="00A015CE">
        <w:tc>
          <w:tcPr>
            <w:tcW w:w="283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ind w:left="180"/>
              <w:rPr>
                <w:sz w:val="20"/>
                <w:szCs w:val="20"/>
              </w:rPr>
            </w:pPr>
            <w:r w:rsidRPr="00614236">
              <w:rPr>
                <w:sz w:val="20"/>
                <w:szCs w:val="20"/>
              </w:rPr>
              <w:t>Absolute Risk Difference (%)</w:t>
            </w:r>
          </w:p>
          <w:p w:rsidR="0040459D" w:rsidRPr="00614236" w:rsidRDefault="0040459D" w:rsidP="001A6D73">
            <w:pPr>
              <w:spacing w:after="0"/>
              <w:ind w:left="180"/>
              <w:rPr>
                <w:sz w:val="20"/>
                <w:szCs w:val="20"/>
              </w:rPr>
            </w:pPr>
            <w:r w:rsidRPr="00614236">
              <w:rPr>
                <w:sz w:val="20"/>
                <w:szCs w:val="20"/>
              </w:rPr>
              <w:t>95% CI</w:t>
            </w:r>
          </w:p>
        </w:tc>
        <w:tc>
          <w:tcPr>
            <w:tcW w:w="1417"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r w:rsidRPr="00614236">
              <w:rPr>
                <w:sz w:val="20"/>
                <w:szCs w:val="20"/>
              </w:rPr>
              <w:t>-0.68</w:t>
            </w:r>
          </w:p>
          <w:p w:rsidR="0040459D" w:rsidRPr="00614236" w:rsidRDefault="0040459D" w:rsidP="001A6D73">
            <w:pPr>
              <w:spacing w:after="0"/>
              <w:jc w:val="center"/>
              <w:rPr>
                <w:sz w:val="20"/>
                <w:szCs w:val="20"/>
              </w:rPr>
            </w:pPr>
            <w:r w:rsidRPr="00614236">
              <w:rPr>
                <w:sz w:val="20"/>
                <w:szCs w:val="20"/>
              </w:rPr>
              <w:t>(-1.27,- 0.17)</w:t>
            </w:r>
          </w:p>
        </w:tc>
        <w:tc>
          <w:tcPr>
            <w:tcW w:w="1276" w:type="dxa"/>
            <w:tcBorders>
              <w:top w:val="single" w:sz="4" w:space="0" w:color="000000"/>
              <w:left w:val="single" w:sz="4" w:space="0" w:color="000000"/>
              <w:bottom w:val="single" w:sz="4" w:space="0" w:color="000000"/>
              <w:right w:val="single" w:sz="4" w:space="0" w:color="000000"/>
            </w:tcBorders>
            <w:shd w:val="clear" w:color="auto" w:fill="C0C0C0"/>
          </w:tcPr>
          <w:p w:rsidR="0040459D" w:rsidRPr="00614236" w:rsidRDefault="0040459D" w:rsidP="001A6D73">
            <w:pPr>
              <w:spacing w:after="0"/>
              <w:jc w:val="center"/>
              <w:rPr>
                <w:sz w:val="20"/>
                <w:szCs w:val="20"/>
              </w:rPr>
            </w:pPr>
          </w:p>
        </w:tc>
        <w:tc>
          <w:tcPr>
            <w:tcW w:w="992" w:type="dxa"/>
            <w:tcBorders>
              <w:top w:val="single" w:sz="4" w:space="0" w:color="000000"/>
              <w:left w:val="single" w:sz="4" w:space="0" w:color="000000"/>
              <w:bottom w:val="single" w:sz="4" w:space="0" w:color="000000"/>
              <w:right w:val="single" w:sz="4" w:space="0" w:color="000000"/>
            </w:tcBorders>
            <w:shd w:val="clear" w:color="auto" w:fill="BFBFBF"/>
            <w:vAlign w:val="center"/>
          </w:tcPr>
          <w:p w:rsidR="0040459D" w:rsidRPr="00614236" w:rsidRDefault="0040459D" w:rsidP="001A6D73">
            <w:pPr>
              <w:spacing w:after="0"/>
              <w:rPr>
                <w:sz w:val="20"/>
                <w:szCs w:val="20"/>
              </w:rPr>
            </w:pPr>
          </w:p>
        </w:tc>
        <w:tc>
          <w:tcPr>
            <w:tcW w:w="1418" w:type="dxa"/>
            <w:gridSpan w:val="2"/>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r w:rsidRPr="00614236">
              <w:rPr>
                <w:sz w:val="20"/>
                <w:szCs w:val="20"/>
              </w:rPr>
              <w:t>-1.04</w:t>
            </w:r>
          </w:p>
          <w:p w:rsidR="0040459D" w:rsidRPr="00614236" w:rsidRDefault="0040459D" w:rsidP="001A6D73">
            <w:pPr>
              <w:spacing w:after="0"/>
              <w:jc w:val="center"/>
              <w:rPr>
                <w:sz w:val="20"/>
                <w:szCs w:val="20"/>
              </w:rPr>
            </w:pPr>
            <w:r w:rsidRPr="00614236">
              <w:rPr>
                <w:sz w:val="20"/>
                <w:szCs w:val="20"/>
              </w:rPr>
              <w:t xml:space="preserve"> (-2.03, -0.05)</w:t>
            </w:r>
          </w:p>
        </w:tc>
        <w:tc>
          <w:tcPr>
            <w:tcW w:w="1417" w:type="dxa"/>
            <w:tcBorders>
              <w:left w:val="single" w:sz="4" w:space="0" w:color="000000"/>
              <w:bottom w:val="single" w:sz="4" w:space="0" w:color="000000"/>
              <w:right w:val="single" w:sz="4" w:space="0" w:color="000000"/>
            </w:tcBorders>
            <w:shd w:val="clear" w:color="auto" w:fill="BFBFBF"/>
          </w:tcPr>
          <w:p w:rsidR="0040459D" w:rsidRPr="00614236" w:rsidRDefault="0040459D" w:rsidP="001A6D73">
            <w:pPr>
              <w:spacing w:after="0"/>
              <w:jc w:val="center"/>
              <w:rPr>
                <w:sz w:val="20"/>
                <w:szCs w:val="20"/>
              </w:rPr>
            </w:pPr>
          </w:p>
        </w:tc>
        <w:tc>
          <w:tcPr>
            <w:tcW w:w="992" w:type="dxa"/>
            <w:tcBorders>
              <w:left w:val="single" w:sz="4" w:space="0" w:color="000000"/>
              <w:bottom w:val="single" w:sz="4" w:space="0" w:color="000000"/>
              <w:right w:val="single" w:sz="4" w:space="0" w:color="000000"/>
            </w:tcBorders>
            <w:shd w:val="clear" w:color="auto" w:fill="BFBFBF"/>
          </w:tcPr>
          <w:p w:rsidR="0040459D" w:rsidRPr="00614236" w:rsidRDefault="0040459D" w:rsidP="001A6D73">
            <w:pPr>
              <w:spacing w:after="0"/>
              <w:jc w:val="center"/>
              <w:rPr>
                <w:sz w:val="20"/>
                <w:szCs w:val="20"/>
              </w:rPr>
            </w:pPr>
          </w:p>
        </w:tc>
      </w:tr>
      <w:tr w:rsidR="0049754C" w:rsidRPr="00614236" w:rsidTr="0040459D">
        <w:tc>
          <w:tcPr>
            <w:tcW w:w="10348" w:type="dxa"/>
            <w:gridSpan w:val="8"/>
            <w:tcBorders>
              <w:top w:val="single" w:sz="4" w:space="0" w:color="000000"/>
              <w:left w:val="single" w:sz="4" w:space="0" w:color="000000"/>
              <w:bottom w:val="single" w:sz="4" w:space="0" w:color="000000"/>
              <w:right w:val="single" w:sz="4" w:space="0" w:color="000000"/>
            </w:tcBorders>
          </w:tcPr>
          <w:p w:rsidR="0049754C" w:rsidRPr="00614236" w:rsidRDefault="0049754C" w:rsidP="001A6D73">
            <w:pPr>
              <w:spacing w:after="0"/>
              <w:rPr>
                <w:sz w:val="20"/>
                <w:szCs w:val="20"/>
              </w:rPr>
            </w:pPr>
            <w:r w:rsidRPr="00614236">
              <w:rPr>
                <w:sz w:val="20"/>
                <w:szCs w:val="20"/>
              </w:rPr>
              <w:t>Components of Major VTE endpoint</w:t>
            </w:r>
            <w:r w:rsidRPr="00614236">
              <w:rPr>
                <w:sz w:val="20"/>
                <w:szCs w:val="20"/>
                <w:vertAlign w:val="superscript"/>
              </w:rPr>
              <w:t>a</w:t>
            </w:r>
          </w:p>
        </w:tc>
      </w:tr>
      <w:tr w:rsidR="0040459D" w:rsidRPr="00614236" w:rsidTr="00A015CE">
        <w:tc>
          <w:tcPr>
            <w:tcW w:w="283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ind w:left="180"/>
              <w:rPr>
                <w:sz w:val="20"/>
                <w:szCs w:val="20"/>
              </w:rPr>
            </w:pPr>
            <w:r w:rsidRPr="00614236">
              <w:rPr>
                <w:sz w:val="20"/>
                <w:szCs w:val="20"/>
              </w:rPr>
              <w:t xml:space="preserve">Proximal DVT </w:t>
            </w:r>
          </w:p>
          <w:p w:rsidR="0040459D" w:rsidRPr="00614236" w:rsidRDefault="0040459D" w:rsidP="001A6D73">
            <w:pPr>
              <w:spacing w:after="0"/>
              <w:ind w:left="180"/>
              <w:rPr>
                <w:sz w:val="20"/>
                <w:szCs w:val="20"/>
              </w:rPr>
            </w:pPr>
            <w:r w:rsidRPr="00614236">
              <w:rPr>
                <w:sz w:val="20"/>
                <w:szCs w:val="20"/>
              </w:rPr>
              <w:t>Event rate (%)</w:t>
            </w:r>
          </w:p>
          <w:p w:rsidR="0040459D" w:rsidRPr="00614236" w:rsidRDefault="0040459D" w:rsidP="001A6D73">
            <w:pPr>
              <w:spacing w:after="0"/>
              <w:ind w:left="180"/>
              <w:rPr>
                <w:sz w:val="20"/>
                <w:szCs w:val="20"/>
              </w:rPr>
            </w:pPr>
            <w:r w:rsidRPr="00614236">
              <w:rPr>
                <w:sz w:val="20"/>
                <w:szCs w:val="20"/>
              </w:rPr>
              <w:t>95% CI</w:t>
            </w:r>
          </w:p>
        </w:tc>
        <w:tc>
          <w:tcPr>
            <w:tcW w:w="1417"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p>
          <w:p w:rsidR="00A015CE" w:rsidRPr="00614236" w:rsidRDefault="0040459D" w:rsidP="001A6D73">
            <w:pPr>
              <w:spacing w:after="0"/>
              <w:jc w:val="center"/>
              <w:rPr>
                <w:sz w:val="20"/>
                <w:szCs w:val="20"/>
              </w:rPr>
            </w:pPr>
            <w:r w:rsidRPr="00614236">
              <w:rPr>
                <w:sz w:val="20"/>
                <w:szCs w:val="20"/>
              </w:rPr>
              <w:t>0.32</w:t>
            </w:r>
          </w:p>
          <w:p w:rsidR="0040459D" w:rsidRPr="00614236" w:rsidRDefault="0040459D" w:rsidP="001A6D73">
            <w:pPr>
              <w:spacing w:after="0"/>
              <w:jc w:val="center"/>
              <w:rPr>
                <w:sz w:val="20"/>
                <w:szCs w:val="20"/>
              </w:rPr>
            </w:pPr>
            <w:r w:rsidRPr="00614236">
              <w:rPr>
                <w:sz w:val="20"/>
                <w:szCs w:val="20"/>
              </w:rPr>
              <w:t>(0.14, 0.68)</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91</w:t>
            </w:r>
          </w:p>
          <w:p w:rsidR="0040459D" w:rsidRPr="00614236" w:rsidRDefault="0040459D" w:rsidP="001A6D73">
            <w:pPr>
              <w:spacing w:after="0"/>
              <w:jc w:val="center"/>
              <w:rPr>
                <w:sz w:val="20"/>
                <w:szCs w:val="20"/>
              </w:rPr>
            </w:pPr>
            <w:r w:rsidRPr="00614236">
              <w:rPr>
                <w:sz w:val="20"/>
                <w:szCs w:val="20"/>
              </w:rPr>
              <w:t>(0.59, 1.42)</w:t>
            </w:r>
          </w:p>
        </w:tc>
        <w:tc>
          <w:tcPr>
            <w:tcW w:w="992" w:type="dxa"/>
            <w:tcBorders>
              <w:top w:val="single" w:sz="4" w:space="0" w:color="000000"/>
              <w:left w:val="single" w:sz="4" w:space="0" w:color="000000"/>
              <w:bottom w:val="single" w:sz="4" w:space="0" w:color="000000"/>
              <w:right w:val="single" w:sz="4" w:space="0" w:color="000000"/>
            </w:tcBorders>
            <w:shd w:val="clear" w:color="auto" w:fill="BFBFBF"/>
            <w:vAlign w:val="center"/>
          </w:tcPr>
          <w:p w:rsidR="0040459D" w:rsidRPr="00614236" w:rsidRDefault="0040459D" w:rsidP="001A6D73">
            <w:pPr>
              <w:spacing w:after="0"/>
              <w:rPr>
                <w:sz w:val="20"/>
                <w:szCs w:val="20"/>
              </w:rPr>
            </w:pPr>
          </w:p>
        </w:tc>
        <w:tc>
          <w:tcPr>
            <w:tcW w:w="1418" w:type="dxa"/>
            <w:gridSpan w:val="2"/>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p>
          <w:p w:rsidR="00A015CE" w:rsidRPr="00614236" w:rsidRDefault="0040459D" w:rsidP="001A6D73">
            <w:pPr>
              <w:spacing w:after="0"/>
              <w:jc w:val="center"/>
              <w:rPr>
                <w:sz w:val="20"/>
                <w:szCs w:val="20"/>
              </w:rPr>
            </w:pPr>
            <w:r w:rsidRPr="00614236">
              <w:rPr>
                <w:sz w:val="20"/>
                <w:szCs w:val="20"/>
              </w:rPr>
              <w:t>0.76</w:t>
            </w:r>
          </w:p>
          <w:p w:rsidR="0040459D" w:rsidRPr="00614236" w:rsidRDefault="0040459D" w:rsidP="001A6D73">
            <w:pPr>
              <w:spacing w:after="0"/>
              <w:jc w:val="center"/>
              <w:rPr>
                <w:sz w:val="20"/>
                <w:szCs w:val="20"/>
              </w:rPr>
            </w:pPr>
            <w:r w:rsidRPr="00614236">
              <w:rPr>
                <w:sz w:val="20"/>
                <w:szCs w:val="20"/>
              </w:rPr>
              <w:t>(0.38, 1.46)</w:t>
            </w:r>
          </w:p>
        </w:tc>
        <w:tc>
          <w:tcPr>
            <w:tcW w:w="1417" w:type="dxa"/>
            <w:tcBorders>
              <w:top w:val="single" w:sz="4" w:space="0" w:color="000000"/>
              <w:left w:val="single" w:sz="4" w:space="0" w:color="000000"/>
              <w:right w:val="single" w:sz="4" w:space="0" w:color="000000"/>
            </w:tcBorders>
            <w:shd w:val="clear" w:color="auto" w:fill="auto"/>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2.17</w:t>
            </w:r>
          </w:p>
          <w:p w:rsidR="0040459D" w:rsidRPr="00614236" w:rsidRDefault="0040459D" w:rsidP="001A6D73">
            <w:pPr>
              <w:spacing w:after="0"/>
              <w:jc w:val="center"/>
              <w:rPr>
                <w:sz w:val="20"/>
                <w:szCs w:val="20"/>
              </w:rPr>
            </w:pPr>
            <w:r w:rsidRPr="00614236">
              <w:rPr>
                <w:sz w:val="20"/>
                <w:szCs w:val="20"/>
              </w:rPr>
              <w:t>(1.47, 3.18)</w:t>
            </w:r>
          </w:p>
        </w:tc>
        <w:tc>
          <w:tcPr>
            <w:tcW w:w="992" w:type="dxa"/>
            <w:tcBorders>
              <w:top w:val="single" w:sz="4" w:space="0" w:color="000000"/>
              <w:left w:val="single" w:sz="4" w:space="0" w:color="000000"/>
              <w:right w:val="single" w:sz="4" w:space="0" w:color="000000"/>
            </w:tcBorders>
            <w:shd w:val="clear" w:color="auto" w:fill="BFBFBF"/>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p>
        </w:tc>
      </w:tr>
      <w:tr w:rsidR="0040459D" w:rsidRPr="00614236" w:rsidTr="00A015CE">
        <w:tc>
          <w:tcPr>
            <w:tcW w:w="283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ind w:left="180"/>
              <w:rPr>
                <w:sz w:val="20"/>
                <w:szCs w:val="20"/>
              </w:rPr>
            </w:pPr>
            <w:r w:rsidRPr="00614236">
              <w:rPr>
                <w:sz w:val="20"/>
                <w:szCs w:val="20"/>
              </w:rPr>
              <w:t xml:space="preserve">Non-fatal PE </w:t>
            </w:r>
          </w:p>
          <w:p w:rsidR="0040459D" w:rsidRPr="00614236" w:rsidRDefault="0040459D" w:rsidP="001A6D73">
            <w:pPr>
              <w:spacing w:after="0"/>
              <w:ind w:left="180"/>
              <w:rPr>
                <w:sz w:val="20"/>
                <w:szCs w:val="20"/>
              </w:rPr>
            </w:pPr>
            <w:r w:rsidRPr="00614236">
              <w:rPr>
                <w:sz w:val="20"/>
                <w:szCs w:val="20"/>
              </w:rPr>
              <w:t>Event rate (%)</w:t>
            </w:r>
          </w:p>
          <w:p w:rsidR="0040459D" w:rsidRPr="00614236" w:rsidRDefault="0040459D" w:rsidP="001A6D73">
            <w:pPr>
              <w:spacing w:after="0"/>
              <w:ind w:left="180"/>
              <w:rPr>
                <w:sz w:val="20"/>
                <w:szCs w:val="20"/>
              </w:rPr>
            </w:pPr>
            <w:r w:rsidRPr="00614236">
              <w:rPr>
                <w:sz w:val="20"/>
                <w:szCs w:val="20"/>
              </w:rPr>
              <w:t>95% CI</w:t>
            </w:r>
          </w:p>
        </w:tc>
        <w:tc>
          <w:tcPr>
            <w:tcW w:w="1417"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07</w:t>
            </w:r>
          </w:p>
          <w:p w:rsidR="0040459D" w:rsidRPr="00614236" w:rsidRDefault="0040459D" w:rsidP="001A6D73">
            <w:pPr>
              <w:spacing w:after="0"/>
              <w:jc w:val="center"/>
              <w:rPr>
                <w:sz w:val="20"/>
                <w:szCs w:val="20"/>
              </w:rPr>
            </w:pPr>
            <w:r w:rsidRPr="00614236">
              <w:rPr>
                <w:sz w:val="20"/>
                <w:szCs w:val="20"/>
              </w:rPr>
              <w:t>(0.00, 0.29)</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19</w:t>
            </w:r>
          </w:p>
          <w:p w:rsidR="0040459D" w:rsidRPr="00614236" w:rsidRDefault="0040459D" w:rsidP="001A6D73">
            <w:pPr>
              <w:spacing w:after="0"/>
              <w:jc w:val="center"/>
              <w:rPr>
                <w:sz w:val="20"/>
                <w:szCs w:val="20"/>
              </w:rPr>
            </w:pPr>
            <w:r w:rsidRPr="00614236">
              <w:rPr>
                <w:sz w:val="20"/>
                <w:szCs w:val="20"/>
              </w:rPr>
              <w:t>(0.07, 0.45)</w:t>
            </w:r>
          </w:p>
        </w:tc>
        <w:tc>
          <w:tcPr>
            <w:tcW w:w="992" w:type="dxa"/>
            <w:tcBorders>
              <w:top w:val="single" w:sz="4" w:space="0" w:color="000000"/>
              <w:left w:val="single" w:sz="4" w:space="0" w:color="000000"/>
              <w:bottom w:val="single" w:sz="4" w:space="0" w:color="000000"/>
              <w:right w:val="single" w:sz="4" w:space="0" w:color="000000"/>
            </w:tcBorders>
            <w:shd w:val="clear" w:color="auto" w:fill="BFBFBF"/>
            <w:vAlign w:val="center"/>
          </w:tcPr>
          <w:p w:rsidR="0040459D" w:rsidRPr="00614236" w:rsidRDefault="0040459D" w:rsidP="001A6D73">
            <w:pPr>
              <w:spacing w:after="0"/>
              <w:rPr>
                <w:sz w:val="20"/>
                <w:szCs w:val="20"/>
              </w:rPr>
            </w:pPr>
          </w:p>
        </w:tc>
        <w:tc>
          <w:tcPr>
            <w:tcW w:w="1418" w:type="dxa"/>
            <w:gridSpan w:val="2"/>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20</w:t>
            </w:r>
          </w:p>
          <w:p w:rsidR="0040459D" w:rsidRPr="00614236" w:rsidRDefault="0040459D" w:rsidP="001A6D73">
            <w:pPr>
              <w:spacing w:after="0"/>
              <w:jc w:val="center"/>
              <w:rPr>
                <w:sz w:val="20"/>
                <w:szCs w:val="20"/>
              </w:rPr>
            </w:pPr>
            <w:r w:rsidRPr="00614236">
              <w:rPr>
                <w:sz w:val="20"/>
                <w:szCs w:val="20"/>
              </w:rPr>
              <w:t>(0.04, 0.61)</w:t>
            </w:r>
          </w:p>
        </w:tc>
        <w:tc>
          <w:tcPr>
            <w:tcW w:w="1417" w:type="dxa"/>
            <w:tcBorders>
              <w:left w:val="single" w:sz="4" w:space="0" w:color="000000"/>
              <w:right w:val="single" w:sz="4" w:space="0" w:color="000000"/>
            </w:tcBorders>
            <w:shd w:val="clear" w:color="auto" w:fill="auto"/>
          </w:tcPr>
          <w:p w:rsidR="0040459D" w:rsidRPr="00614236" w:rsidRDefault="0040459D" w:rsidP="001A6D73">
            <w:pPr>
              <w:spacing w:after="0"/>
              <w:rPr>
                <w:sz w:val="20"/>
                <w:szCs w:val="20"/>
              </w:rPr>
            </w:pPr>
          </w:p>
          <w:p w:rsidR="0040459D" w:rsidRPr="00614236" w:rsidRDefault="0040459D" w:rsidP="001A6D73">
            <w:pPr>
              <w:spacing w:after="0"/>
              <w:jc w:val="center"/>
              <w:rPr>
                <w:sz w:val="20"/>
                <w:szCs w:val="20"/>
              </w:rPr>
            </w:pPr>
            <w:r w:rsidRPr="00614236">
              <w:rPr>
                <w:sz w:val="20"/>
                <w:szCs w:val="20"/>
              </w:rPr>
              <w:t>0.00</w:t>
            </w:r>
          </w:p>
          <w:p w:rsidR="0040459D" w:rsidRPr="00614236" w:rsidRDefault="0040459D" w:rsidP="001A6D73">
            <w:pPr>
              <w:spacing w:after="0"/>
              <w:jc w:val="center"/>
              <w:rPr>
                <w:sz w:val="20"/>
                <w:szCs w:val="20"/>
              </w:rPr>
            </w:pPr>
            <w:r w:rsidRPr="00614236">
              <w:rPr>
                <w:sz w:val="20"/>
                <w:szCs w:val="20"/>
              </w:rPr>
              <w:t>(0.00, 0.31)</w:t>
            </w:r>
          </w:p>
        </w:tc>
        <w:tc>
          <w:tcPr>
            <w:tcW w:w="992" w:type="dxa"/>
            <w:tcBorders>
              <w:left w:val="single" w:sz="4" w:space="0" w:color="000000"/>
              <w:right w:val="single" w:sz="4" w:space="0" w:color="000000"/>
            </w:tcBorders>
            <w:shd w:val="clear" w:color="auto" w:fill="BFBFBF"/>
          </w:tcPr>
          <w:p w:rsidR="0040459D" w:rsidRPr="00614236" w:rsidRDefault="0040459D" w:rsidP="001A6D73">
            <w:pPr>
              <w:spacing w:after="0"/>
              <w:jc w:val="center"/>
              <w:rPr>
                <w:sz w:val="20"/>
                <w:szCs w:val="20"/>
              </w:rPr>
            </w:pPr>
          </w:p>
        </w:tc>
      </w:tr>
      <w:tr w:rsidR="0040459D" w:rsidRPr="00614236" w:rsidTr="00A015CE">
        <w:tc>
          <w:tcPr>
            <w:tcW w:w="2836"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ind w:left="180"/>
              <w:rPr>
                <w:sz w:val="20"/>
                <w:szCs w:val="20"/>
              </w:rPr>
            </w:pPr>
            <w:r w:rsidRPr="00614236">
              <w:rPr>
                <w:sz w:val="20"/>
                <w:szCs w:val="20"/>
              </w:rPr>
              <w:t xml:space="preserve">VTE-related death </w:t>
            </w:r>
          </w:p>
          <w:p w:rsidR="0040459D" w:rsidRPr="00614236" w:rsidRDefault="0040459D" w:rsidP="001A6D73">
            <w:pPr>
              <w:spacing w:after="0"/>
              <w:ind w:left="180"/>
              <w:rPr>
                <w:sz w:val="20"/>
                <w:szCs w:val="20"/>
              </w:rPr>
            </w:pPr>
            <w:r w:rsidRPr="00614236">
              <w:rPr>
                <w:sz w:val="20"/>
                <w:szCs w:val="20"/>
              </w:rPr>
              <w:t>Event rate (%)</w:t>
            </w:r>
          </w:p>
          <w:p w:rsidR="0040459D" w:rsidRPr="00614236" w:rsidRDefault="0040459D" w:rsidP="001A6D73">
            <w:pPr>
              <w:spacing w:after="0"/>
              <w:ind w:left="180"/>
              <w:rPr>
                <w:sz w:val="20"/>
                <w:szCs w:val="20"/>
              </w:rPr>
            </w:pPr>
            <w:r w:rsidRPr="00614236">
              <w:rPr>
                <w:sz w:val="20"/>
                <w:szCs w:val="20"/>
              </w:rPr>
              <w:t>95% CI</w:t>
            </w:r>
          </w:p>
        </w:tc>
        <w:tc>
          <w:tcPr>
            <w:tcW w:w="1417" w:type="dxa"/>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04</w:t>
            </w:r>
          </w:p>
          <w:p w:rsidR="0040459D" w:rsidRPr="00614236" w:rsidRDefault="0040459D" w:rsidP="001A6D73">
            <w:pPr>
              <w:spacing w:after="0"/>
              <w:jc w:val="center"/>
              <w:rPr>
                <w:sz w:val="20"/>
                <w:szCs w:val="20"/>
              </w:rPr>
            </w:pPr>
            <w:r w:rsidRPr="00614236">
              <w:rPr>
                <w:sz w:val="20"/>
                <w:szCs w:val="20"/>
              </w:rPr>
              <w:t>(0.00, 0.24)</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00</w:t>
            </w:r>
          </w:p>
          <w:p w:rsidR="0040459D" w:rsidRPr="00614236" w:rsidRDefault="0040459D" w:rsidP="001A6D73">
            <w:pPr>
              <w:spacing w:after="0"/>
              <w:jc w:val="center"/>
              <w:rPr>
                <w:sz w:val="20"/>
                <w:szCs w:val="20"/>
              </w:rPr>
            </w:pPr>
            <w:r w:rsidRPr="00614236">
              <w:rPr>
                <w:sz w:val="20"/>
                <w:szCs w:val="20"/>
              </w:rPr>
              <w:t>(0.00, 0.18)</w:t>
            </w:r>
          </w:p>
        </w:tc>
        <w:tc>
          <w:tcPr>
            <w:tcW w:w="992" w:type="dxa"/>
            <w:tcBorders>
              <w:top w:val="single" w:sz="4" w:space="0" w:color="000000"/>
              <w:left w:val="single" w:sz="4" w:space="0" w:color="000000"/>
              <w:bottom w:val="single" w:sz="4" w:space="0" w:color="000000"/>
              <w:right w:val="single" w:sz="4" w:space="0" w:color="000000"/>
            </w:tcBorders>
            <w:shd w:val="clear" w:color="auto" w:fill="BFBFBF"/>
            <w:vAlign w:val="center"/>
          </w:tcPr>
          <w:p w:rsidR="0040459D" w:rsidRPr="00614236" w:rsidRDefault="0040459D" w:rsidP="001A6D73">
            <w:pPr>
              <w:spacing w:after="0"/>
              <w:rPr>
                <w:sz w:val="20"/>
                <w:szCs w:val="20"/>
              </w:rPr>
            </w:pPr>
          </w:p>
        </w:tc>
        <w:tc>
          <w:tcPr>
            <w:tcW w:w="1418" w:type="dxa"/>
            <w:gridSpan w:val="2"/>
            <w:tcBorders>
              <w:top w:val="single" w:sz="4" w:space="0" w:color="000000"/>
              <w:left w:val="single" w:sz="4" w:space="0" w:color="000000"/>
              <w:bottom w:val="single" w:sz="4" w:space="0" w:color="000000"/>
              <w:right w:val="single" w:sz="4" w:space="0" w:color="000000"/>
            </w:tcBorders>
          </w:tcPr>
          <w:p w:rsidR="0040459D" w:rsidRPr="00614236" w:rsidRDefault="0040459D"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07</w:t>
            </w:r>
          </w:p>
          <w:p w:rsidR="0040459D" w:rsidRPr="00614236" w:rsidRDefault="0040459D" w:rsidP="001A6D73">
            <w:pPr>
              <w:spacing w:after="0"/>
              <w:jc w:val="center"/>
              <w:rPr>
                <w:sz w:val="20"/>
                <w:szCs w:val="20"/>
              </w:rPr>
            </w:pPr>
            <w:r w:rsidRPr="00614236">
              <w:rPr>
                <w:sz w:val="20"/>
                <w:szCs w:val="20"/>
              </w:rPr>
              <w:t>(0.00, 0.42)</w:t>
            </w:r>
          </w:p>
        </w:tc>
        <w:tc>
          <w:tcPr>
            <w:tcW w:w="1417" w:type="dxa"/>
            <w:tcBorders>
              <w:left w:val="single" w:sz="4" w:space="0" w:color="000000"/>
              <w:bottom w:val="single" w:sz="4" w:space="0" w:color="000000"/>
              <w:right w:val="single" w:sz="4" w:space="0" w:color="000000"/>
            </w:tcBorders>
            <w:shd w:val="clear" w:color="auto" w:fill="auto"/>
          </w:tcPr>
          <w:p w:rsidR="00A015CE" w:rsidRPr="00614236" w:rsidRDefault="00A015CE" w:rsidP="001A6D73">
            <w:pPr>
              <w:spacing w:after="0"/>
              <w:jc w:val="center"/>
              <w:rPr>
                <w:sz w:val="20"/>
                <w:szCs w:val="20"/>
              </w:rPr>
            </w:pPr>
          </w:p>
          <w:p w:rsidR="0040459D" w:rsidRPr="00614236" w:rsidRDefault="0040459D" w:rsidP="001A6D73">
            <w:pPr>
              <w:spacing w:after="0"/>
              <w:jc w:val="center"/>
              <w:rPr>
                <w:sz w:val="20"/>
                <w:szCs w:val="20"/>
              </w:rPr>
            </w:pPr>
            <w:r w:rsidRPr="00614236">
              <w:rPr>
                <w:sz w:val="20"/>
                <w:szCs w:val="20"/>
              </w:rPr>
              <w:t>0.00</w:t>
            </w:r>
          </w:p>
          <w:p w:rsidR="0040459D" w:rsidRPr="00614236" w:rsidRDefault="0040459D" w:rsidP="001A6D73">
            <w:pPr>
              <w:spacing w:after="0"/>
              <w:jc w:val="center"/>
              <w:rPr>
                <w:sz w:val="20"/>
                <w:szCs w:val="20"/>
              </w:rPr>
            </w:pPr>
            <w:r w:rsidRPr="00614236">
              <w:rPr>
                <w:sz w:val="20"/>
                <w:szCs w:val="20"/>
              </w:rPr>
              <w:t>(0.00, 0.31)</w:t>
            </w:r>
          </w:p>
        </w:tc>
        <w:tc>
          <w:tcPr>
            <w:tcW w:w="992" w:type="dxa"/>
            <w:tcBorders>
              <w:left w:val="single" w:sz="4" w:space="0" w:color="000000"/>
              <w:bottom w:val="single" w:sz="4" w:space="0" w:color="000000"/>
              <w:right w:val="single" w:sz="4" w:space="0" w:color="000000"/>
            </w:tcBorders>
            <w:shd w:val="clear" w:color="auto" w:fill="BFBFBF"/>
          </w:tcPr>
          <w:p w:rsidR="0040459D" w:rsidRPr="00614236" w:rsidRDefault="0040459D" w:rsidP="001A6D73">
            <w:pPr>
              <w:spacing w:after="0"/>
              <w:jc w:val="center"/>
              <w:rPr>
                <w:sz w:val="20"/>
                <w:szCs w:val="20"/>
              </w:rPr>
            </w:pPr>
          </w:p>
        </w:tc>
      </w:tr>
    </w:tbl>
    <w:p w:rsidR="0049754C" w:rsidRPr="006D3DBC" w:rsidRDefault="0049754C" w:rsidP="00A015CE">
      <w:pPr>
        <w:pStyle w:val="BMSBodyText"/>
        <w:ind w:right="-897"/>
        <w:rPr>
          <w:rFonts w:eastAsia="Calibri"/>
          <w:color w:val="auto"/>
          <w:sz w:val="20"/>
          <w:lang w:val="en-AU"/>
        </w:rPr>
      </w:pPr>
      <w:r w:rsidRPr="006D3DBC">
        <w:rPr>
          <w:rFonts w:eastAsia="Calibri"/>
          <w:color w:val="auto"/>
          <w:sz w:val="18"/>
          <w:szCs w:val="18"/>
          <w:vertAlign w:val="superscript"/>
          <w:lang w:val="en-AU"/>
        </w:rPr>
        <w:t>a</w:t>
      </w:r>
      <w:r w:rsidRPr="006D3DBC">
        <w:rPr>
          <w:rFonts w:eastAsia="Calibri"/>
          <w:color w:val="auto"/>
          <w:sz w:val="18"/>
          <w:szCs w:val="18"/>
          <w:lang w:val="en-AU"/>
        </w:rPr>
        <w:t xml:space="preserve"> </w:t>
      </w:r>
      <w:r w:rsidRPr="006D3DBC">
        <w:rPr>
          <w:rFonts w:eastAsia="Calibri"/>
          <w:color w:val="auto"/>
          <w:sz w:val="20"/>
          <w:lang w:val="en-AU"/>
        </w:rPr>
        <w:t>Events associated with each endpoint were counted once per subject but subjects may have contributed  events to multiple endpoints</w:t>
      </w:r>
    </w:p>
    <w:p w:rsidR="0049754C" w:rsidRDefault="00D54311" w:rsidP="00B409B4">
      <w:r w:rsidRPr="00D54311">
        <w:t>The safety endpoints of major bleeding, the composite of major and clin</w:t>
      </w:r>
      <w:r w:rsidR="00FA1FF1">
        <w:t>ically relevant non</w:t>
      </w:r>
      <w:r w:rsidR="00FA1FF1">
        <w:noBreakHyphen/>
      </w:r>
      <w:r w:rsidRPr="00D54311">
        <w:t>major (CRNM) bleeding, and all bleeding showed similar rates for patients treated with apixaban 2.5 mg compared with enoxaparin 40 mg (</w:t>
      </w:r>
      <w:r w:rsidRPr="00E5087B">
        <w:rPr>
          <w:szCs w:val="24"/>
        </w:rPr>
        <w:t xml:space="preserve">see </w:t>
      </w:r>
      <w:r w:rsidR="00D67A0D">
        <w:fldChar w:fldCharType="begin"/>
      </w:r>
      <w:r w:rsidR="00D67A0D">
        <w:instrText xml:space="preserve"> REF _Ref382835048 \h  \* MERGEFORMAT </w:instrText>
      </w:r>
      <w:r w:rsidR="00D67A0D">
        <w:fldChar w:fldCharType="separate"/>
      </w:r>
      <w:r w:rsidR="009D279C" w:rsidRPr="009D279C">
        <w:rPr>
          <w:szCs w:val="24"/>
        </w:rPr>
        <w:t>Table 3</w:t>
      </w:r>
      <w:r w:rsidR="00D67A0D">
        <w:fldChar w:fldCharType="end"/>
      </w:r>
      <w:r w:rsidRPr="00D54311">
        <w:t>).  Major bleeding was defined as a decrease in haemoglobin of 20 g/L or more over a 24 hour period, transfusion of 2 or more units of packed red cells, bleeding into a critical site (e.g. intracranial haemorrhage) or fatal.  CRNM bleeding was defined as significant epistaxis, gastrointestinal bleed, significant haematuria, significant haematoma, bruising or ecchymosis, or haemoptysis.  All the bleeding criteria included surgical site bleeding.</w:t>
      </w:r>
    </w:p>
    <w:p w:rsidR="001A6D73" w:rsidRDefault="00B91705" w:rsidP="00B409B4">
      <w:r w:rsidRPr="00B91705">
        <w:t xml:space="preserve">In both Phase III studies, bleeding was assessed beginning with the first dose of double-blind study medication, which was either enoxaparin or injectable placebo, given 9 to 15 hours before surgery.  Bleeding during the treatment period included events that occurred before the </w:t>
      </w:r>
      <w:r w:rsidRPr="00B91705">
        <w:lastRenderedPageBreak/>
        <w:t>first dose of apixaban, which was given 12-24 hours after sur</w:t>
      </w:r>
      <w:r w:rsidR="00E5087B">
        <w:t>gery.  Bleeding during the post</w:t>
      </w:r>
      <w:r w:rsidR="00E5087B">
        <w:noBreakHyphen/>
      </w:r>
      <w:r w:rsidRPr="00B91705">
        <w:t xml:space="preserve">surgery treatment period only included events occurring after the first dose of study medication after surgery.  Over half the occurrences of major bleeding in the apixaban group occurred prior to the first dose of apixaban.  </w:t>
      </w:r>
    </w:p>
    <w:p w:rsidR="00B91705" w:rsidRDefault="00D67A0D" w:rsidP="00B409B4">
      <w:r>
        <w:fldChar w:fldCharType="begin"/>
      </w:r>
      <w:r>
        <w:instrText xml:space="preserve"> REF _Ref382835048 \h  \* MERGEFORMAT </w:instrText>
      </w:r>
      <w:r>
        <w:fldChar w:fldCharType="separate"/>
      </w:r>
      <w:r w:rsidR="009D279C" w:rsidRPr="009D279C">
        <w:rPr>
          <w:szCs w:val="24"/>
        </w:rPr>
        <w:t>Table 3</w:t>
      </w:r>
      <w:r>
        <w:fldChar w:fldCharType="end"/>
      </w:r>
      <w:r w:rsidR="00E5087B" w:rsidRPr="00E5087B">
        <w:rPr>
          <w:szCs w:val="24"/>
        </w:rPr>
        <w:t xml:space="preserve"> </w:t>
      </w:r>
      <w:r w:rsidR="00B91705" w:rsidRPr="00E5087B">
        <w:rPr>
          <w:szCs w:val="24"/>
        </w:rPr>
        <w:t>shows</w:t>
      </w:r>
      <w:r w:rsidR="00B91705" w:rsidRPr="00B91705">
        <w:t xml:space="preserve"> the bleeding results from the treatment period and the post-surgery treatment period.</w:t>
      </w:r>
    </w:p>
    <w:p w:rsidR="007D65A6" w:rsidRPr="00E5087B" w:rsidRDefault="00E5087B" w:rsidP="00E5087B">
      <w:pPr>
        <w:pStyle w:val="Caption"/>
        <w:keepNext/>
      </w:pPr>
      <w:bookmarkStart w:id="4" w:name="_Ref382835048"/>
      <w:r w:rsidRPr="00E5087B">
        <w:t xml:space="preserve">Table </w:t>
      </w:r>
      <w:fldSimple w:instr=" SEQ Table \* ARABIC ">
        <w:r w:rsidR="009D279C">
          <w:rPr>
            <w:noProof/>
          </w:rPr>
          <w:t>3</w:t>
        </w:r>
      </w:fldSimple>
      <w:bookmarkEnd w:id="4"/>
      <w:r w:rsidR="007D65A6" w:rsidRPr="00E5087B">
        <w:t>: Bleeding results from pivotal phase III studies†</w:t>
      </w:r>
    </w:p>
    <w:tbl>
      <w:tblPr>
        <w:tblW w:w="729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20"/>
        <w:gridCol w:w="1561"/>
        <w:gridCol w:w="1276"/>
        <w:gridCol w:w="1418"/>
        <w:gridCol w:w="1417"/>
      </w:tblGrid>
      <w:tr w:rsidR="007D65A6" w:rsidRPr="00614236" w:rsidTr="00FA1FF1">
        <w:tc>
          <w:tcPr>
            <w:tcW w:w="1620"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rPr>
                <w:sz w:val="20"/>
                <w:szCs w:val="20"/>
              </w:rPr>
            </w:pPr>
          </w:p>
        </w:tc>
        <w:tc>
          <w:tcPr>
            <w:tcW w:w="2837" w:type="dxa"/>
            <w:gridSpan w:val="2"/>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b/>
                <w:sz w:val="20"/>
                <w:szCs w:val="20"/>
              </w:rPr>
            </w:pPr>
            <w:r w:rsidRPr="00614236">
              <w:rPr>
                <w:b/>
                <w:sz w:val="20"/>
                <w:szCs w:val="20"/>
              </w:rPr>
              <w:t>ADVANCE-3</w:t>
            </w:r>
          </w:p>
        </w:tc>
        <w:tc>
          <w:tcPr>
            <w:tcW w:w="2835" w:type="dxa"/>
            <w:gridSpan w:val="2"/>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b/>
                <w:sz w:val="20"/>
                <w:szCs w:val="20"/>
              </w:rPr>
            </w:pPr>
            <w:r w:rsidRPr="00614236">
              <w:rPr>
                <w:b/>
                <w:sz w:val="20"/>
                <w:szCs w:val="20"/>
              </w:rPr>
              <w:t>ADVANCE-2</w:t>
            </w:r>
          </w:p>
        </w:tc>
      </w:tr>
      <w:tr w:rsidR="007D65A6" w:rsidRPr="00614236" w:rsidTr="00FA1FF1">
        <w:tc>
          <w:tcPr>
            <w:tcW w:w="1620"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rPr>
                <w:sz w:val="20"/>
                <w:szCs w:val="20"/>
              </w:rPr>
            </w:pPr>
          </w:p>
        </w:tc>
        <w:tc>
          <w:tcPr>
            <w:tcW w:w="1561"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b/>
                <w:sz w:val="20"/>
                <w:szCs w:val="20"/>
              </w:rPr>
            </w:pPr>
            <w:r w:rsidRPr="00614236">
              <w:rPr>
                <w:b/>
                <w:sz w:val="20"/>
                <w:szCs w:val="20"/>
              </w:rPr>
              <w:t>Apixaban</w:t>
            </w:r>
          </w:p>
          <w:p w:rsidR="007D65A6" w:rsidRPr="00614236" w:rsidRDefault="007D65A6" w:rsidP="001A6D73">
            <w:pPr>
              <w:keepNext/>
              <w:spacing w:after="0"/>
              <w:jc w:val="center"/>
              <w:rPr>
                <w:b/>
                <w:sz w:val="20"/>
                <w:szCs w:val="20"/>
              </w:rPr>
            </w:pPr>
            <w:r w:rsidRPr="00614236">
              <w:rPr>
                <w:b/>
                <w:sz w:val="20"/>
                <w:szCs w:val="20"/>
              </w:rPr>
              <w:t>2.5 mg po bid</w:t>
            </w:r>
          </w:p>
          <w:p w:rsidR="007D65A6" w:rsidRPr="00614236" w:rsidRDefault="007D65A6" w:rsidP="001A6D73">
            <w:pPr>
              <w:keepNext/>
              <w:spacing w:after="0"/>
              <w:jc w:val="center"/>
              <w:rPr>
                <w:b/>
                <w:sz w:val="20"/>
                <w:szCs w:val="20"/>
              </w:rPr>
            </w:pPr>
            <w:r w:rsidRPr="00614236">
              <w:rPr>
                <w:b/>
                <w:sz w:val="20"/>
                <w:szCs w:val="20"/>
              </w:rPr>
              <w:t>35 ± 3 d</w:t>
            </w:r>
          </w:p>
        </w:tc>
        <w:tc>
          <w:tcPr>
            <w:tcW w:w="1276"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b/>
                <w:sz w:val="20"/>
                <w:szCs w:val="20"/>
              </w:rPr>
            </w:pPr>
            <w:r w:rsidRPr="00614236">
              <w:rPr>
                <w:b/>
                <w:sz w:val="20"/>
                <w:szCs w:val="20"/>
              </w:rPr>
              <w:t>Enoxaparin</w:t>
            </w:r>
          </w:p>
          <w:p w:rsidR="007D65A6" w:rsidRPr="00614236" w:rsidRDefault="007D65A6" w:rsidP="001A6D73">
            <w:pPr>
              <w:keepNext/>
              <w:spacing w:after="0"/>
              <w:jc w:val="center"/>
              <w:rPr>
                <w:b/>
                <w:sz w:val="20"/>
                <w:szCs w:val="20"/>
              </w:rPr>
            </w:pPr>
            <w:r w:rsidRPr="00614236">
              <w:rPr>
                <w:b/>
                <w:sz w:val="20"/>
                <w:szCs w:val="20"/>
              </w:rPr>
              <w:t>40 mg sc od</w:t>
            </w:r>
          </w:p>
          <w:p w:rsidR="007D65A6" w:rsidRPr="00614236" w:rsidRDefault="007D65A6" w:rsidP="001A6D73">
            <w:pPr>
              <w:keepNext/>
              <w:spacing w:after="0"/>
              <w:jc w:val="center"/>
              <w:rPr>
                <w:b/>
                <w:sz w:val="20"/>
                <w:szCs w:val="20"/>
              </w:rPr>
            </w:pPr>
            <w:r w:rsidRPr="00614236">
              <w:rPr>
                <w:b/>
                <w:sz w:val="20"/>
                <w:szCs w:val="20"/>
              </w:rPr>
              <w:t>35 ± 3 d</w:t>
            </w:r>
          </w:p>
        </w:tc>
        <w:tc>
          <w:tcPr>
            <w:tcW w:w="1418"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b/>
                <w:sz w:val="20"/>
                <w:szCs w:val="20"/>
              </w:rPr>
            </w:pPr>
            <w:r w:rsidRPr="00614236">
              <w:rPr>
                <w:b/>
                <w:sz w:val="20"/>
                <w:szCs w:val="20"/>
              </w:rPr>
              <w:t>Apixaban</w:t>
            </w:r>
          </w:p>
          <w:p w:rsidR="007D65A6" w:rsidRPr="00614236" w:rsidRDefault="007D65A6" w:rsidP="001A6D73">
            <w:pPr>
              <w:keepNext/>
              <w:spacing w:after="0"/>
              <w:jc w:val="center"/>
              <w:rPr>
                <w:b/>
                <w:sz w:val="20"/>
                <w:szCs w:val="20"/>
              </w:rPr>
            </w:pPr>
            <w:r w:rsidRPr="00614236">
              <w:rPr>
                <w:b/>
                <w:sz w:val="20"/>
                <w:szCs w:val="20"/>
              </w:rPr>
              <w:t>2.5 mg po bid</w:t>
            </w:r>
          </w:p>
          <w:p w:rsidR="007D65A6" w:rsidRPr="00614236" w:rsidRDefault="007D65A6" w:rsidP="001A6D73">
            <w:pPr>
              <w:keepNext/>
              <w:spacing w:after="0"/>
              <w:jc w:val="center"/>
              <w:rPr>
                <w:b/>
                <w:sz w:val="20"/>
                <w:szCs w:val="20"/>
              </w:rPr>
            </w:pPr>
            <w:r w:rsidRPr="00614236">
              <w:rPr>
                <w:b/>
                <w:sz w:val="20"/>
                <w:szCs w:val="20"/>
              </w:rPr>
              <w:t>12 ± 2 d</w:t>
            </w:r>
          </w:p>
        </w:tc>
        <w:tc>
          <w:tcPr>
            <w:tcW w:w="1417"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b/>
                <w:sz w:val="20"/>
                <w:szCs w:val="20"/>
              </w:rPr>
            </w:pPr>
            <w:r w:rsidRPr="00614236">
              <w:rPr>
                <w:b/>
                <w:sz w:val="20"/>
                <w:szCs w:val="20"/>
              </w:rPr>
              <w:t>Enoxaparin</w:t>
            </w:r>
          </w:p>
          <w:p w:rsidR="007D65A6" w:rsidRPr="00614236" w:rsidRDefault="007D65A6" w:rsidP="001A6D73">
            <w:pPr>
              <w:keepNext/>
              <w:spacing w:after="0"/>
              <w:jc w:val="center"/>
              <w:rPr>
                <w:b/>
                <w:sz w:val="20"/>
                <w:szCs w:val="20"/>
              </w:rPr>
            </w:pPr>
            <w:r w:rsidRPr="00614236">
              <w:rPr>
                <w:b/>
                <w:sz w:val="20"/>
                <w:szCs w:val="20"/>
              </w:rPr>
              <w:t>40 mg sc od</w:t>
            </w:r>
          </w:p>
          <w:p w:rsidR="007D65A6" w:rsidRPr="00614236" w:rsidRDefault="007D65A6" w:rsidP="001A6D73">
            <w:pPr>
              <w:keepNext/>
              <w:spacing w:after="0"/>
              <w:jc w:val="center"/>
              <w:rPr>
                <w:b/>
                <w:sz w:val="20"/>
                <w:szCs w:val="20"/>
              </w:rPr>
            </w:pPr>
            <w:r w:rsidRPr="00614236">
              <w:rPr>
                <w:b/>
                <w:sz w:val="20"/>
                <w:szCs w:val="20"/>
              </w:rPr>
              <w:t>12 ± 2 d</w:t>
            </w:r>
          </w:p>
        </w:tc>
      </w:tr>
      <w:tr w:rsidR="007D65A6" w:rsidRPr="00614236" w:rsidTr="00FA1FF1">
        <w:tc>
          <w:tcPr>
            <w:tcW w:w="1620"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rPr>
                <w:sz w:val="20"/>
                <w:szCs w:val="20"/>
              </w:rPr>
            </w:pPr>
            <w:r w:rsidRPr="00614236">
              <w:rPr>
                <w:sz w:val="20"/>
                <w:szCs w:val="20"/>
              </w:rPr>
              <w:t>All treated</w:t>
            </w:r>
          </w:p>
        </w:tc>
        <w:tc>
          <w:tcPr>
            <w:tcW w:w="1561"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n = 2</w:t>
            </w:r>
            <w:r w:rsidR="00CA3300">
              <w:rPr>
                <w:sz w:val="20"/>
                <w:szCs w:val="20"/>
              </w:rPr>
              <w:t>,</w:t>
            </w:r>
            <w:r w:rsidRPr="00614236">
              <w:rPr>
                <w:sz w:val="20"/>
                <w:szCs w:val="20"/>
              </w:rPr>
              <w:t>673</w:t>
            </w:r>
          </w:p>
        </w:tc>
        <w:tc>
          <w:tcPr>
            <w:tcW w:w="1276"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n = 2</w:t>
            </w:r>
            <w:r w:rsidR="00CA3300">
              <w:rPr>
                <w:sz w:val="20"/>
                <w:szCs w:val="20"/>
              </w:rPr>
              <w:t>,</w:t>
            </w:r>
            <w:r w:rsidRPr="00614236">
              <w:rPr>
                <w:sz w:val="20"/>
                <w:szCs w:val="20"/>
              </w:rPr>
              <w:t>659</w:t>
            </w:r>
          </w:p>
        </w:tc>
        <w:tc>
          <w:tcPr>
            <w:tcW w:w="1418"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n = 1</w:t>
            </w:r>
            <w:r w:rsidR="00CA3300">
              <w:rPr>
                <w:sz w:val="20"/>
                <w:szCs w:val="20"/>
              </w:rPr>
              <w:t>,</w:t>
            </w:r>
            <w:r w:rsidRPr="00614236">
              <w:rPr>
                <w:sz w:val="20"/>
                <w:szCs w:val="20"/>
              </w:rPr>
              <w:t>501</w:t>
            </w:r>
          </w:p>
        </w:tc>
        <w:tc>
          <w:tcPr>
            <w:tcW w:w="1417"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n = 1</w:t>
            </w:r>
            <w:r w:rsidR="00CA3300">
              <w:rPr>
                <w:sz w:val="20"/>
                <w:szCs w:val="20"/>
              </w:rPr>
              <w:t>,</w:t>
            </w:r>
            <w:r w:rsidRPr="00614236">
              <w:rPr>
                <w:sz w:val="20"/>
                <w:szCs w:val="20"/>
              </w:rPr>
              <w:t>508</w:t>
            </w:r>
          </w:p>
        </w:tc>
      </w:tr>
      <w:tr w:rsidR="007D65A6" w:rsidRPr="00614236" w:rsidTr="00FA1FF1">
        <w:tc>
          <w:tcPr>
            <w:tcW w:w="1620"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rPr>
                <w:sz w:val="20"/>
                <w:szCs w:val="20"/>
              </w:rPr>
            </w:pPr>
          </w:p>
        </w:tc>
        <w:tc>
          <w:tcPr>
            <w:tcW w:w="1561"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n (%)</w:t>
            </w:r>
          </w:p>
        </w:tc>
        <w:tc>
          <w:tcPr>
            <w:tcW w:w="1276"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n (%)</w:t>
            </w:r>
          </w:p>
        </w:tc>
        <w:tc>
          <w:tcPr>
            <w:tcW w:w="1418"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n (%)</w:t>
            </w:r>
          </w:p>
        </w:tc>
        <w:tc>
          <w:tcPr>
            <w:tcW w:w="1417"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n (%)</w:t>
            </w:r>
          </w:p>
        </w:tc>
      </w:tr>
      <w:tr w:rsidR="007D65A6" w:rsidRPr="00614236" w:rsidTr="00FA1FF1">
        <w:tc>
          <w:tcPr>
            <w:tcW w:w="7292" w:type="dxa"/>
            <w:gridSpan w:val="5"/>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rPr>
                <w:b/>
                <w:i/>
                <w:sz w:val="20"/>
                <w:szCs w:val="20"/>
              </w:rPr>
            </w:pPr>
            <w:r w:rsidRPr="00614236">
              <w:rPr>
                <w:b/>
                <w:i/>
                <w:sz w:val="20"/>
                <w:szCs w:val="20"/>
              </w:rPr>
              <w:t>Treatment Period</w:t>
            </w:r>
          </w:p>
        </w:tc>
      </w:tr>
      <w:tr w:rsidR="007D65A6" w:rsidRPr="00614236" w:rsidTr="00FA1FF1">
        <w:tc>
          <w:tcPr>
            <w:tcW w:w="1620"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rPr>
                <w:sz w:val="20"/>
                <w:szCs w:val="20"/>
              </w:rPr>
            </w:pPr>
            <w:r w:rsidRPr="00614236">
              <w:rPr>
                <w:sz w:val="20"/>
                <w:szCs w:val="20"/>
              </w:rPr>
              <w:t>Major</w:t>
            </w:r>
          </w:p>
        </w:tc>
        <w:tc>
          <w:tcPr>
            <w:tcW w:w="1561"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22 (0.8)</w:t>
            </w:r>
          </w:p>
        </w:tc>
        <w:tc>
          <w:tcPr>
            <w:tcW w:w="1276"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18 (0.7)</w:t>
            </w:r>
          </w:p>
        </w:tc>
        <w:tc>
          <w:tcPr>
            <w:tcW w:w="1418"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9 (0.6)</w:t>
            </w:r>
          </w:p>
        </w:tc>
        <w:tc>
          <w:tcPr>
            <w:tcW w:w="1417"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14 (0.9)</w:t>
            </w:r>
          </w:p>
        </w:tc>
      </w:tr>
      <w:tr w:rsidR="007D65A6" w:rsidRPr="00614236" w:rsidTr="00FA1FF1">
        <w:tc>
          <w:tcPr>
            <w:tcW w:w="1620"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tabs>
                <w:tab w:val="left" w:pos="112"/>
              </w:tabs>
              <w:spacing w:after="0"/>
              <w:rPr>
                <w:sz w:val="20"/>
                <w:szCs w:val="20"/>
              </w:rPr>
            </w:pPr>
            <w:r w:rsidRPr="00614236">
              <w:rPr>
                <w:sz w:val="20"/>
                <w:szCs w:val="20"/>
              </w:rPr>
              <w:tab/>
              <w:t>Fatal</w:t>
            </w:r>
          </w:p>
        </w:tc>
        <w:tc>
          <w:tcPr>
            <w:tcW w:w="1561"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0</w:t>
            </w:r>
          </w:p>
        </w:tc>
        <w:tc>
          <w:tcPr>
            <w:tcW w:w="1276"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0</w:t>
            </w:r>
          </w:p>
        </w:tc>
        <w:tc>
          <w:tcPr>
            <w:tcW w:w="1418"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0</w:t>
            </w:r>
          </w:p>
        </w:tc>
        <w:tc>
          <w:tcPr>
            <w:tcW w:w="1417"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0</w:t>
            </w:r>
          </w:p>
        </w:tc>
      </w:tr>
      <w:tr w:rsidR="007D65A6" w:rsidRPr="00614236" w:rsidTr="00FA1FF1">
        <w:tc>
          <w:tcPr>
            <w:tcW w:w="1620"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rPr>
                <w:sz w:val="20"/>
                <w:szCs w:val="20"/>
              </w:rPr>
            </w:pPr>
            <w:r w:rsidRPr="00614236">
              <w:rPr>
                <w:sz w:val="20"/>
                <w:szCs w:val="20"/>
              </w:rPr>
              <w:t>Major + CRNM</w:t>
            </w:r>
          </w:p>
        </w:tc>
        <w:tc>
          <w:tcPr>
            <w:tcW w:w="1561"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129 (4.8)</w:t>
            </w:r>
          </w:p>
        </w:tc>
        <w:tc>
          <w:tcPr>
            <w:tcW w:w="1276"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134 (5.0)</w:t>
            </w:r>
          </w:p>
        </w:tc>
        <w:tc>
          <w:tcPr>
            <w:tcW w:w="1418"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53 (3.5)</w:t>
            </w:r>
          </w:p>
        </w:tc>
        <w:tc>
          <w:tcPr>
            <w:tcW w:w="1417"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72 (4.8)</w:t>
            </w:r>
          </w:p>
        </w:tc>
      </w:tr>
      <w:tr w:rsidR="007D65A6" w:rsidRPr="00614236" w:rsidTr="00FA1FF1">
        <w:tc>
          <w:tcPr>
            <w:tcW w:w="1620"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rPr>
                <w:sz w:val="20"/>
                <w:szCs w:val="20"/>
              </w:rPr>
            </w:pPr>
            <w:r w:rsidRPr="00614236">
              <w:rPr>
                <w:sz w:val="20"/>
                <w:szCs w:val="20"/>
              </w:rPr>
              <w:t>All</w:t>
            </w:r>
          </w:p>
        </w:tc>
        <w:tc>
          <w:tcPr>
            <w:tcW w:w="1561"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313 (11.7)</w:t>
            </w:r>
          </w:p>
        </w:tc>
        <w:tc>
          <w:tcPr>
            <w:tcW w:w="1276"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334 (12.6)</w:t>
            </w:r>
          </w:p>
        </w:tc>
        <w:tc>
          <w:tcPr>
            <w:tcW w:w="1418"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104 (6.9)</w:t>
            </w:r>
          </w:p>
        </w:tc>
        <w:tc>
          <w:tcPr>
            <w:tcW w:w="1417"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126 (8.4)</w:t>
            </w:r>
          </w:p>
        </w:tc>
      </w:tr>
      <w:tr w:rsidR="007D65A6" w:rsidRPr="00614236" w:rsidTr="00FA1FF1">
        <w:tc>
          <w:tcPr>
            <w:tcW w:w="7292" w:type="dxa"/>
            <w:gridSpan w:val="5"/>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rPr>
                <w:b/>
                <w:i/>
                <w:sz w:val="20"/>
                <w:szCs w:val="20"/>
              </w:rPr>
            </w:pPr>
            <w:r w:rsidRPr="00614236">
              <w:rPr>
                <w:b/>
                <w:i/>
                <w:sz w:val="20"/>
                <w:szCs w:val="20"/>
              </w:rPr>
              <w:t>Post-surgery treatment period</w:t>
            </w:r>
          </w:p>
        </w:tc>
      </w:tr>
      <w:tr w:rsidR="007D65A6" w:rsidRPr="00614236" w:rsidTr="00FA1FF1">
        <w:tc>
          <w:tcPr>
            <w:tcW w:w="1620"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rPr>
                <w:sz w:val="20"/>
                <w:szCs w:val="20"/>
              </w:rPr>
            </w:pPr>
            <w:r w:rsidRPr="00614236">
              <w:rPr>
                <w:sz w:val="20"/>
                <w:szCs w:val="20"/>
              </w:rPr>
              <w:t>Major</w:t>
            </w:r>
          </w:p>
        </w:tc>
        <w:tc>
          <w:tcPr>
            <w:tcW w:w="1561"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9 (0.3)</w:t>
            </w:r>
          </w:p>
        </w:tc>
        <w:tc>
          <w:tcPr>
            <w:tcW w:w="1276"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11 (0.4)</w:t>
            </w:r>
          </w:p>
        </w:tc>
        <w:tc>
          <w:tcPr>
            <w:tcW w:w="1418"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4 (0.3)</w:t>
            </w:r>
          </w:p>
        </w:tc>
        <w:tc>
          <w:tcPr>
            <w:tcW w:w="1417"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9 (0.6)</w:t>
            </w:r>
          </w:p>
        </w:tc>
      </w:tr>
      <w:tr w:rsidR="007D65A6" w:rsidRPr="00614236" w:rsidTr="00FA1FF1">
        <w:tc>
          <w:tcPr>
            <w:tcW w:w="1620"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tabs>
                <w:tab w:val="left" w:pos="112"/>
              </w:tabs>
              <w:spacing w:after="0"/>
              <w:rPr>
                <w:sz w:val="20"/>
                <w:szCs w:val="20"/>
              </w:rPr>
            </w:pPr>
            <w:r w:rsidRPr="00614236">
              <w:rPr>
                <w:sz w:val="20"/>
                <w:szCs w:val="20"/>
              </w:rPr>
              <w:tab/>
              <w:t>Fatal</w:t>
            </w:r>
          </w:p>
        </w:tc>
        <w:tc>
          <w:tcPr>
            <w:tcW w:w="1561"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0</w:t>
            </w:r>
          </w:p>
        </w:tc>
        <w:tc>
          <w:tcPr>
            <w:tcW w:w="1276"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0</w:t>
            </w:r>
          </w:p>
        </w:tc>
        <w:tc>
          <w:tcPr>
            <w:tcW w:w="1418"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0</w:t>
            </w:r>
          </w:p>
        </w:tc>
        <w:tc>
          <w:tcPr>
            <w:tcW w:w="1417"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0</w:t>
            </w:r>
          </w:p>
        </w:tc>
      </w:tr>
      <w:tr w:rsidR="007D65A6" w:rsidRPr="00614236" w:rsidTr="00FA1FF1">
        <w:tc>
          <w:tcPr>
            <w:tcW w:w="1620"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rPr>
                <w:sz w:val="20"/>
                <w:szCs w:val="20"/>
              </w:rPr>
            </w:pPr>
            <w:r w:rsidRPr="00614236">
              <w:rPr>
                <w:sz w:val="20"/>
                <w:szCs w:val="20"/>
              </w:rPr>
              <w:t>Major + CRNM</w:t>
            </w:r>
          </w:p>
        </w:tc>
        <w:tc>
          <w:tcPr>
            <w:tcW w:w="1561"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96 (3.6)</w:t>
            </w:r>
          </w:p>
        </w:tc>
        <w:tc>
          <w:tcPr>
            <w:tcW w:w="1276"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115 (4.3)</w:t>
            </w:r>
          </w:p>
        </w:tc>
        <w:tc>
          <w:tcPr>
            <w:tcW w:w="1418"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41 (2.7)</w:t>
            </w:r>
          </w:p>
        </w:tc>
        <w:tc>
          <w:tcPr>
            <w:tcW w:w="1417"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56 (3.7)</w:t>
            </w:r>
          </w:p>
        </w:tc>
      </w:tr>
      <w:tr w:rsidR="007D65A6" w:rsidRPr="00614236" w:rsidTr="00FA1FF1">
        <w:tc>
          <w:tcPr>
            <w:tcW w:w="1620"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rPr>
                <w:sz w:val="20"/>
                <w:szCs w:val="20"/>
              </w:rPr>
            </w:pPr>
            <w:r w:rsidRPr="00614236">
              <w:rPr>
                <w:sz w:val="20"/>
                <w:szCs w:val="20"/>
              </w:rPr>
              <w:t>All</w:t>
            </w:r>
          </w:p>
        </w:tc>
        <w:tc>
          <w:tcPr>
            <w:tcW w:w="1561"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261 (9.8)</w:t>
            </w:r>
          </w:p>
        </w:tc>
        <w:tc>
          <w:tcPr>
            <w:tcW w:w="1276"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293 (11.0)</w:t>
            </w:r>
          </w:p>
        </w:tc>
        <w:tc>
          <w:tcPr>
            <w:tcW w:w="1418"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89 (5.9)</w:t>
            </w:r>
          </w:p>
        </w:tc>
        <w:tc>
          <w:tcPr>
            <w:tcW w:w="1417" w:type="dxa"/>
            <w:tcBorders>
              <w:top w:val="single" w:sz="4" w:space="0" w:color="000000"/>
              <w:left w:val="single" w:sz="4" w:space="0" w:color="000000"/>
              <w:bottom w:val="single" w:sz="4" w:space="0" w:color="000000"/>
              <w:right w:val="single" w:sz="4" w:space="0" w:color="000000"/>
            </w:tcBorders>
          </w:tcPr>
          <w:p w:rsidR="007D65A6" w:rsidRPr="00614236" w:rsidRDefault="007D65A6" w:rsidP="001A6D73">
            <w:pPr>
              <w:keepNext/>
              <w:spacing w:after="0"/>
              <w:jc w:val="center"/>
              <w:rPr>
                <w:sz w:val="20"/>
                <w:szCs w:val="20"/>
              </w:rPr>
            </w:pPr>
            <w:r w:rsidRPr="00614236">
              <w:rPr>
                <w:sz w:val="20"/>
                <w:szCs w:val="20"/>
              </w:rPr>
              <w:t>103 (6.8)</w:t>
            </w:r>
          </w:p>
        </w:tc>
      </w:tr>
    </w:tbl>
    <w:p w:rsidR="007D65A6" w:rsidRPr="00FA1FF1" w:rsidRDefault="007D65A6" w:rsidP="00D54311">
      <w:pPr>
        <w:spacing w:before="120" w:after="120"/>
        <w:rPr>
          <w:sz w:val="20"/>
          <w:szCs w:val="20"/>
        </w:rPr>
      </w:pPr>
      <w:r w:rsidRPr="00FA1FF1">
        <w:rPr>
          <w:sz w:val="20"/>
          <w:szCs w:val="20"/>
        </w:rPr>
        <w:t>† all the bleeding criteria included surgical site bleeding</w:t>
      </w:r>
    </w:p>
    <w:p w:rsidR="007D65A6" w:rsidRDefault="007D65A6" w:rsidP="007D65A6">
      <w:pPr>
        <w:pStyle w:val="Heading2"/>
      </w:pPr>
      <w:r w:rsidRPr="006D3DBC">
        <w:t>Prevention of Stroke and Systemic Embolism: Non-valvular Atrial Fibrillation</w:t>
      </w:r>
    </w:p>
    <w:p w:rsidR="007D65A6" w:rsidRPr="007D65A6" w:rsidRDefault="007D65A6" w:rsidP="00B409B4">
      <w:r w:rsidRPr="007D65A6">
        <w:t>The clinical program was designed to demonstrate the efficacy and safety of apixaban for the prevention of stroke and systemic embolism in patients suitable for vitamin K antagonists (VKA) (ARISTOTLE) and in patients unsuitable for VKA (AVERROES).  Both studies were active-controlled (vs. warfarin in ARISTOTLE and vs. acetylsalicylic acid (ASA) in AVERROES), randomised, double-blind, parallel-arm, multi-national studies in patients with nonvalvular, persistent, paroxysmal, or permanent atrial fibrillation (AF) or atrial flutter (AFl) and one or more of the following additional risk factors:</w:t>
      </w:r>
    </w:p>
    <w:p w:rsidR="007D65A6" w:rsidRDefault="007D65A6" w:rsidP="007D65A6">
      <w:pPr>
        <w:pStyle w:val="ListParagraph"/>
        <w:numPr>
          <w:ilvl w:val="0"/>
          <w:numId w:val="2"/>
        </w:numPr>
        <w:ind w:hanging="720"/>
      </w:pPr>
      <w:r w:rsidRPr="006D3DBC">
        <w:t>prior stroke or transient ischaemic attack (TIA) (also prior systemic embolism in ARISTOTLE)</w:t>
      </w:r>
    </w:p>
    <w:p w:rsidR="007D65A6" w:rsidRDefault="007D65A6" w:rsidP="007D65A6">
      <w:pPr>
        <w:pStyle w:val="ListParagraph"/>
        <w:numPr>
          <w:ilvl w:val="0"/>
          <w:numId w:val="2"/>
        </w:numPr>
        <w:ind w:hanging="720"/>
      </w:pPr>
      <w:r w:rsidRPr="006D3DBC">
        <w:t xml:space="preserve">age </w:t>
      </w:r>
      <w:r w:rsidR="001A6D73">
        <w:t>≥</w:t>
      </w:r>
      <w:r w:rsidRPr="006D3DBC">
        <w:t>75 years</w:t>
      </w:r>
    </w:p>
    <w:p w:rsidR="007D65A6" w:rsidRDefault="007D65A6" w:rsidP="007D65A6">
      <w:pPr>
        <w:pStyle w:val="ListParagraph"/>
        <w:numPr>
          <w:ilvl w:val="0"/>
          <w:numId w:val="2"/>
        </w:numPr>
        <w:ind w:hanging="720"/>
      </w:pPr>
      <w:r w:rsidRPr="006D3DBC">
        <w:t>arterial hypertension requiring treatment</w:t>
      </w:r>
    </w:p>
    <w:p w:rsidR="007D65A6" w:rsidRDefault="007D65A6" w:rsidP="007D65A6">
      <w:pPr>
        <w:pStyle w:val="ListParagraph"/>
        <w:numPr>
          <w:ilvl w:val="0"/>
          <w:numId w:val="2"/>
        </w:numPr>
        <w:ind w:hanging="720"/>
      </w:pPr>
      <w:r w:rsidRPr="006D3DBC">
        <w:t>diabetes mellitus</w:t>
      </w:r>
    </w:p>
    <w:p w:rsidR="007D65A6" w:rsidRDefault="007D65A6" w:rsidP="007D65A6">
      <w:pPr>
        <w:pStyle w:val="ListParagraph"/>
        <w:numPr>
          <w:ilvl w:val="0"/>
          <w:numId w:val="2"/>
        </w:numPr>
        <w:ind w:hanging="720"/>
      </w:pPr>
      <w:r w:rsidRPr="006D3DBC">
        <w:t xml:space="preserve">heart failure </w:t>
      </w:r>
      <w:r w:rsidR="001A6D73">
        <w:t>≥</w:t>
      </w:r>
      <w:r w:rsidRPr="006D3DBC">
        <w:t>New York Heart Association Class 2</w:t>
      </w:r>
    </w:p>
    <w:p w:rsidR="007D65A6" w:rsidRDefault="007D65A6" w:rsidP="007D65A6">
      <w:pPr>
        <w:pStyle w:val="ListParagraph"/>
        <w:numPr>
          <w:ilvl w:val="0"/>
          <w:numId w:val="2"/>
        </w:numPr>
        <w:ind w:hanging="720"/>
      </w:pPr>
      <w:r w:rsidRPr="006D3DBC">
        <w:t>decreased left ventricular ejection fraction (LVEF)</w:t>
      </w:r>
    </w:p>
    <w:p w:rsidR="007D65A6" w:rsidRDefault="007D65A6" w:rsidP="007D65A6">
      <w:pPr>
        <w:pStyle w:val="ListParagraph"/>
        <w:numPr>
          <w:ilvl w:val="0"/>
          <w:numId w:val="2"/>
        </w:numPr>
        <w:ind w:hanging="720"/>
      </w:pPr>
      <w:r w:rsidRPr="006D3DBC">
        <w:t>documented peripheral arterial disease (AVERROES only).</w:t>
      </w:r>
    </w:p>
    <w:p w:rsidR="007D65A6" w:rsidRDefault="007D65A6" w:rsidP="00B409B4">
      <w:pPr>
        <w:pStyle w:val="CommentText"/>
        <w:spacing w:before="0" w:after="200"/>
        <w:rPr>
          <w:sz w:val="24"/>
          <w:szCs w:val="22"/>
        </w:rPr>
      </w:pPr>
      <w:r w:rsidRPr="00FE3C27">
        <w:rPr>
          <w:sz w:val="24"/>
          <w:szCs w:val="22"/>
        </w:rPr>
        <w:t xml:space="preserve">Adult patients could be enrolled provided they had no AF due to reversible causes, clinically significant (moderate or severe) mitral stenosis, no contraindication to anticoagulation, no serious bleeding in the last 6 months or increased bleeding risk, no persistent, uncontrolled hypertension, no active infective endocarditis, no planned major surgery or planned AF or flutter ablation surgery, no ischaemic stroke within 7 days, could comply with INR monitoring (ARISTOTLE), had no other condition requiring anticoagulation, their creatinine </w:t>
      </w:r>
      <w:r w:rsidRPr="00FE3C27">
        <w:rPr>
          <w:sz w:val="24"/>
          <w:szCs w:val="22"/>
        </w:rPr>
        <w:lastRenderedPageBreak/>
        <w:t>clearance was not less than 25 mL/min, their ALT or AST</w:t>
      </w:r>
      <w:r w:rsidR="00E5087B">
        <w:rPr>
          <w:sz w:val="24"/>
          <w:szCs w:val="22"/>
        </w:rPr>
        <w:t xml:space="preserve"> level was not greater than 2 x </w:t>
      </w:r>
      <w:r w:rsidRPr="00FE3C27">
        <w:rPr>
          <w:sz w:val="24"/>
          <w:szCs w:val="22"/>
        </w:rPr>
        <w:t xml:space="preserve">ULN nor </w:t>
      </w:r>
      <w:r w:rsidRPr="00060FC5">
        <w:rPr>
          <w:sz w:val="24"/>
          <w:szCs w:val="22"/>
        </w:rPr>
        <w:t>total bilirubin</w:t>
      </w:r>
      <w:r w:rsidRPr="00FE3C27">
        <w:rPr>
          <w:sz w:val="24"/>
          <w:szCs w:val="22"/>
        </w:rPr>
        <w:t xml:space="preserve"> greater than 1.5 x ULN, their plate</w:t>
      </w:r>
      <w:r w:rsidR="00E5087B">
        <w:rPr>
          <w:sz w:val="24"/>
          <w:szCs w:val="22"/>
        </w:rPr>
        <w:t>let count was not less than 100 </w:t>
      </w:r>
      <w:r w:rsidRPr="00FE3C27">
        <w:rPr>
          <w:sz w:val="24"/>
          <w:szCs w:val="22"/>
        </w:rPr>
        <w:t>x 10</w:t>
      </w:r>
      <w:r w:rsidRPr="00172A11">
        <w:rPr>
          <w:sz w:val="24"/>
          <w:szCs w:val="22"/>
          <w:vertAlign w:val="superscript"/>
        </w:rPr>
        <w:t>9</w:t>
      </w:r>
      <w:r w:rsidRPr="00FE3C27">
        <w:rPr>
          <w:sz w:val="24"/>
          <w:szCs w:val="22"/>
        </w:rPr>
        <w:t>/L, their haemoglobin level was not less than 90 g/L, they did not require treatment with aspi</w:t>
      </w:r>
      <w:r w:rsidR="00FA1FF1">
        <w:rPr>
          <w:sz w:val="24"/>
          <w:szCs w:val="22"/>
        </w:rPr>
        <w:t xml:space="preserve">rin </w:t>
      </w:r>
      <w:r w:rsidR="001A6D73">
        <w:rPr>
          <w:sz w:val="24"/>
          <w:szCs w:val="22"/>
        </w:rPr>
        <w:t>&gt;</w:t>
      </w:r>
      <w:r w:rsidRPr="00FE3C27">
        <w:rPr>
          <w:sz w:val="24"/>
          <w:szCs w:val="22"/>
        </w:rPr>
        <w:t xml:space="preserve">165 mg/day (ARISTOTLE) and were either not on treatment with a thienopyridine (AVERROES) </w:t>
      </w:r>
      <w:r>
        <w:rPr>
          <w:sz w:val="24"/>
          <w:szCs w:val="22"/>
        </w:rPr>
        <w:t>nor on treatment with both aspirin and a thienopyridine (ARISTOTLE).</w:t>
      </w:r>
    </w:p>
    <w:p w:rsidR="007D65A6" w:rsidRPr="00EB1645" w:rsidRDefault="007D65A6" w:rsidP="00B409B4">
      <w:pPr>
        <w:pStyle w:val="CommentText"/>
        <w:spacing w:before="0" w:after="200"/>
        <w:rPr>
          <w:sz w:val="24"/>
          <w:szCs w:val="22"/>
        </w:rPr>
      </w:pPr>
      <w:r>
        <w:rPr>
          <w:sz w:val="24"/>
          <w:szCs w:val="22"/>
        </w:rPr>
        <w:t>P</w:t>
      </w:r>
      <w:r w:rsidRPr="00EB1645">
        <w:rPr>
          <w:sz w:val="24"/>
          <w:szCs w:val="22"/>
        </w:rPr>
        <w:t>rohibited therapies while taking the study medication in ARISTOTLE were potent inhibitors of CYP3A4</w:t>
      </w:r>
      <w:r>
        <w:rPr>
          <w:sz w:val="24"/>
          <w:szCs w:val="22"/>
        </w:rPr>
        <w:t>,</w:t>
      </w:r>
      <w:r w:rsidRPr="00EB1645">
        <w:rPr>
          <w:sz w:val="24"/>
          <w:szCs w:val="22"/>
        </w:rPr>
        <w:t xml:space="preserve"> glycoprotein (GP</w:t>
      </w:r>
      <w:r>
        <w:rPr>
          <w:sz w:val="24"/>
          <w:szCs w:val="22"/>
        </w:rPr>
        <w:t>)</w:t>
      </w:r>
      <w:r w:rsidRPr="00EB1645">
        <w:rPr>
          <w:sz w:val="24"/>
          <w:szCs w:val="22"/>
        </w:rPr>
        <w:t xml:space="preserve"> IIb/IIIa inhibitors (e.g. abciximab, eptifibatide, tirofiban)</w:t>
      </w:r>
      <w:r>
        <w:rPr>
          <w:sz w:val="24"/>
          <w:szCs w:val="22"/>
        </w:rPr>
        <w:t xml:space="preserve"> or o</w:t>
      </w:r>
      <w:r w:rsidRPr="00EB1645">
        <w:rPr>
          <w:sz w:val="24"/>
          <w:szCs w:val="22"/>
        </w:rPr>
        <w:t>ther antithrombotic agents (e.g. unfractionated heparin [UFH], low molecular weight heparin [LMWH], direct thrombin inhibitors, fondaparinux)</w:t>
      </w:r>
      <w:r>
        <w:rPr>
          <w:sz w:val="24"/>
          <w:szCs w:val="22"/>
        </w:rPr>
        <w:t>.</w:t>
      </w:r>
    </w:p>
    <w:p w:rsidR="007D65A6" w:rsidRPr="007D65A6" w:rsidRDefault="007D65A6" w:rsidP="00B409B4">
      <w:pPr>
        <w:pStyle w:val="CommentText"/>
        <w:spacing w:before="0" w:after="200"/>
        <w:rPr>
          <w:sz w:val="24"/>
          <w:szCs w:val="22"/>
        </w:rPr>
      </w:pPr>
      <w:r w:rsidRPr="007D65A6">
        <w:rPr>
          <w:sz w:val="24"/>
          <w:szCs w:val="22"/>
        </w:rPr>
        <w:t>Patients with other valvular abnormalities, such as mitral regurgitation or aortic stenosis, were eligible to be enrolled.</w:t>
      </w:r>
    </w:p>
    <w:p w:rsidR="007D65A6" w:rsidRPr="00E5087B" w:rsidRDefault="00E5087B" w:rsidP="00E5087B">
      <w:pPr>
        <w:pStyle w:val="Caption"/>
        <w:keepNext/>
        <w:rPr>
          <w:szCs w:val="24"/>
        </w:rPr>
      </w:pPr>
      <w:r w:rsidRPr="00E5087B">
        <w:t xml:space="preserve">Table </w:t>
      </w:r>
      <w:fldSimple w:instr=" SEQ Table \* ARABIC ">
        <w:r w:rsidR="009D279C">
          <w:rPr>
            <w:noProof/>
          </w:rPr>
          <w:t>4</w:t>
        </w:r>
      </w:fldSimple>
      <w:r w:rsidR="008A3399" w:rsidRPr="00E5087B">
        <w:rPr>
          <w:szCs w:val="24"/>
        </w:rPr>
        <w:t>: Patient demographic characteristics in the clinical studies</w:t>
      </w:r>
    </w:p>
    <w:tbl>
      <w:tblPr>
        <w:tblW w:w="83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59"/>
        <w:gridCol w:w="2820"/>
        <w:gridCol w:w="2768"/>
      </w:tblGrid>
      <w:tr w:rsidR="00707136" w:rsidRPr="00614236" w:rsidTr="00707136">
        <w:tc>
          <w:tcPr>
            <w:tcW w:w="1653" w:type="pct"/>
          </w:tcPr>
          <w:p w:rsidR="00707136" w:rsidRPr="00614236" w:rsidRDefault="00707136" w:rsidP="001A6D73">
            <w:pPr>
              <w:pStyle w:val="BMSTableText"/>
              <w:spacing w:before="0" w:after="0"/>
              <w:rPr>
                <w:rFonts w:eastAsia="MS Mincho"/>
                <w:lang w:val="en-AU"/>
              </w:rPr>
            </w:pPr>
          </w:p>
        </w:tc>
        <w:tc>
          <w:tcPr>
            <w:tcW w:w="1689" w:type="pct"/>
          </w:tcPr>
          <w:p w:rsidR="00707136" w:rsidRPr="00614236" w:rsidRDefault="00707136" w:rsidP="001A6D73">
            <w:pPr>
              <w:pStyle w:val="BMSTableText"/>
              <w:spacing w:before="0" w:after="0"/>
              <w:rPr>
                <w:rFonts w:eastAsia="MS Mincho"/>
                <w:b/>
                <w:lang w:val="en-AU"/>
              </w:rPr>
            </w:pPr>
            <w:r w:rsidRPr="00614236">
              <w:rPr>
                <w:rFonts w:eastAsia="MS Mincho"/>
                <w:b/>
                <w:lang w:val="en-AU"/>
              </w:rPr>
              <w:t>ARISTOTLE</w:t>
            </w:r>
          </w:p>
        </w:tc>
        <w:tc>
          <w:tcPr>
            <w:tcW w:w="1658" w:type="pct"/>
          </w:tcPr>
          <w:p w:rsidR="00707136" w:rsidRPr="00614236" w:rsidRDefault="00707136" w:rsidP="001A6D73">
            <w:pPr>
              <w:pStyle w:val="BMSTableText"/>
              <w:spacing w:before="0" w:after="0"/>
              <w:rPr>
                <w:rFonts w:eastAsia="MS Mincho"/>
                <w:b/>
                <w:lang w:val="en-AU"/>
              </w:rPr>
            </w:pPr>
            <w:r w:rsidRPr="00614236">
              <w:rPr>
                <w:rFonts w:eastAsia="MS Mincho"/>
                <w:b/>
                <w:lang w:val="en-AU"/>
              </w:rPr>
              <w:t>AVERROES</w:t>
            </w:r>
          </w:p>
        </w:tc>
      </w:tr>
      <w:tr w:rsidR="00707136" w:rsidRPr="00614236" w:rsidTr="00707136">
        <w:tc>
          <w:tcPr>
            <w:tcW w:w="1653" w:type="pct"/>
          </w:tcPr>
          <w:p w:rsidR="00707136" w:rsidRPr="00614236" w:rsidRDefault="00707136" w:rsidP="001A6D73">
            <w:pPr>
              <w:pStyle w:val="BMSTableText"/>
              <w:spacing w:before="0" w:after="0"/>
              <w:jc w:val="left"/>
              <w:rPr>
                <w:rFonts w:eastAsia="MS Mincho"/>
                <w:b/>
                <w:lang w:val="en-AU"/>
              </w:rPr>
            </w:pPr>
            <w:r w:rsidRPr="00614236">
              <w:rPr>
                <w:rFonts w:eastAsia="MS Mincho"/>
                <w:b/>
                <w:lang w:val="en-AU"/>
              </w:rPr>
              <w:t>Randomised Subjects</w:t>
            </w:r>
          </w:p>
        </w:tc>
        <w:tc>
          <w:tcPr>
            <w:tcW w:w="1689" w:type="pct"/>
          </w:tcPr>
          <w:p w:rsidR="00707136" w:rsidRPr="00614236" w:rsidRDefault="00707136" w:rsidP="001A6D73">
            <w:pPr>
              <w:pStyle w:val="BMSTableText"/>
              <w:spacing w:before="0" w:after="0"/>
              <w:rPr>
                <w:rFonts w:eastAsia="MS Mincho"/>
                <w:lang w:val="en-AU"/>
              </w:rPr>
            </w:pPr>
            <w:r w:rsidRPr="00614236">
              <w:rPr>
                <w:rFonts w:eastAsia="MS Mincho"/>
                <w:lang w:val="en-AU"/>
              </w:rPr>
              <w:t>18,201</w:t>
            </w:r>
          </w:p>
        </w:tc>
        <w:tc>
          <w:tcPr>
            <w:tcW w:w="1658" w:type="pct"/>
          </w:tcPr>
          <w:p w:rsidR="00707136" w:rsidRPr="00614236" w:rsidRDefault="00707136" w:rsidP="001A6D73">
            <w:pPr>
              <w:pStyle w:val="BMSTableText"/>
              <w:spacing w:before="0" w:after="0"/>
              <w:rPr>
                <w:rFonts w:eastAsia="MS Mincho"/>
                <w:lang w:val="en-AU"/>
              </w:rPr>
            </w:pPr>
            <w:r w:rsidRPr="00614236">
              <w:rPr>
                <w:rFonts w:eastAsia="MS Mincho"/>
                <w:lang w:val="en-AU"/>
              </w:rPr>
              <w:t>5,598</w:t>
            </w:r>
          </w:p>
        </w:tc>
      </w:tr>
      <w:tr w:rsidR="00707136" w:rsidRPr="00614236" w:rsidTr="00707136">
        <w:tc>
          <w:tcPr>
            <w:tcW w:w="1653" w:type="pct"/>
          </w:tcPr>
          <w:p w:rsidR="00707136" w:rsidRPr="00614236" w:rsidRDefault="00707136" w:rsidP="001A6D73">
            <w:pPr>
              <w:pStyle w:val="BMSTableText"/>
              <w:spacing w:before="0" w:after="0"/>
              <w:jc w:val="left"/>
              <w:rPr>
                <w:rFonts w:eastAsia="MS Mincho"/>
                <w:b/>
                <w:lang w:val="en-AU"/>
              </w:rPr>
            </w:pPr>
            <w:r w:rsidRPr="00614236">
              <w:rPr>
                <w:rFonts w:eastAsia="MS Mincho"/>
                <w:b/>
                <w:lang w:val="en-AU"/>
              </w:rPr>
              <w:t>Mean Age</w:t>
            </w:r>
          </w:p>
        </w:tc>
        <w:tc>
          <w:tcPr>
            <w:tcW w:w="1689" w:type="pct"/>
          </w:tcPr>
          <w:p w:rsidR="00707136" w:rsidRPr="00614236" w:rsidRDefault="00707136" w:rsidP="001A6D73">
            <w:pPr>
              <w:pStyle w:val="BMSTableText"/>
              <w:spacing w:before="0" w:after="0"/>
              <w:rPr>
                <w:rFonts w:eastAsia="MS Mincho"/>
                <w:lang w:val="en-AU"/>
              </w:rPr>
            </w:pPr>
            <w:r w:rsidRPr="00614236">
              <w:rPr>
                <w:rFonts w:eastAsia="MS Mincho"/>
                <w:lang w:val="en-AU"/>
              </w:rPr>
              <w:t>69.1</w:t>
            </w:r>
          </w:p>
        </w:tc>
        <w:tc>
          <w:tcPr>
            <w:tcW w:w="1658" w:type="pct"/>
          </w:tcPr>
          <w:p w:rsidR="00707136" w:rsidRPr="00614236" w:rsidRDefault="00707136" w:rsidP="001A6D73">
            <w:pPr>
              <w:pStyle w:val="BMSTableText"/>
              <w:spacing w:before="0" w:after="0"/>
              <w:rPr>
                <w:rFonts w:eastAsia="MS Mincho"/>
                <w:lang w:val="en-AU"/>
              </w:rPr>
            </w:pPr>
            <w:r w:rsidRPr="00614236">
              <w:rPr>
                <w:rFonts w:eastAsia="MS Mincho"/>
                <w:lang w:val="en-AU"/>
              </w:rPr>
              <w:t>69.9</w:t>
            </w:r>
          </w:p>
        </w:tc>
      </w:tr>
      <w:tr w:rsidR="00707136" w:rsidRPr="00614236" w:rsidTr="00707136">
        <w:tc>
          <w:tcPr>
            <w:tcW w:w="1653" w:type="pct"/>
          </w:tcPr>
          <w:p w:rsidR="00707136" w:rsidRPr="00614236" w:rsidRDefault="00707136" w:rsidP="001A6D73">
            <w:pPr>
              <w:pStyle w:val="BMSTableText"/>
              <w:spacing w:before="0" w:after="0"/>
              <w:ind w:left="360"/>
              <w:jc w:val="left"/>
              <w:rPr>
                <w:rFonts w:eastAsia="MS Mincho"/>
                <w:lang w:val="en-AU"/>
              </w:rPr>
            </w:pPr>
            <w:r w:rsidRPr="00614236">
              <w:rPr>
                <w:rFonts w:eastAsia="MS Mincho"/>
                <w:lang w:val="en-AU"/>
              </w:rPr>
              <w:sym w:font="Symbol" w:char="F0B3"/>
            </w:r>
            <w:r w:rsidRPr="00614236">
              <w:rPr>
                <w:rFonts w:eastAsia="MS Mincho"/>
                <w:lang w:val="en-AU"/>
              </w:rPr>
              <w:t>65 years</w:t>
            </w:r>
          </w:p>
        </w:tc>
        <w:tc>
          <w:tcPr>
            <w:tcW w:w="1689" w:type="pct"/>
          </w:tcPr>
          <w:p w:rsidR="00707136" w:rsidRPr="00614236" w:rsidRDefault="00707136" w:rsidP="001A6D73">
            <w:pPr>
              <w:pStyle w:val="BMSTableText"/>
              <w:spacing w:before="0" w:after="0"/>
              <w:rPr>
                <w:rFonts w:eastAsia="MS Mincho"/>
                <w:lang w:val="en-AU"/>
              </w:rPr>
            </w:pPr>
            <w:r w:rsidRPr="00614236">
              <w:rPr>
                <w:rFonts w:eastAsia="MS Mincho"/>
                <w:lang w:val="en-AU"/>
              </w:rPr>
              <w:t>69.9%</w:t>
            </w:r>
          </w:p>
        </w:tc>
        <w:tc>
          <w:tcPr>
            <w:tcW w:w="1658" w:type="pct"/>
          </w:tcPr>
          <w:p w:rsidR="00707136" w:rsidRPr="00614236" w:rsidRDefault="00707136" w:rsidP="001A6D73">
            <w:pPr>
              <w:pStyle w:val="BMSTableText"/>
              <w:spacing w:before="0" w:after="0"/>
              <w:rPr>
                <w:rFonts w:eastAsia="MS Mincho"/>
                <w:lang w:val="en-AU"/>
              </w:rPr>
            </w:pPr>
            <w:r w:rsidRPr="00614236">
              <w:rPr>
                <w:rFonts w:eastAsia="MS Mincho"/>
                <w:lang w:val="en-AU"/>
              </w:rPr>
              <w:t>69.3%</w:t>
            </w:r>
          </w:p>
        </w:tc>
      </w:tr>
      <w:tr w:rsidR="00707136" w:rsidRPr="00614236" w:rsidTr="00707136">
        <w:tc>
          <w:tcPr>
            <w:tcW w:w="1653" w:type="pct"/>
          </w:tcPr>
          <w:p w:rsidR="00707136" w:rsidRPr="00614236" w:rsidRDefault="00707136" w:rsidP="001A6D73">
            <w:pPr>
              <w:pStyle w:val="BMSTableText"/>
              <w:spacing w:before="0" w:after="0"/>
              <w:ind w:left="360"/>
              <w:jc w:val="left"/>
              <w:rPr>
                <w:rFonts w:eastAsia="MS Mincho"/>
                <w:lang w:val="en-AU"/>
              </w:rPr>
            </w:pPr>
            <w:r w:rsidRPr="00614236">
              <w:rPr>
                <w:rFonts w:eastAsia="MS Mincho"/>
                <w:lang w:val="en-AU"/>
              </w:rPr>
              <w:sym w:font="Symbol" w:char="F0B3"/>
            </w:r>
            <w:r w:rsidRPr="00614236">
              <w:rPr>
                <w:rFonts w:eastAsia="MS Mincho"/>
                <w:lang w:val="en-AU"/>
              </w:rPr>
              <w:t>75 years</w:t>
            </w:r>
          </w:p>
        </w:tc>
        <w:tc>
          <w:tcPr>
            <w:tcW w:w="1689" w:type="pct"/>
          </w:tcPr>
          <w:p w:rsidR="00707136" w:rsidRPr="00614236" w:rsidRDefault="00707136" w:rsidP="001A6D73">
            <w:pPr>
              <w:pStyle w:val="BMSTableText"/>
              <w:spacing w:before="0" w:after="0"/>
              <w:rPr>
                <w:rFonts w:eastAsia="MS Mincho"/>
                <w:lang w:val="en-AU"/>
              </w:rPr>
            </w:pPr>
            <w:r w:rsidRPr="00614236">
              <w:rPr>
                <w:rFonts w:eastAsia="MS Mincho"/>
                <w:lang w:val="en-AU"/>
              </w:rPr>
              <w:t>31.2%</w:t>
            </w:r>
          </w:p>
        </w:tc>
        <w:tc>
          <w:tcPr>
            <w:tcW w:w="1658" w:type="pct"/>
          </w:tcPr>
          <w:p w:rsidR="00707136" w:rsidRPr="00614236" w:rsidRDefault="00707136" w:rsidP="001A6D73">
            <w:pPr>
              <w:pStyle w:val="BMSTableText"/>
              <w:spacing w:before="0" w:after="0"/>
              <w:rPr>
                <w:rFonts w:eastAsia="MS Mincho"/>
                <w:lang w:val="en-AU"/>
              </w:rPr>
            </w:pPr>
            <w:r w:rsidRPr="00614236">
              <w:rPr>
                <w:rFonts w:eastAsia="MS Mincho"/>
                <w:lang w:val="en-AU"/>
              </w:rPr>
              <w:t>33.8%</w:t>
            </w:r>
          </w:p>
        </w:tc>
      </w:tr>
      <w:tr w:rsidR="00707136" w:rsidRPr="00614236" w:rsidTr="00707136">
        <w:tc>
          <w:tcPr>
            <w:tcW w:w="1653" w:type="pct"/>
          </w:tcPr>
          <w:p w:rsidR="00707136" w:rsidRPr="00614236" w:rsidRDefault="00707136" w:rsidP="001A6D73">
            <w:pPr>
              <w:pStyle w:val="BMSTableText"/>
              <w:spacing w:before="0" w:after="0"/>
              <w:jc w:val="left"/>
              <w:rPr>
                <w:rFonts w:eastAsia="MS Mincho"/>
                <w:b/>
                <w:lang w:val="en-AU"/>
              </w:rPr>
            </w:pPr>
            <w:r w:rsidRPr="00614236">
              <w:rPr>
                <w:rFonts w:eastAsia="MS Mincho"/>
                <w:b/>
                <w:lang w:val="en-AU"/>
              </w:rPr>
              <w:t>Gender</w:t>
            </w:r>
          </w:p>
          <w:p w:rsidR="00707136" w:rsidRPr="00614236" w:rsidRDefault="00707136" w:rsidP="001A6D73">
            <w:pPr>
              <w:pStyle w:val="BMSTableText"/>
              <w:spacing w:before="0" w:after="0"/>
              <w:ind w:left="360"/>
              <w:jc w:val="left"/>
              <w:rPr>
                <w:rFonts w:eastAsia="MS Mincho"/>
                <w:lang w:val="en-AU"/>
              </w:rPr>
            </w:pPr>
            <w:r w:rsidRPr="00614236">
              <w:rPr>
                <w:rFonts w:eastAsia="MS Mincho"/>
                <w:lang w:val="en-AU"/>
              </w:rPr>
              <w:t xml:space="preserve">Male </w:t>
            </w:r>
          </w:p>
          <w:p w:rsidR="00707136" w:rsidRPr="00614236" w:rsidRDefault="00707136" w:rsidP="001A6D73">
            <w:pPr>
              <w:pStyle w:val="BMSTableText"/>
              <w:spacing w:before="0" w:after="0"/>
              <w:ind w:left="360"/>
              <w:jc w:val="left"/>
              <w:rPr>
                <w:rFonts w:eastAsia="MS Mincho"/>
                <w:b/>
                <w:lang w:val="en-AU"/>
              </w:rPr>
            </w:pPr>
            <w:r w:rsidRPr="00614236">
              <w:rPr>
                <w:rFonts w:eastAsia="MS Mincho"/>
                <w:lang w:val="en-AU"/>
              </w:rPr>
              <w:t>Female</w:t>
            </w:r>
          </w:p>
        </w:tc>
        <w:tc>
          <w:tcPr>
            <w:tcW w:w="1689" w:type="pct"/>
          </w:tcPr>
          <w:p w:rsidR="00707136" w:rsidRPr="00614236" w:rsidRDefault="00707136" w:rsidP="001A6D73">
            <w:pPr>
              <w:pStyle w:val="BMSTableText"/>
              <w:spacing w:before="0" w:after="0"/>
              <w:rPr>
                <w:rFonts w:eastAsia="MS Mincho"/>
                <w:lang w:val="en-AU"/>
              </w:rPr>
            </w:pPr>
          </w:p>
          <w:p w:rsidR="00707136" w:rsidRPr="00614236" w:rsidRDefault="00707136" w:rsidP="001A6D73">
            <w:pPr>
              <w:pStyle w:val="BMSTableText"/>
              <w:spacing w:before="0" w:after="0"/>
              <w:rPr>
                <w:rFonts w:eastAsia="MS Mincho"/>
                <w:lang w:val="en-AU"/>
              </w:rPr>
            </w:pPr>
            <w:r w:rsidRPr="00614236">
              <w:rPr>
                <w:rFonts w:eastAsia="MS Mincho"/>
                <w:lang w:val="en-AU"/>
              </w:rPr>
              <w:t xml:space="preserve">64.7% </w:t>
            </w:r>
          </w:p>
          <w:p w:rsidR="00707136" w:rsidRPr="00614236" w:rsidRDefault="00707136" w:rsidP="001A6D73">
            <w:pPr>
              <w:pStyle w:val="BMSTableText"/>
              <w:spacing w:before="0" w:after="0"/>
              <w:rPr>
                <w:rFonts w:eastAsia="MS Mincho"/>
                <w:lang w:val="en-AU"/>
              </w:rPr>
            </w:pPr>
            <w:r w:rsidRPr="00614236">
              <w:rPr>
                <w:rFonts w:eastAsia="MS Mincho"/>
                <w:lang w:val="en-AU"/>
              </w:rPr>
              <w:t xml:space="preserve">35.3% </w:t>
            </w:r>
          </w:p>
        </w:tc>
        <w:tc>
          <w:tcPr>
            <w:tcW w:w="1658" w:type="pct"/>
          </w:tcPr>
          <w:p w:rsidR="00707136" w:rsidRPr="00614236" w:rsidRDefault="00707136" w:rsidP="001A6D73">
            <w:pPr>
              <w:pStyle w:val="BMSTableText"/>
              <w:spacing w:before="0" w:after="0"/>
              <w:rPr>
                <w:rFonts w:eastAsia="MS Mincho"/>
                <w:lang w:val="en-AU"/>
              </w:rPr>
            </w:pPr>
          </w:p>
          <w:p w:rsidR="00707136" w:rsidRPr="00614236" w:rsidRDefault="00707136" w:rsidP="001A6D73">
            <w:pPr>
              <w:pStyle w:val="BMSTableText"/>
              <w:spacing w:before="0" w:after="0"/>
              <w:rPr>
                <w:rFonts w:eastAsia="MS Mincho"/>
                <w:lang w:val="en-AU"/>
              </w:rPr>
            </w:pPr>
            <w:r w:rsidRPr="00614236">
              <w:rPr>
                <w:rFonts w:eastAsia="MS Mincho"/>
                <w:lang w:val="en-AU"/>
              </w:rPr>
              <w:t>58.5%</w:t>
            </w:r>
          </w:p>
          <w:p w:rsidR="00707136" w:rsidRPr="00614236" w:rsidRDefault="00707136" w:rsidP="001A6D73">
            <w:pPr>
              <w:pStyle w:val="BMSTableText"/>
              <w:spacing w:before="0" w:after="0"/>
              <w:rPr>
                <w:rFonts w:eastAsia="MS Mincho"/>
                <w:lang w:val="en-AU"/>
              </w:rPr>
            </w:pPr>
            <w:r w:rsidRPr="00614236">
              <w:rPr>
                <w:rFonts w:eastAsia="MS Mincho"/>
                <w:lang w:val="en-AU"/>
              </w:rPr>
              <w:t>41.5%</w:t>
            </w:r>
          </w:p>
        </w:tc>
      </w:tr>
      <w:tr w:rsidR="00707136" w:rsidRPr="00614236" w:rsidTr="00707136">
        <w:tc>
          <w:tcPr>
            <w:tcW w:w="1653" w:type="pct"/>
          </w:tcPr>
          <w:p w:rsidR="00707136" w:rsidRPr="00614236" w:rsidRDefault="00707136" w:rsidP="001A6D73">
            <w:pPr>
              <w:pStyle w:val="BMSTableText"/>
              <w:spacing w:before="0" w:after="0"/>
              <w:jc w:val="left"/>
              <w:rPr>
                <w:rFonts w:eastAsia="MS Mincho"/>
                <w:b/>
                <w:lang w:val="en-AU"/>
              </w:rPr>
            </w:pPr>
            <w:r w:rsidRPr="00614236">
              <w:rPr>
                <w:rFonts w:eastAsia="MS Mincho"/>
                <w:b/>
                <w:lang w:val="en-AU"/>
              </w:rPr>
              <w:t>Race</w:t>
            </w:r>
          </w:p>
          <w:p w:rsidR="00707136" w:rsidRPr="00614236" w:rsidRDefault="00707136" w:rsidP="001A6D73">
            <w:pPr>
              <w:pStyle w:val="BMSTableText"/>
              <w:spacing w:before="0" w:after="0"/>
              <w:ind w:left="360"/>
              <w:jc w:val="left"/>
              <w:rPr>
                <w:rFonts w:eastAsia="MS Mincho"/>
                <w:lang w:val="en-AU"/>
              </w:rPr>
            </w:pPr>
            <w:r w:rsidRPr="00614236">
              <w:rPr>
                <w:rFonts w:eastAsia="MS Mincho"/>
                <w:lang w:val="en-AU"/>
              </w:rPr>
              <w:t>White/Caucasian</w:t>
            </w:r>
          </w:p>
          <w:p w:rsidR="00707136" w:rsidRPr="00614236" w:rsidRDefault="00707136" w:rsidP="001A6D73">
            <w:pPr>
              <w:pStyle w:val="BMSTableText"/>
              <w:spacing w:before="0" w:after="0"/>
              <w:ind w:left="360"/>
              <w:jc w:val="left"/>
              <w:rPr>
                <w:rFonts w:eastAsia="MS Mincho"/>
                <w:lang w:val="en-AU"/>
              </w:rPr>
            </w:pPr>
            <w:r w:rsidRPr="00614236">
              <w:rPr>
                <w:rFonts w:eastAsia="MS Mincho"/>
                <w:lang w:val="en-AU"/>
              </w:rPr>
              <w:t xml:space="preserve">Asian </w:t>
            </w:r>
          </w:p>
          <w:p w:rsidR="00707136" w:rsidRPr="00614236" w:rsidRDefault="00707136" w:rsidP="001A6D73">
            <w:pPr>
              <w:pStyle w:val="BMSTableText"/>
              <w:spacing w:before="0" w:after="0"/>
              <w:ind w:left="360"/>
              <w:jc w:val="left"/>
              <w:rPr>
                <w:rFonts w:eastAsia="MS Mincho"/>
                <w:b/>
                <w:lang w:val="en-AU"/>
              </w:rPr>
            </w:pPr>
            <w:r w:rsidRPr="00614236">
              <w:rPr>
                <w:rFonts w:eastAsia="MS Mincho"/>
                <w:lang w:val="en-AU"/>
              </w:rPr>
              <w:t>Black/African American</w:t>
            </w:r>
          </w:p>
        </w:tc>
        <w:tc>
          <w:tcPr>
            <w:tcW w:w="1689" w:type="pct"/>
          </w:tcPr>
          <w:p w:rsidR="00707136" w:rsidRPr="00614236" w:rsidRDefault="00707136" w:rsidP="001A6D73">
            <w:pPr>
              <w:pStyle w:val="BMSTableText"/>
              <w:spacing w:before="0" w:after="0"/>
              <w:rPr>
                <w:rFonts w:eastAsia="MS Mincho"/>
                <w:lang w:val="en-AU"/>
              </w:rPr>
            </w:pPr>
          </w:p>
          <w:p w:rsidR="00707136" w:rsidRPr="00614236" w:rsidRDefault="00707136" w:rsidP="001A6D73">
            <w:pPr>
              <w:pStyle w:val="BMSTableText"/>
              <w:spacing w:before="0" w:after="0"/>
              <w:rPr>
                <w:rFonts w:eastAsia="MS Mincho"/>
                <w:lang w:val="en-AU"/>
              </w:rPr>
            </w:pPr>
            <w:r w:rsidRPr="00614236">
              <w:rPr>
                <w:rFonts w:eastAsia="MS Mincho"/>
                <w:lang w:val="en-AU"/>
              </w:rPr>
              <w:t>82.6%</w:t>
            </w:r>
          </w:p>
          <w:p w:rsidR="00707136" w:rsidRPr="00614236" w:rsidRDefault="00707136" w:rsidP="001A6D73">
            <w:pPr>
              <w:pStyle w:val="BMSTableText"/>
              <w:spacing w:before="0" w:after="0"/>
              <w:rPr>
                <w:rFonts w:eastAsia="MS Mincho"/>
                <w:lang w:val="en-AU"/>
              </w:rPr>
            </w:pPr>
            <w:r w:rsidRPr="00614236">
              <w:rPr>
                <w:rFonts w:eastAsia="MS Mincho"/>
                <w:lang w:val="en-AU"/>
              </w:rPr>
              <w:t>14.5%</w:t>
            </w:r>
          </w:p>
          <w:p w:rsidR="00707136" w:rsidRPr="00614236" w:rsidRDefault="00707136" w:rsidP="001A6D73">
            <w:pPr>
              <w:pStyle w:val="BMSTableText"/>
              <w:spacing w:before="0" w:after="0"/>
              <w:rPr>
                <w:rFonts w:eastAsia="MS Mincho"/>
                <w:lang w:val="en-AU"/>
              </w:rPr>
            </w:pPr>
            <w:r w:rsidRPr="00614236">
              <w:rPr>
                <w:rFonts w:eastAsia="MS Mincho"/>
                <w:lang w:val="en-AU"/>
              </w:rPr>
              <w:t xml:space="preserve">1.2% </w:t>
            </w:r>
          </w:p>
        </w:tc>
        <w:tc>
          <w:tcPr>
            <w:tcW w:w="1658" w:type="pct"/>
          </w:tcPr>
          <w:p w:rsidR="00707136" w:rsidRPr="00614236" w:rsidRDefault="00707136" w:rsidP="001A6D73">
            <w:pPr>
              <w:pStyle w:val="BMSTableText"/>
              <w:spacing w:before="0" w:after="0"/>
              <w:rPr>
                <w:rFonts w:eastAsia="MS Mincho"/>
                <w:lang w:val="en-AU"/>
              </w:rPr>
            </w:pPr>
          </w:p>
          <w:p w:rsidR="00707136" w:rsidRPr="00614236" w:rsidRDefault="00707136" w:rsidP="001A6D73">
            <w:pPr>
              <w:pStyle w:val="BMSTableText"/>
              <w:spacing w:before="0" w:after="0"/>
              <w:rPr>
                <w:rFonts w:eastAsia="MS Mincho"/>
                <w:lang w:val="en-AU"/>
              </w:rPr>
            </w:pPr>
            <w:r w:rsidRPr="00614236">
              <w:rPr>
                <w:rFonts w:eastAsia="MS Mincho"/>
                <w:lang w:val="en-AU"/>
              </w:rPr>
              <w:t>78.6%</w:t>
            </w:r>
          </w:p>
          <w:p w:rsidR="00707136" w:rsidRPr="00614236" w:rsidRDefault="00707136" w:rsidP="001A6D73">
            <w:pPr>
              <w:pStyle w:val="BMSTableText"/>
              <w:spacing w:before="0" w:after="0"/>
              <w:rPr>
                <w:rFonts w:eastAsia="MS Mincho"/>
                <w:lang w:val="en-AU"/>
              </w:rPr>
            </w:pPr>
            <w:r w:rsidRPr="00614236">
              <w:rPr>
                <w:rFonts w:eastAsia="MS Mincho"/>
                <w:lang w:val="en-AU"/>
              </w:rPr>
              <w:t>19.4%</w:t>
            </w:r>
          </w:p>
          <w:p w:rsidR="00707136" w:rsidRPr="00614236" w:rsidRDefault="00707136" w:rsidP="001A6D73">
            <w:pPr>
              <w:pStyle w:val="BMSTableText"/>
              <w:spacing w:before="0" w:after="0"/>
              <w:rPr>
                <w:rFonts w:eastAsia="MS Mincho"/>
                <w:lang w:val="en-AU"/>
              </w:rPr>
            </w:pPr>
            <w:r w:rsidRPr="00614236">
              <w:rPr>
                <w:rFonts w:eastAsia="MS Mincho"/>
                <w:lang w:val="en-AU"/>
              </w:rPr>
              <w:t>0.6%</w:t>
            </w:r>
          </w:p>
        </w:tc>
      </w:tr>
      <w:tr w:rsidR="00707136" w:rsidRPr="00614236" w:rsidTr="00707136">
        <w:tc>
          <w:tcPr>
            <w:tcW w:w="1653" w:type="pct"/>
          </w:tcPr>
          <w:p w:rsidR="00707136" w:rsidRPr="00614236" w:rsidRDefault="00707136" w:rsidP="001A6D73">
            <w:pPr>
              <w:pStyle w:val="BMSTableText"/>
              <w:spacing w:before="0" w:after="0"/>
              <w:jc w:val="left"/>
              <w:rPr>
                <w:rFonts w:eastAsia="MS Mincho"/>
                <w:b/>
                <w:lang w:val="en-AU"/>
              </w:rPr>
            </w:pPr>
            <w:r w:rsidRPr="00614236">
              <w:rPr>
                <w:rFonts w:eastAsia="MS Mincho"/>
                <w:b/>
                <w:lang w:val="en-AU"/>
              </w:rPr>
              <w:t>Prior stroke or TIA</w:t>
            </w:r>
          </w:p>
        </w:tc>
        <w:tc>
          <w:tcPr>
            <w:tcW w:w="1689" w:type="pct"/>
          </w:tcPr>
          <w:p w:rsidR="00707136" w:rsidRPr="00614236" w:rsidRDefault="00707136" w:rsidP="001A6D73">
            <w:pPr>
              <w:pStyle w:val="BMSTableText"/>
              <w:spacing w:before="0" w:after="0"/>
              <w:rPr>
                <w:rFonts w:eastAsia="MS Mincho"/>
                <w:lang w:val="en-AU"/>
              </w:rPr>
            </w:pPr>
            <w:r w:rsidRPr="00614236">
              <w:rPr>
                <w:rFonts w:eastAsia="MS Mincho"/>
                <w:lang w:val="en-AU"/>
              </w:rPr>
              <w:t>18.6%</w:t>
            </w:r>
          </w:p>
        </w:tc>
        <w:tc>
          <w:tcPr>
            <w:tcW w:w="1658" w:type="pct"/>
          </w:tcPr>
          <w:p w:rsidR="00707136" w:rsidRPr="00614236" w:rsidRDefault="00707136" w:rsidP="001A6D73">
            <w:pPr>
              <w:pStyle w:val="BMSTableText"/>
              <w:spacing w:before="0" w:after="0"/>
              <w:rPr>
                <w:rFonts w:eastAsia="MS Mincho"/>
                <w:lang w:val="en-AU"/>
              </w:rPr>
            </w:pPr>
            <w:r w:rsidRPr="00614236">
              <w:rPr>
                <w:rFonts w:eastAsia="MS Mincho"/>
                <w:lang w:val="en-AU"/>
              </w:rPr>
              <w:t>13.6%</w:t>
            </w:r>
          </w:p>
        </w:tc>
      </w:tr>
      <w:tr w:rsidR="00707136" w:rsidRPr="00614236" w:rsidTr="00707136">
        <w:tc>
          <w:tcPr>
            <w:tcW w:w="1653" w:type="pct"/>
          </w:tcPr>
          <w:p w:rsidR="00707136" w:rsidRPr="00614236" w:rsidRDefault="00707136" w:rsidP="001A6D73">
            <w:pPr>
              <w:pStyle w:val="BMSTableText"/>
              <w:spacing w:before="0" w:after="0"/>
              <w:jc w:val="left"/>
              <w:rPr>
                <w:rFonts w:eastAsia="MS Mincho"/>
                <w:b/>
                <w:lang w:val="en-AU"/>
              </w:rPr>
            </w:pPr>
            <w:r w:rsidRPr="00614236">
              <w:rPr>
                <w:rFonts w:eastAsia="MS Mincho"/>
                <w:b/>
                <w:lang w:val="en-AU"/>
              </w:rPr>
              <w:t>Hypertension</w:t>
            </w:r>
          </w:p>
        </w:tc>
        <w:tc>
          <w:tcPr>
            <w:tcW w:w="1689" w:type="pct"/>
          </w:tcPr>
          <w:p w:rsidR="00707136" w:rsidRPr="00614236" w:rsidRDefault="00707136" w:rsidP="001A6D73">
            <w:pPr>
              <w:pStyle w:val="BMSTableText"/>
              <w:spacing w:before="0" w:after="0"/>
              <w:rPr>
                <w:rFonts w:eastAsia="MS Mincho"/>
                <w:lang w:val="en-AU"/>
              </w:rPr>
            </w:pPr>
            <w:r w:rsidRPr="00614236">
              <w:rPr>
                <w:rFonts w:eastAsia="MS Mincho"/>
                <w:lang w:val="en-AU"/>
              </w:rPr>
              <w:t>87.4%</w:t>
            </w:r>
          </w:p>
        </w:tc>
        <w:tc>
          <w:tcPr>
            <w:tcW w:w="1658" w:type="pct"/>
          </w:tcPr>
          <w:p w:rsidR="00707136" w:rsidRPr="00614236" w:rsidRDefault="00707136" w:rsidP="001A6D73">
            <w:pPr>
              <w:pStyle w:val="BMSTableText"/>
              <w:spacing w:before="0" w:after="0"/>
              <w:rPr>
                <w:rFonts w:eastAsia="MS Mincho"/>
                <w:lang w:val="en-AU"/>
              </w:rPr>
            </w:pPr>
            <w:r w:rsidRPr="00614236">
              <w:rPr>
                <w:rFonts w:eastAsia="MS Mincho"/>
                <w:lang w:val="en-AU"/>
              </w:rPr>
              <w:t>86.4%</w:t>
            </w:r>
          </w:p>
        </w:tc>
      </w:tr>
      <w:tr w:rsidR="00707136" w:rsidRPr="00614236" w:rsidTr="00707136">
        <w:tc>
          <w:tcPr>
            <w:tcW w:w="1653" w:type="pct"/>
          </w:tcPr>
          <w:p w:rsidR="00707136" w:rsidRPr="00614236" w:rsidRDefault="00707136" w:rsidP="001A6D73">
            <w:pPr>
              <w:pStyle w:val="BMSTableText"/>
              <w:spacing w:before="0" w:after="0"/>
              <w:jc w:val="left"/>
              <w:rPr>
                <w:rFonts w:eastAsia="MS Mincho"/>
                <w:b/>
                <w:lang w:val="en-AU"/>
              </w:rPr>
            </w:pPr>
            <w:r w:rsidRPr="00614236">
              <w:rPr>
                <w:rFonts w:eastAsia="MS Mincho"/>
                <w:b/>
                <w:lang w:val="en-AU"/>
              </w:rPr>
              <w:t>Diabetes</w:t>
            </w:r>
          </w:p>
        </w:tc>
        <w:tc>
          <w:tcPr>
            <w:tcW w:w="1689" w:type="pct"/>
          </w:tcPr>
          <w:p w:rsidR="00707136" w:rsidRPr="00614236" w:rsidRDefault="00707136" w:rsidP="001A6D73">
            <w:pPr>
              <w:pStyle w:val="BMSTableText"/>
              <w:spacing w:before="0" w:after="0"/>
              <w:rPr>
                <w:rFonts w:eastAsia="MS Mincho"/>
                <w:lang w:val="en-AU"/>
              </w:rPr>
            </w:pPr>
            <w:r w:rsidRPr="00614236">
              <w:rPr>
                <w:rFonts w:eastAsia="MS Mincho"/>
                <w:lang w:val="en-AU"/>
              </w:rPr>
              <w:t>25.0%</w:t>
            </w:r>
          </w:p>
        </w:tc>
        <w:tc>
          <w:tcPr>
            <w:tcW w:w="1658" w:type="pct"/>
          </w:tcPr>
          <w:p w:rsidR="00707136" w:rsidRPr="00614236" w:rsidRDefault="00707136" w:rsidP="001A6D73">
            <w:pPr>
              <w:pStyle w:val="BMSTableText"/>
              <w:spacing w:before="0" w:after="0"/>
              <w:rPr>
                <w:rFonts w:eastAsia="MS Mincho"/>
                <w:lang w:val="en-AU"/>
              </w:rPr>
            </w:pPr>
            <w:r w:rsidRPr="00614236">
              <w:rPr>
                <w:rFonts w:eastAsia="MS Mincho"/>
                <w:lang w:val="en-AU"/>
              </w:rPr>
              <w:t>19.6%</w:t>
            </w:r>
          </w:p>
        </w:tc>
      </w:tr>
      <w:tr w:rsidR="00707136" w:rsidRPr="00614236" w:rsidTr="00707136">
        <w:tc>
          <w:tcPr>
            <w:tcW w:w="1653" w:type="pct"/>
          </w:tcPr>
          <w:p w:rsidR="00707136" w:rsidRPr="00614236" w:rsidRDefault="00707136" w:rsidP="001A6D73">
            <w:pPr>
              <w:pStyle w:val="BMSTableText"/>
              <w:spacing w:before="0" w:after="0"/>
              <w:jc w:val="left"/>
              <w:rPr>
                <w:rFonts w:eastAsia="MS Mincho"/>
                <w:b/>
                <w:lang w:val="en-AU"/>
              </w:rPr>
            </w:pPr>
            <w:r w:rsidRPr="00614236">
              <w:rPr>
                <w:rFonts w:eastAsia="MS Mincho"/>
                <w:b/>
                <w:lang w:val="en-AU"/>
              </w:rPr>
              <w:t>Heart failure</w:t>
            </w:r>
          </w:p>
        </w:tc>
        <w:tc>
          <w:tcPr>
            <w:tcW w:w="1689" w:type="pct"/>
          </w:tcPr>
          <w:p w:rsidR="00707136" w:rsidRPr="00614236" w:rsidRDefault="00707136" w:rsidP="001A6D73">
            <w:pPr>
              <w:pStyle w:val="BMSTableText"/>
              <w:spacing w:before="0" w:after="0"/>
              <w:rPr>
                <w:rFonts w:eastAsia="MS Mincho"/>
                <w:lang w:val="en-AU"/>
              </w:rPr>
            </w:pPr>
            <w:r w:rsidRPr="00614236">
              <w:rPr>
                <w:rFonts w:eastAsia="MS Mincho"/>
                <w:lang w:val="en-AU"/>
              </w:rPr>
              <w:t xml:space="preserve">(or LVEF </w:t>
            </w:r>
            <w:r w:rsidR="001A6D73">
              <w:rPr>
                <w:rFonts w:eastAsia="MS Mincho"/>
                <w:lang w:val="en-AU"/>
              </w:rPr>
              <w:t>≤</w:t>
            </w:r>
            <w:r w:rsidRPr="00614236">
              <w:rPr>
                <w:rFonts w:eastAsia="MS Mincho"/>
                <w:lang w:val="en-AU"/>
              </w:rPr>
              <w:t>40%) 35.4%</w:t>
            </w:r>
          </w:p>
        </w:tc>
        <w:tc>
          <w:tcPr>
            <w:tcW w:w="1658" w:type="pct"/>
          </w:tcPr>
          <w:p w:rsidR="00707136" w:rsidRPr="00614236" w:rsidRDefault="00707136" w:rsidP="001A6D73">
            <w:pPr>
              <w:pStyle w:val="BMSTableText"/>
              <w:spacing w:before="0" w:after="0"/>
              <w:rPr>
                <w:rFonts w:eastAsia="MS Mincho"/>
                <w:lang w:val="en-AU"/>
              </w:rPr>
            </w:pPr>
            <w:r w:rsidRPr="00614236">
              <w:rPr>
                <w:rFonts w:eastAsia="MS Mincho"/>
                <w:lang w:val="en-AU"/>
              </w:rPr>
              <w:t xml:space="preserve">(or LVEF </w:t>
            </w:r>
            <w:r w:rsidR="001A6D73">
              <w:rPr>
                <w:rFonts w:eastAsia="MS Mincho"/>
                <w:lang w:val="en-AU"/>
              </w:rPr>
              <w:t>≤</w:t>
            </w:r>
            <w:r w:rsidRPr="00614236">
              <w:rPr>
                <w:rFonts w:eastAsia="MS Mincho"/>
                <w:lang w:val="en-AU"/>
              </w:rPr>
              <w:t>35%) 33.7%</w:t>
            </w:r>
          </w:p>
        </w:tc>
      </w:tr>
      <w:tr w:rsidR="00707136" w:rsidRPr="00614236" w:rsidTr="00707136">
        <w:tc>
          <w:tcPr>
            <w:tcW w:w="1653" w:type="pct"/>
          </w:tcPr>
          <w:p w:rsidR="00707136" w:rsidRPr="00614236" w:rsidRDefault="00707136" w:rsidP="001A6D73">
            <w:pPr>
              <w:pStyle w:val="BMSTableText"/>
              <w:spacing w:before="0" w:after="0"/>
              <w:jc w:val="left"/>
              <w:rPr>
                <w:rFonts w:eastAsia="MS Mincho"/>
                <w:b/>
                <w:lang w:val="en-AU"/>
              </w:rPr>
            </w:pPr>
            <w:r w:rsidRPr="00614236">
              <w:rPr>
                <w:rFonts w:eastAsia="MS Mincho"/>
                <w:b/>
                <w:lang w:val="en-AU"/>
              </w:rPr>
              <w:t>Mean CHADS</w:t>
            </w:r>
            <w:r w:rsidRPr="00614236">
              <w:rPr>
                <w:rStyle w:val="BMSSubscript"/>
                <w:rFonts w:eastAsia="MS Mincho"/>
                <w:b/>
                <w:sz w:val="20"/>
                <w:lang w:val="en-AU"/>
              </w:rPr>
              <w:t>2</w:t>
            </w:r>
            <w:r w:rsidRPr="00614236">
              <w:rPr>
                <w:rFonts w:eastAsia="MS Mincho"/>
                <w:b/>
                <w:lang w:val="en-AU"/>
              </w:rPr>
              <w:t xml:space="preserve"> Score</w:t>
            </w:r>
          </w:p>
        </w:tc>
        <w:tc>
          <w:tcPr>
            <w:tcW w:w="1689" w:type="pct"/>
          </w:tcPr>
          <w:p w:rsidR="00707136" w:rsidRPr="00614236" w:rsidRDefault="00707136" w:rsidP="001A6D73">
            <w:pPr>
              <w:pStyle w:val="BMSTableText"/>
              <w:spacing w:before="0" w:after="0"/>
              <w:rPr>
                <w:rFonts w:eastAsia="MS Mincho"/>
                <w:lang w:val="en-AU"/>
              </w:rPr>
            </w:pPr>
            <w:r w:rsidRPr="00614236">
              <w:rPr>
                <w:rFonts w:eastAsia="MS Mincho"/>
                <w:lang w:val="en-AU"/>
              </w:rPr>
              <w:t>2.1</w:t>
            </w:r>
          </w:p>
        </w:tc>
        <w:tc>
          <w:tcPr>
            <w:tcW w:w="1658" w:type="pct"/>
          </w:tcPr>
          <w:p w:rsidR="00707136" w:rsidRPr="00614236" w:rsidRDefault="00707136" w:rsidP="001A6D73">
            <w:pPr>
              <w:pStyle w:val="BMSTableText"/>
              <w:spacing w:before="0" w:after="0"/>
              <w:rPr>
                <w:rFonts w:eastAsia="MS Mincho"/>
                <w:lang w:val="en-AU"/>
              </w:rPr>
            </w:pPr>
            <w:r w:rsidRPr="00614236">
              <w:rPr>
                <w:rFonts w:eastAsia="MS Mincho"/>
                <w:lang w:val="en-AU"/>
              </w:rPr>
              <w:t>2.0</w:t>
            </w:r>
          </w:p>
        </w:tc>
      </w:tr>
      <w:tr w:rsidR="00707136" w:rsidRPr="00614236" w:rsidTr="00707136">
        <w:tc>
          <w:tcPr>
            <w:tcW w:w="1653" w:type="pct"/>
          </w:tcPr>
          <w:p w:rsidR="00707136" w:rsidRPr="00614236" w:rsidRDefault="00707136" w:rsidP="001A6D73">
            <w:pPr>
              <w:pStyle w:val="BMSTableText"/>
              <w:spacing w:before="0" w:after="0"/>
              <w:ind w:left="360"/>
              <w:jc w:val="left"/>
              <w:rPr>
                <w:rFonts w:eastAsia="MS Mincho"/>
                <w:lang w:val="en-AU"/>
              </w:rPr>
            </w:pPr>
            <w:r w:rsidRPr="00614236">
              <w:rPr>
                <w:rFonts w:eastAsia="MS Mincho"/>
                <w:lang w:val="en-AU"/>
              </w:rPr>
              <w:t>CHADS</w:t>
            </w:r>
            <w:r w:rsidRPr="00614236">
              <w:rPr>
                <w:rStyle w:val="BMSSubscript"/>
                <w:rFonts w:eastAsia="MS Mincho"/>
                <w:sz w:val="20"/>
                <w:lang w:val="en-AU"/>
              </w:rPr>
              <w:t>2</w:t>
            </w:r>
            <w:r w:rsidRPr="00614236">
              <w:rPr>
                <w:rFonts w:eastAsia="MS Mincho"/>
                <w:lang w:val="en-AU"/>
              </w:rPr>
              <w:t xml:space="preserve"> ≤1</w:t>
            </w:r>
          </w:p>
        </w:tc>
        <w:tc>
          <w:tcPr>
            <w:tcW w:w="1689" w:type="pct"/>
          </w:tcPr>
          <w:p w:rsidR="00707136" w:rsidRPr="00614236" w:rsidRDefault="00707136" w:rsidP="001A6D73">
            <w:pPr>
              <w:pStyle w:val="BMSTableText"/>
              <w:spacing w:before="0" w:after="0"/>
              <w:rPr>
                <w:rFonts w:eastAsia="MS Mincho"/>
                <w:lang w:val="en-AU"/>
              </w:rPr>
            </w:pPr>
            <w:r w:rsidRPr="00614236">
              <w:rPr>
                <w:rFonts w:eastAsia="MS Mincho"/>
                <w:lang w:val="en-AU"/>
              </w:rPr>
              <w:t>34.0%</w:t>
            </w:r>
          </w:p>
        </w:tc>
        <w:tc>
          <w:tcPr>
            <w:tcW w:w="1658" w:type="pct"/>
          </w:tcPr>
          <w:p w:rsidR="00707136" w:rsidRPr="00614236" w:rsidRDefault="00707136" w:rsidP="001A6D73">
            <w:pPr>
              <w:pStyle w:val="BMSTableText"/>
              <w:spacing w:before="0" w:after="0"/>
              <w:rPr>
                <w:rFonts w:eastAsia="MS Mincho"/>
                <w:lang w:val="en-AU"/>
              </w:rPr>
            </w:pPr>
            <w:r w:rsidRPr="00614236">
              <w:rPr>
                <w:rFonts w:eastAsia="MS Mincho"/>
                <w:lang w:val="en-AU"/>
              </w:rPr>
              <w:t>38.3%</w:t>
            </w:r>
          </w:p>
        </w:tc>
      </w:tr>
      <w:tr w:rsidR="00707136" w:rsidRPr="00614236" w:rsidTr="00707136">
        <w:tc>
          <w:tcPr>
            <w:tcW w:w="1653" w:type="pct"/>
          </w:tcPr>
          <w:p w:rsidR="00707136" w:rsidRPr="00614236" w:rsidRDefault="00681432" w:rsidP="001A6D73">
            <w:pPr>
              <w:pStyle w:val="BMSTableText"/>
              <w:spacing w:before="0" w:after="0"/>
              <w:ind w:left="360"/>
              <w:jc w:val="left"/>
              <w:rPr>
                <w:rFonts w:eastAsia="MS Mincho"/>
                <w:lang w:val="en-AU"/>
              </w:rPr>
            </w:pPr>
            <w:r w:rsidRPr="00614236">
              <w:rPr>
                <w:rFonts w:eastAsia="MS Mincho"/>
                <w:lang w:val="en-AU"/>
              </w:rPr>
              <w:t>CHADS</w:t>
            </w:r>
            <w:r w:rsidRPr="00614236">
              <w:rPr>
                <w:rStyle w:val="BMSSubscript"/>
                <w:rFonts w:eastAsia="MS Mincho"/>
                <w:sz w:val="20"/>
                <w:lang w:val="en-AU"/>
              </w:rPr>
              <w:t xml:space="preserve">2 </w:t>
            </w:r>
            <w:r w:rsidR="00707136" w:rsidRPr="00614236">
              <w:rPr>
                <w:rFonts w:eastAsia="MS Mincho"/>
                <w:lang w:val="en-AU"/>
              </w:rPr>
              <w:t>=</w:t>
            </w:r>
            <w:r w:rsidRPr="00614236">
              <w:rPr>
                <w:rFonts w:eastAsia="MS Mincho"/>
                <w:lang w:val="en-AU"/>
              </w:rPr>
              <w:t xml:space="preserve"> </w:t>
            </w:r>
            <w:r w:rsidR="00707136" w:rsidRPr="00614236">
              <w:rPr>
                <w:rFonts w:eastAsia="MS Mincho"/>
                <w:lang w:val="en-AU"/>
              </w:rPr>
              <w:t>2</w:t>
            </w:r>
          </w:p>
        </w:tc>
        <w:tc>
          <w:tcPr>
            <w:tcW w:w="1689" w:type="pct"/>
          </w:tcPr>
          <w:p w:rsidR="00707136" w:rsidRPr="00614236" w:rsidRDefault="00707136" w:rsidP="001A6D73">
            <w:pPr>
              <w:pStyle w:val="BMSTableText"/>
              <w:spacing w:before="0" w:after="0"/>
              <w:rPr>
                <w:rFonts w:eastAsia="MS Mincho"/>
                <w:lang w:val="en-AU"/>
              </w:rPr>
            </w:pPr>
            <w:r w:rsidRPr="00614236">
              <w:rPr>
                <w:rFonts w:eastAsia="MS Mincho"/>
                <w:lang w:val="en-AU"/>
              </w:rPr>
              <w:t>35.8%</w:t>
            </w:r>
          </w:p>
        </w:tc>
        <w:tc>
          <w:tcPr>
            <w:tcW w:w="1658" w:type="pct"/>
          </w:tcPr>
          <w:p w:rsidR="00707136" w:rsidRPr="00614236" w:rsidRDefault="00707136" w:rsidP="001A6D73">
            <w:pPr>
              <w:pStyle w:val="BMSTableText"/>
              <w:spacing w:before="0" w:after="0"/>
              <w:rPr>
                <w:rFonts w:eastAsia="MS Mincho"/>
                <w:lang w:val="en-AU"/>
              </w:rPr>
            </w:pPr>
            <w:r w:rsidRPr="00614236">
              <w:rPr>
                <w:rFonts w:eastAsia="MS Mincho"/>
                <w:lang w:val="en-AU"/>
              </w:rPr>
              <w:t>35.2%</w:t>
            </w:r>
          </w:p>
        </w:tc>
      </w:tr>
      <w:tr w:rsidR="00707136" w:rsidRPr="00614236" w:rsidTr="00707136">
        <w:tc>
          <w:tcPr>
            <w:tcW w:w="1653" w:type="pct"/>
          </w:tcPr>
          <w:p w:rsidR="00707136" w:rsidRPr="00614236" w:rsidRDefault="00681432" w:rsidP="001A6D73">
            <w:pPr>
              <w:pStyle w:val="BMSTableText"/>
              <w:spacing w:before="0" w:after="0"/>
              <w:ind w:left="360"/>
              <w:jc w:val="left"/>
              <w:rPr>
                <w:rFonts w:eastAsia="MS Mincho"/>
                <w:lang w:val="en-AU"/>
              </w:rPr>
            </w:pPr>
            <w:r w:rsidRPr="00614236">
              <w:rPr>
                <w:rFonts w:eastAsia="MS Mincho"/>
                <w:lang w:val="en-AU"/>
              </w:rPr>
              <w:t>CHADS</w:t>
            </w:r>
            <w:r w:rsidRPr="00614236">
              <w:rPr>
                <w:rStyle w:val="BMSSubscript"/>
                <w:rFonts w:eastAsia="MS Mincho"/>
                <w:sz w:val="20"/>
                <w:lang w:val="en-AU"/>
              </w:rPr>
              <w:t xml:space="preserve">2 </w:t>
            </w:r>
            <w:r w:rsidR="00707136" w:rsidRPr="00614236">
              <w:rPr>
                <w:rFonts w:eastAsia="MS Mincho"/>
                <w:lang w:val="en-AU"/>
              </w:rPr>
              <w:t>≥3</w:t>
            </w:r>
          </w:p>
        </w:tc>
        <w:tc>
          <w:tcPr>
            <w:tcW w:w="1689" w:type="pct"/>
          </w:tcPr>
          <w:p w:rsidR="00707136" w:rsidRPr="00614236" w:rsidRDefault="00707136" w:rsidP="001A6D73">
            <w:pPr>
              <w:pStyle w:val="BMSTableText"/>
              <w:spacing w:before="0" w:after="0"/>
              <w:rPr>
                <w:rFonts w:eastAsia="MS Mincho"/>
                <w:lang w:val="en-AU"/>
              </w:rPr>
            </w:pPr>
            <w:r w:rsidRPr="00614236">
              <w:rPr>
                <w:rFonts w:eastAsia="MS Mincho"/>
                <w:lang w:val="en-AU"/>
              </w:rPr>
              <w:t>30.2%</w:t>
            </w:r>
          </w:p>
        </w:tc>
        <w:tc>
          <w:tcPr>
            <w:tcW w:w="1658" w:type="pct"/>
          </w:tcPr>
          <w:p w:rsidR="00707136" w:rsidRPr="00614236" w:rsidRDefault="00707136" w:rsidP="001A6D73">
            <w:pPr>
              <w:pStyle w:val="BMSTableText"/>
              <w:spacing w:before="0" w:after="0"/>
              <w:rPr>
                <w:rFonts w:eastAsia="MS Mincho"/>
                <w:lang w:val="en-AU"/>
              </w:rPr>
            </w:pPr>
            <w:r w:rsidRPr="00614236">
              <w:rPr>
                <w:rFonts w:eastAsia="MS Mincho"/>
                <w:lang w:val="en-AU"/>
              </w:rPr>
              <w:t>26.5%</w:t>
            </w:r>
          </w:p>
        </w:tc>
      </w:tr>
    </w:tbl>
    <w:p w:rsidR="00634B2E" w:rsidRDefault="00707136" w:rsidP="00AF0C23">
      <w:pPr>
        <w:pStyle w:val="Heading3"/>
      </w:pPr>
      <w:r w:rsidRPr="00707136">
        <w:t>ARISTOTLE Study</w:t>
      </w:r>
    </w:p>
    <w:p w:rsidR="00707136" w:rsidRPr="00707136" w:rsidRDefault="00707136" w:rsidP="00B409B4">
      <w:r w:rsidRPr="00707136">
        <w:t>Patients were randomised to treatment w</w:t>
      </w:r>
      <w:r w:rsidR="00681432">
        <w:t>ith apixaban (9,120 patients) 5 </w:t>
      </w:r>
      <w:r w:rsidRPr="00707136">
        <w:t>mg orally twice daily (or 2.5 mg twice daily in selected pat</w:t>
      </w:r>
      <w:r w:rsidR="00681432">
        <w:t>ients, 4.7%) or warfarin (9,081 </w:t>
      </w:r>
      <w:r w:rsidRPr="00707136">
        <w:t xml:space="preserve">patients), dosed to achieve a target international normalised ratio (INR) range 2.0-3.0, and treated for a median of 89.86 weeks for apixaban and 87.79 weeks for warfarin.  The apixaban 2.5 mg twice daily dose was assigned to patients with at least 2 of the following characteristics: age </w:t>
      </w:r>
      <w:r w:rsidR="007C5FDA">
        <w:t>≥</w:t>
      </w:r>
      <w:r w:rsidRPr="00707136">
        <w:t xml:space="preserve">80 years, body weight </w:t>
      </w:r>
      <w:r w:rsidR="007C5FDA">
        <w:t>≤</w:t>
      </w:r>
      <w:r w:rsidRPr="00707136">
        <w:t xml:space="preserve">60 kg, or serum creatinine </w:t>
      </w:r>
      <w:r w:rsidR="007C5FDA">
        <w:t>≥</w:t>
      </w:r>
      <w:r w:rsidRPr="00707136">
        <w:t xml:space="preserve">133 µmol/L).  43% were VKA naive, defined as not previously received or have received </w:t>
      </w:r>
      <w:r w:rsidR="007C5FDA">
        <w:t>≤</w:t>
      </w:r>
      <w:r w:rsidRPr="00707136">
        <w:t>30 consecutive days of treatment with warfarin or another VKA.  Coronary artery disease was present in 33.2% of patients.</w:t>
      </w:r>
    </w:p>
    <w:p w:rsidR="00707136" w:rsidRDefault="00707136" w:rsidP="00B409B4">
      <w:r w:rsidRPr="00707136">
        <w:t>For patients randomised to warfarin, the median percentage of</w:t>
      </w:r>
      <w:r w:rsidR="00681432">
        <w:t xml:space="preserve"> time in therapeutic range (INR </w:t>
      </w:r>
      <w:r w:rsidRPr="00707136">
        <w:t>2-3) was 66%.</w:t>
      </w:r>
    </w:p>
    <w:p w:rsidR="00E51933" w:rsidRPr="00707136" w:rsidRDefault="00E51933" w:rsidP="00B409B4">
      <w:r w:rsidRPr="00E51933">
        <w:t>The primary objective of the study was to determine if apixaban 5 mg twice daily (or 2.5 mg twice daily in selected patients) was non</w:t>
      </w:r>
      <w:r w:rsidRPr="00E51933">
        <w:noBreakHyphen/>
        <w:t xml:space="preserve">inferior to warfarin for the prevention of stroke </w:t>
      </w:r>
      <w:r w:rsidRPr="00E51933">
        <w:lastRenderedPageBreak/>
        <w:t>(ischaemic, haemorrhagic, or unspecified) and systemic embolism.  Assessments of superiority of apixaban versus warfarin were also prespecified for the primary endpoint, for death due to any cause and ISTH Major bleeding.</w:t>
      </w:r>
    </w:p>
    <w:p w:rsidR="00E51933" w:rsidRDefault="00E51933" w:rsidP="00B409B4">
      <w:r w:rsidRPr="00E51933">
        <w:t>The key study outcomes were prespecified and tested in a sequential, hierarchical manner to conserve overall Type 1 error.  Apixaban was tested compared to warfarin for: (1)</w:t>
      </w:r>
      <w:r w:rsidR="00681432">
        <w:t> </w:t>
      </w:r>
      <w:r w:rsidRPr="00E51933">
        <w:t>non</w:t>
      </w:r>
      <w:r w:rsidRPr="00E51933">
        <w:noBreakHyphen/>
        <w:t>inferiority on the composite endpoint of stroke and systemic embolism, (2) superiority on the composite endpoint of stroke and systemic embolism, (3) superiority on major bleeding, and (4) superiority on all-cause death.</w:t>
      </w:r>
    </w:p>
    <w:p w:rsidR="007F4DBF" w:rsidRPr="00DB5F8E" w:rsidRDefault="007F4DBF" w:rsidP="00B409B4">
      <w:r w:rsidRPr="00DB5F8E">
        <w:t>Testing demonstrated non-inferiority of apixaban to warfarin on the composite of stroke and SE (p&lt;0.0001).  As non-inferiority was met, ELIQUIS was tested for superiority on the composite of stroke and SE, with superiority over warfari</w:t>
      </w:r>
      <w:r w:rsidR="00E5087B">
        <w:t>n demonstrated (HR 0.79, 95% CI </w:t>
      </w:r>
      <w:r w:rsidRPr="00DB5F8E">
        <w:t>0.66 to 0.9</w:t>
      </w:r>
      <w:r w:rsidR="00681432">
        <w:t>5, p</w:t>
      </w:r>
      <w:r w:rsidRPr="00DB5F8E">
        <w:t xml:space="preserve">=0.0114). </w:t>
      </w:r>
    </w:p>
    <w:p w:rsidR="007F4DBF" w:rsidRDefault="007F4DBF" w:rsidP="00B409B4">
      <w:r w:rsidRPr="00E5087B">
        <w:rPr>
          <w:szCs w:val="24"/>
        </w:rPr>
        <w:t xml:space="preserve">Statistically significant superiority was also achieved in all-cause death (see </w:t>
      </w:r>
      <w:r w:rsidR="00D67A0D">
        <w:fldChar w:fldCharType="begin"/>
      </w:r>
      <w:r w:rsidR="00D67A0D">
        <w:instrText xml:space="preserve"> REF _Ref382835136 \h  \* MERGEFORMAT </w:instrText>
      </w:r>
      <w:r w:rsidR="00D67A0D">
        <w:fldChar w:fldCharType="separate"/>
      </w:r>
      <w:r w:rsidR="009D279C" w:rsidRPr="009D279C">
        <w:rPr>
          <w:szCs w:val="24"/>
        </w:rPr>
        <w:t>Table 5</w:t>
      </w:r>
      <w:r w:rsidR="00D67A0D">
        <w:fldChar w:fldCharType="end"/>
      </w:r>
      <w:r w:rsidRPr="00E5087B">
        <w:rPr>
          <w:szCs w:val="24"/>
        </w:rPr>
        <w:t>).</w:t>
      </w:r>
      <w:r w:rsidRPr="00DB5F8E">
        <w:t xml:space="preserve">  Numeric reductions were observed for both cardiovascular (CV) and non-CV deaths.</w:t>
      </w:r>
    </w:p>
    <w:p w:rsidR="00911E93" w:rsidRPr="00E5087B" w:rsidRDefault="00E5087B" w:rsidP="00E5087B">
      <w:pPr>
        <w:pStyle w:val="Caption"/>
        <w:rPr>
          <w:szCs w:val="24"/>
        </w:rPr>
      </w:pPr>
      <w:bookmarkStart w:id="5" w:name="_Ref382835136"/>
      <w:r w:rsidRPr="00E5087B">
        <w:t xml:space="preserve">Table </w:t>
      </w:r>
      <w:fldSimple w:instr=" SEQ Table \* ARABIC ">
        <w:r w:rsidR="009D279C">
          <w:rPr>
            <w:noProof/>
          </w:rPr>
          <w:t>5</w:t>
        </w:r>
      </w:fldSimple>
      <w:bookmarkEnd w:id="5"/>
      <w:r w:rsidR="00911E93" w:rsidRPr="00E5087B">
        <w:rPr>
          <w:szCs w:val="24"/>
        </w:rPr>
        <w:t>: Key efficacy outcomes in patients with atrial fibrillation in the ARISTOTLE study</w:t>
      </w:r>
    </w:p>
    <w:tbl>
      <w:tblPr>
        <w:tblW w:w="8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1"/>
        <w:gridCol w:w="1545"/>
        <w:gridCol w:w="1700"/>
        <w:gridCol w:w="1700"/>
        <w:gridCol w:w="1392"/>
      </w:tblGrid>
      <w:tr w:rsidR="00911E93" w:rsidRPr="00614236" w:rsidTr="00E32D5E">
        <w:trPr>
          <w:trHeight w:val="468"/>
          <w:tblHeader/>
        </w:trPr>
        <w:tc>
          <w:tcPr>
            <w:tcW w:w="1315" w:type="pct"/>
            <w:tcBorders>
              <w:top w:val="nil"/>
              <w:left w:val="nil"/>
            </w:tcBorders>
          </w:tcPr>
          <w:p w:rsidR="00911E93" w:rsidRPr="00614236" w:rsidRDefault="00911E93" w:rsidP="007C5FDA">
            <w:pPr>
              <w:pStyle w:val="BMSTableHeader"/>
              <w:keepNext/>
              <w:spacing w:before="0" w:after="0"/>
              <w:jc w:val="left"/>
              <w:rPr>
                <w:lang w:val="en-AU"/>
              </w:rPr>
            </w:pPr>
          </w:p>
        </w:tc>
        <w:tc>
          <w:tcPr>
            <w:tcW w:w="876" w:type="pct"/>
            <w:tcBorders>
              <w:top w:val="single" w:sz="4" w:space="0" w:color="auto"/>
            </w:tcBorders>
          </w:tcPr>
          <w:p w:rsidR="00911E93" w:rsidRPr="00614236" w:rsidRDefault="00911E93" w:rsidP="007C5FDA">
            <w:pPr>
              <w:pStyle w:val="BMSTableHeader"/>
              <w:keepNext/>
              <w:spacing w:before="0" w:after="0"/>
              <w:rPr>
                <w:lang w:val="en-AU"/>
              </w:rPr>
            </w:pPr>
            <w:r w:rsidRPr="00614236">
              <w:t xml:space="preserve">Apixaban </w:t>
            </w:r>
            <w:r w:rsidRPr="00614236">
              <w:br/>
              <w:t>N=9</w:t>
            </w:r>
            <w:r w:rsidR="00CA3300">
              <w:t>,</w:t>
            </w:r>
            <w:r w:rsidRPr="00614236">
              <w:t>120</w:t>
            </w:r>
          </w:p>
          <w:p w:rsidR="00911E93" w:rsidRPr="00614236" w:rsidRDefault="00911E93" w:rsidP="007C5FDA">
            <w:pPr>
              <w:pStyle w:val="BMSTableHeader"/>
              <w:keepNext/>
              <w:spacing w:before="0" w:after="0"/>
              <w:rPr>
                <w:lang w:val="en-AU"/>
              </w:rPr>
            </w:pPr>
            <w:r w:rsidRPr="00614236">
              <w:t>n (%/yr)</w:t>
            </w:r>
          </w:p>
        </w:tc>
        <w:tc>
          <w:tcPr>
            <w:tcW w:w="964" w:type="pct"/>
            <w:tcBorders>
              <w:top w:val="single" w:sz="4" w:space="0" w:color="auto"/>
            </w:tcBorders>
          </w:tcPr>
          <w:p w:rsidR="00911E93" w:rsidRPr="00614236" w:rsidRDefault="00911E93" w:rsidP="007C5FDA">
            <w:pPr>
              <w:pStyle w:val="BMSTableHeader"/>
              <w:keepNext/>
              <w:spacing w:before="0" w:after="0"/>
              <w:rPr>
                <w:lang w:val="it-IT"/>
              </w:rPr>
            </w:pPr>
            <w:r w:rsidRPr="00614236">
              <w:rPr>
                <w:lang w:val="it-IT"/>
              </w:rPr>
              <w:t xml:space="preserve">Warfarin </w:t>
            </w:r>
            <w:r w:rsidRPr="00614236">
              <w:rPr>
                <w:lang w:val="it-IT"/>
              </w:rPr>
              <w:br/>
              <w:t>N=9</w:t>
            </w:r>
            <w:r w:rsidR="00CA3300">
              <w:rPr>
                <w:lang w:val="it-IT"/>
              </w:rPr>
              <w:t>,</w:t>
            </w:r>
            <w:r w:rsidRPr="00614236">
              <w:rPr>
                <w:lang w:val="it-IT"/>
              </w:rPr>
              <w:t>081</w:t>
            </w:r>
          </w:p>
          <w:p w:rsidR="00911E93" w:rsidRPr="00614236" w:rsidRDefault="00911E93" w:rsidP="007C5FDA">
            <w:pPr>
              <w:pStyle w:val="BMSTableHeader"/>
              <w:keepNext/>
              <w:spacing w:before="0" w:after="0"/>
              <w:rPr>
                <w:lang w:val="it-IT"/>
              </w:rPr>
            </w:pPr>
            <w:r w:rsidRPr="00614236">
              <w:t>n (%/yr)</w:t>
            </w:r>
          </w:p>
        </w:tc>
        <w:tc>
          <w:tcPr>
            <w:tcW w:w="964" w:type="pct"/>
            <w:tcBorders>
              <w:top w:val="single" w:sz="4" w:space="0" w:color="auto"/>
            </w:tcBorders>
          </w:tcPr>
          <w:p w:rsidR="00911E93" w:rsidRPr="00614236" w:rsidRDefault="00911E93" w:rsidP="007C5FDA">
            <w:pPr>
              <w:pStyle w:val="BMSTableHeader"/>
              <w:keepNext/>
              <w:spacing w:before="0" w:after="0"/>
              <w:rPr>
                <w:lang w:val="en-AU"/>
              </w:rPr>
            </w:pPr>
            <w:r w:rsidRPr="00614236">
              <w:t>Hazard Ratio</w:t>
            </w:r>
          </w:p>
          <w:p w:rsidR="00911E93" w:rsidRPr="00614236" w:rsidRDefault="00911E93" w:rsidP="007C5FDA">
            <w:pPr>
              <w:pStyle w:val="BMSTableHeader"/>
              <w:keepNext/>
              <w:spacing w:before="0" w:after="0"/>
              <w:rPr>
                <w:lang w:val="en-AU"/>
              </w:rPr>
            </w:pPr>
            <w:r w:rsidRPr="00614236">
              <w:t>(95% CI)</w:t>
            </w:r>
          </w:p>
        </w:tc>
        <w:tc>
          <w:tcPr>
            <w:tcW w:w="789" w:type="pct"/>
            <w:tcBorders>
              <w:top w:val="single" w:sz="4" w:space="0" w:color="auto"/>
            </w:tcBorders>
          </w:tcPr>
          <w:p w:rsidR="00911E93" w:rsidRPr="00614236" w:rsidRDefault="00911E93" w:rsidP="007C5FDA">
            <w:pPr>
              <w:pStyle w:val="BMSTableHeader"/>
              <w:keepNext/>
              <w:spacing w:before="0" w:after="0"/>
              <w:rPr>
                <w:lang w:val="en-AU"/>
              </w:rPr>
            </w:pPr>
          </w:p>
          <w:p w:rsidR="00911E93" w:rsidRPr="00614236" w:rsidRDefault="00911E93" w:rsidP="007C5FDA">
            <w:pPr>
              <w:pStyle w:val="BMSTableHeader"/>
              <w:keepNext/>
              <w:spacing w:before="0" w:after="0"/>
              <w:rPr>
                <w:lang w:val="en-AU"/>
              </w:rPr>
            </w:pPr>
            <w:r w:rsidRPr="00614236">
              <w:t>P-Value</w:t>
            </w:r>
          </w:p>
        </w:tc>
      </w:tr>
      <w:tr w:rsidR="00911E93" w:rsidRPr="00614236" w:rsidTr="00E32D5E">
        <w:tc>
          <w:tcPr>
            <w:tcW w:w="1315" w:type="pct"/>
          </w:tcPr>
          <w:p w:rsidR="00911E93" w:rsidRPr="00614236" w:rsidRDefault="00911E93" w:rsidP="007C5FDA">
            <w:pPr>
              <w:pStyle w:val="BMSTableText"/>
              <w:keepNext/>
              <w:spacing w:before="0" w:after="0"/>
              <w:jc w:val="both"/>
              <w:rPr>
                <w:b/>
                <w:lang w:val="en-AU"/>
              </w:rPr>
            </w:pPr>
            <w:r w:rsidRPr="00614236">
              <w:rPr>
                <w:b/>
              </w:rPr>
              <w:t>Stroke or systemic embolism*</w:t>
            </w:r>
          </w:p>
        </w:tc>
        <w:tc>
          <w:tcPr>
            <w:tcW w:w="876" w:type="pct"/>
          </w:tcPr>
          <w:p w:rsidR="00911E93" w:rsidRPr="00614236" w:rsidRDefault="00911E93" w:rsidP="007C5FDA">
            <w:pPr>
              <w:pStyle w:val="BMSTableText"/>
              <w:keepNext/>
              <w:spacing w:before="0" w:after="0"/>
              <w:rPr>
                <w:lang w:val="en-AU"/>
              </w:rPr>
            </w:pPr>
            <w:r w:rsidRPr="00614236">
              <w:t>212 (1.27)</w:t>
            </w:r>
          </w:p>
        </w:tc>
        <w:tc>
          <w:tcPr>
            <w:tcW w:w="964" w:type="pct"/>
          </w:tcPr>
          <w:p w:rsidR="00911E93" w:rsidRPr="00614236" w:rsidRDefault="00911E93" w:rsidP="007C5FDA">
            <w:pPr>
              <w:pStyle w:val="BMSTableText"/>
              <w:keepNext/>
              <w:spacing w:before="0" w:after="0"/>
              <w:rPr>
                <w:lang w:val="en-AU"/>
              </w:rPr>
            </w:pPr>
            <w:r w:rsidRPr="00614236">
              <w:t>265 (1.60)</w:t>
            </w:r>
          </w:p>
        </w:tc>
        <w:tc>
          <w:tcPr>
            <w:tcW w:w="964" w:type="pct"/>
          </w:tcPr>
          <w:p w:rsidR="00911E93" w:rsidRPr="00614236" w:rsidRDefault="00911E93" w:rsidP="007C5FDA">
            <w:pPr>
              <w:pStyle w:val="BMSTableText"/>
              <w:keepNext/>
              <w:spacing w:before="0" w:after="0"/>
              <w:rPr>
                <w:lang w:val="en-AU"/>
              </w:rPr>
            </w:pPr>
            <w:r w:rsidRPr="00614236">
              <w:t>0.79 (0.66, 0.95)</w:t>
            </w:r>
          </w:p>
        </w:tc>
        <w:tc>
          <w:tcPr>
            <w:tcW w:w="789" w:type="pct"/>
          </w:tcPr>
          <w:p w:rsidR="00911E93" w:rsidRPr="00614236" w:rsidRDefault="00911E93" w:rsidP="007C5FDA">
            <w:pPr>
              <w:pStyle w:val="BMSTableText"/>
              <w:keepNext/>
              <w:spacing w:before="0" w:after="0"/>
              <w:rPr>
                <w:lang w:val="en-AU"/>
              </w:rPr>
            </w:pPr>
            <w:r w:rsidRPr="00614236">
              <w:t>0.0114</w:t>
            </w:r>
          </w:p>
          <w:p w:rsidR="00911E93" w:rsidRPr="00614236" w:rsidRDefault="00911E93" w:rsidP="007C5FDA">
            <w:pPr>
              <w:pStyle w:val="BMSTableText"/>
              <w:keepNext/>
              <w:spacing w:before="0" w:after="0"/>
              <w:rPr>
                <w:lang w:val="en-AU"/>
              </w:rPr>
            </w:pPr>
            <w:r w:rsidRPr="00614236">
              <w:t>(&lt;0.0001)‡</w:t>
            </w:r>
          </w:p>
        </w:tc>
      </w:tr>
      <w:tr w:rsidR="00911E93" w:rsidRPr="00614236" w:rsidTr="00E32D5E">
        <w:tc>
          <w:tcPr>
            <w:tcW w:w="4908" w:type="pct"/>
            <w:gridSpan w:val="5"/>
          </w:tcPr>
          <w:p w:rsidR="00911E93" w:rsidRPr="00614236" w:rsidRDefault="00911E93" w:rsidP="007C5FDA">
            <w:pPr>
              <w:pStyle w:val="BMSTableText"/>
              <w:keepNext/>
              <w:spacing w:before="0" w:after="0"/>
              <w:ind w:left="318"/>
              <w:jc w:val="left"/>
              <w:rPr>
                <w:b/>
                <w:lang w:val="en-AU"/>
              </w:rPr>
            </w:pPr>
            <w:r w:rsidRPr="00614236">
              <w:rPr>
                <w:b/>
              </w:rPr>
              <w:t>Stroke</w:t>
            </w:r>
          </w:p>
        </w:tc>
      </w:tr>
      <w:tr w:rsidR="00911E93" w:rsidRPr="00614236" w:rsidTr="00CB2207">
        <w:tc>
          <w:tcPr>
            <w:tcW w:w="1315" w:type="pct"/>
          </w:tcPr>
          <w:p w:rsidR="00911E93" w:rsidRPr="00614236" w:rsidRDefault="00911E93" w:rsidP="007C5FDA">
            <w:pPr>
              <w:pStyle w:val="BMSTableText"/>
              <w:keepNext/>
              <w:spacing w:before="0" w:after="0"/>
              <w:ind w:left="540"/>
              <w:jc w:val="left"/>
              <w:rPr>
                <w:lang w:val="en-AU"/>
              </w:rPr>
            </w:pPr>
            <w:r w:rsidRPr="00614236">
              <w:t>Ischaemic or undetermined</w:t>
            </w:r>
          </w:p>
        </w:tc>
        <w:tc>
          <w:tcPr>
            <w:tcW w:w="876" w:type="pct"/>
          </w:tcPr>
          <w:p w:rsidR="00911E93" w:rsidRPr="00614236" w:rsidRDefault="00911E93" w:rsidP="007C5FDA">
            <w:pPr>
              <w:pStyle w:val="BMSTableText"/>
              <w:spacing w:before="0" w:after="0"/>
            </w:pPr>
            <w:r w:rsidRPr="00614236">
              <w:t>162 (0.97)</w:t>
            </w:r>
          </w:p>
        </w:tc>
        <w:tc>
          <w:tcPr>
            <w:tcW w:w="964" w:type="pct"/>
          </w:tcPr>
          <w:p w:rsidR="00911E93" w:rsidRPr="00614236" w:rsidRDefault="00911E93" w:rsidP="007C5FDA">
            <w:pPr>
              <w:pStyle w:val="BMSTableText"/>
              <w:spacing w:before="0" w:after="0"/>
              <w:rPr>
                <w:lang w:val="en-AU"/>
              </w:rPr>
            </w:pPr>
            <w:r w:rsidRPr="00614236">
              <w:t>175 (1.05)</w:t>
            </w:r>
          </w:p>
        </w:tc>
        <w:tc>
          <w:tcPr>
            <w:tcW w:w="964" w:type="pct"/>
          </w:tcPr>
          <w:p w:rsidR="00911E93" w:rsidRPr="00614236" w:rsidRDefault="00911E93" w:rsidP="007C5FDA">
            <w:pPr>
              <w:pStyle w:val="BMSTableText"/>
              <w:keepNext/>
              <w:spacing w:before="0" w:after="0"/>
              <w:rPr>
                <w:lang w:val="en-AU"/>
              </w:rPr>
            </w:pPr>
            <w:r w:rsidRPr="00614236">
              <w:t>0.92 (0.74, 1.13)</w:t>
            </w:r>
          </w:p>
        </w:tc>
        <w:tc>
          <w:tcPr>
            <w:tcW w:w="789" w:type="pct"/>
            <w:shd w:val="clear" w:color="auto" w:fill="BFBFBF"/>
          </w:tcPr>
          <w:p w:rsidR="00911E93" w:rsidRPr="00614236" w:rsidRDefault="00911E93" w:rsidP="007C5FDA">
            <w:pPr>
              <w:pStyle w:val="BMSTableText"/>
              <w:keepNext/>
              <w:spacing w:before="0" w:after="0"/>
              <w:rPr>
                <w:lang w:val="en-AU"/>
              </w:rPr>
            </w:pPr>
          </w:p>
        </w:tc>
      </w:tr>
      <w:tr w:rsidR="00911E93" w:rsidRPr="00614236" w:rsidTr="00CB2207">
        <w:tc>
          <w:tcPr>
            <w:tcW w:w="1315" w:type="pct"/>
          </w:tcPr>
          <w:p w:rsidR="00911E93" w:rsidRPr="00614236" w:rsidRDefault="00911E93" w:rsidP="007C5FDA">
            <w:pPr>
              <w:pStyle w:val="BMSTableText"/>
              <w:keepNext/>
              <w:spacing w:before="0" w:after="0"/>
              <w:ind w:left="540"/>
              <w:jc w:val="left"/>
              <w:rPr>
                <w:lang w:val="en-AU"/>
              </w:rPr>
            </w:pPr>
            <w:r w:rsidRPr="00614236">
              <w:t>Haemorrhagic</w:t>
            </w:r>
          </w:p>
        </w:tc>
        <w:tc>
          <w:tcPr>
            <w:tcW w:w="876" w:type="pct"/>
          </w:tcPr>
          <w:p w:rsidR="00911E93" w:rsidRPr="00614236" w:rsidRDefault="00911E93" w:rsidP="007C5FDA">
            <w:pPr>
              <w:pStyle w:val="BMSTableText"/>
              <w:spacing w:before="0" w:after="0"/>
            </w:pPr>
            <w:r w:rsidRPr="00614236">
              <w:t>40 (0.24)</w:t>
            </w:r>
          </w:p>
        </w:tc>
        <w:tc>
          <w:tcPr>
            <w:tcW w:w="964" w:type="pct"/>
          </w:tcPr>
          <w:p w:rsidR="00911E93" w:rsidRPr="00614236" w:rsidRDefault="00911E93" w:rsidP="007C5FDA">
            <w:pPr>
              <w:pStyle w:val="BMSTableText"/>
              <w:spacing w:before="0" w:after="0"/>
              <w:rPr>
                <w:lang w:val="en-AU"/>
              </w:rPr>
            </w:pPr>
            <w:r w:rsidRPr="00614236">
              <w:t>78 (0.47)</w:t>
            </w:r>
          </w:p>
        </w:tc>
        <w:tc>
          <w:tcPr>
            <w:tcW w:w="964" w:type="pct"/>
          </w:tcPr>
          <w:p w:rsidR="00911E93" w:rsidRPr="00614236" w:rsidRDefault="00911E93" w:rsidP="007C5FDA">
            <w:pPr>
              <w:pStyle w:val="BMSTableText"/>
              <w:keepNext/>
              <w:spacing w:before="0" w:after="0"/>
              <w:rPr>
                <w:lang w:val="en-AU"/>
              </w:rPr>
            </w:pPr>
            <w:r w:rsidRPr="00614236">
              <w:t>0.51 (0.35, 0.75)</w:t>
            </w:r>
          </w:p>
        </w:tc>
        <w:tc>
          <w:tcPr>
            <w:tcW w:w="789" w:type="pct"/>
            <w:shd w:val="clear" w:color="auto" w:fill="BFBFBF"/>
          </w:tcPr>
          <w:p w:rsidR="00911E93" w:rsidRPr="00614236" w:rsidRDefault="00911E93" w:rsidP="007C5FDA">
            <w:pPr>
              <w:pStyle w:val="BMSTableText"/>
              <w:keepNext/>
              <w:spacing w:before="0" w:after="0"/>
              <w:rPr>
                <w:lang w:val="en-AU"/>
              </w:rPr>
            </w:pPr>
          </w:p>
        </w:tc>
      </w:tr>
      <w:tr w:rsidR="00911E93" w:rsidRPr="00614236" w:rsidTr="00CB2207">
        <w:tc>
          <w:tcPr>
            <w:tcW w:w="1315" w:type="pct"/>
          </w:tcPr>
          <w:p w:rsidR="00911E93" w:rsidRPr="00614236" w:rsidRDefault="00911E93" w:rsidP="007C5FDA">
            <w:pPr>
              <w:pStyle w:val="BMSTableText"/>
              <w:keepNext/>
              <w:spacing w:before="0" w:after="0"/>
              <w:ind w:left="270"/>
              <w:jc w:val="both"/>
              <w:rPr>
                <w:b/>
                <w:lang w:val="en-AU"/>
              </w:rPr>
            </w:pPr>
            <w:r w:rsidRPr="00614236">
              <w:rPr>
                <w:b/>
              </w:rPr>
              <w:t>Systemic embolism</w:t>
            </w:r>
          </w:p>
        </w:tc>
        <w:tc>
          <w:tcPr>
            <w:tcW w:w="876" w:type="pct"/>
          </w:tcPr>
          <w:p w:rsidR="00911E93" w:rsidRPr="00614236" w:rsidRDefault="00911E93" w:rsidP="007C5FDA">
            <w:pPr>
              <w:pStyle w:val="BMSTableText"/>
              <w:spacing w:before="0" w:after="0"/>
            </w:pPr>
            <w:r w:rsidRPr="00614236">
              <w:t>15 (0.09)</w:t>
            </w:r>
          </w:p>
        </w:tc>
        <w:tc>
          <w:tcPr>
            <w:tcW w:w="964" w:type="pct"/>
          </w:tcPr>
          <w:p w:rsidR="00911E93" w:rsidRPr="00614236" w:rsidRDefault="00911E93" w:rsidP="007C5FDA">
            <w:pPr>
              <w:pStyle w:val="BMSTableText"/>
              <w:spacing w:before="0" w:after="0"/>
              <w:rPr>
                <w:lang w:val="en-AU"/>
              </w:rPr>
            </w:pPr>
            <w:r w:rsidRPr="00614236">
              <w:t>17 (0.10)</w:t>
            </w:r>
          </w:p>
        </w:tc>
        <w:tc>
          <w:tcPr>
            <w:tcW w:w="964" w:type="pct"/>
          </w:tcPr>
          <w:p w:rsidR="00911E93" w:rsidRPr="00614236" w:rsidRDefault="00911E93" w:rsidP="007C5FDA">
            <w:pPr>
              <w:pStyle w:val="BMSTableText"/>
              <w:keepNext/>
              <w:spacing w:before="0" w:after="0"/>
              <w:rPr>
                <w:lang w:val="en-AU"/>
              </w:rPr>
            </w:pPr>
            <w:r w:rsidRPr="00614236">
              <w:t>0.87 (0.44, 1.75)</w:t>
            </w:r>
          </w:p>
        </w:tc>
        <w:tc>
          <w:tcPr>
            <w:tcW w:w="789" w:type="pct"/>
            <w:shd w:val="clear" w:color="auto" w:fill="BFBFBF"/>
          </w:tcPr>
          <w:p w:rsidR="00911E93" w:rsidRPr="00614236" w:rsidRDefault="00911E93" w:rsidP="007C5FDA">
            <w:pPr>
              <w:pStyle w:val="BMSTableText"/>
              <w:keepNext/>
              <w:spacing w:before="0" w:after="0"/>
              <w:rPr>
                <w:lang w:val="en-AU"/>
              </w:rPr>
            </w:pPr>
          </w:p>
        </w:tc>
      </w:tr>
      <w:tr w:rsidR="00911E93" w:rsidRPr="00614236" w:rsidTr="00E32D5E">
        <w:tc>
          <w:tcPr>
            <w:tcW w:w="1315" w:type="pct"/>
          </w:tcPr>
          <w:p w:rsidR="00911E93" w:rsidRPr="00614236" w:rsidRDefault="00911E93" w:rsidP="007C5FDA">
            <w:pPr>
              <w:pStyle w:val="BMSTableText"/>
              <w:keepNext/>
              <w:tabs>
                <w:tab w:val="left" w:pos="540"/>
              </w:tabs>
              <w:spacing w:before="0" w:after="0"/>
              <w:jc w:val="both"/>
              <w:rPr>
                <w:b/>
                <w:lang w:val="en-AU"/>
              </w:rPr>
            </w:pPr>
            <w:r w:rsidRPr="00614236">
              <w:rPr>
                <w:b/>
              </w:rPr>
              <w:t>All-cause death</w:t>
            </w:r>
            <w:r w:rsidRPr="00614236">
              <w:rPr>
                <w:b/>
                <w:vertAlign w:val="superscript"/>
              </w:rPr>
              <w:t>*</w:t>
            </w:r>
            <w:r w:rsidRPr="00614236">
              <w:rPr>
                <w:rStyle w:val="BMSSuperscript"/>
                <w:b/>
                <w:sz w:val="20"/>
              </w:rPr>
              <w:t>†</w:t>
            </w:r>
          </w:p>
        </w:tc>
        <w:tc>
          <w:tcPr>
            <w:tcW w:w="876" w:type="pct"/>
          </w:tcPr>
          <w:p w:rsidR="00911E93" w:rsidRPr="00614236" w:rsidRDefault="00911E93" w:rsidP="007C5FDA">
            <w:pPr>
              <w:spacing w:after="0"/>
              <w:jc w:val="center"/>
              <w:rPr>
                <w:sz w:val="20"/>
                <w:szCs w:val="20"/>
              </w:rPr>
            </w:pPr>
            <w:r w:rsidRPr="00614236">
              <w:rPr>
                <w:sz w:val="20"/>
                <w:szCs w:val="20"/>
              </w:rPr>
              <w:t>603 (3.52)</w:t>
            </w:r>
          </w:p>
        </w:tc>
        <w:tc>
          <w:tcPr>
            <w:tcW w:w="964" w:type="pct"/>
          </w:tcPr>
          <w:p w:rsidR="00911E93" w:rsidRPr="00614236" w:rsidRDefault="00911E93" w:rsidP="007C5FDA">
            <w:pPr>
              <w:spacing w:after="0"/>
              <w:jc w:val="center"/>
              <w:rPr>
                <w:sz w:val="20"/>
                <w:szCs w:val="20"/>
              </w:rPr>
            </w:pPr>
            <w:r w:rsidRPr="00614236">
              <w:rPr>
                <w:sz w:val="20"/>
                <w:szCs w:val="20"/>
              </w:rPr>
              <w:t>669 (3.94)</w:t>
            </w:r>
          </w:p>
        </w:tc>
        <w:tc>
          <w:tcPr>
            <w:tcW w:w="964" w:type="pct"/>
          </w:tcPr>
          <w:p w:rsidR="00911E93" w:rsidRPr="00614236" w:rsidRDefault="00911E93" w:rsidP="007C5FDA">
            <w:pPr>
              <w:spacing w:after="0"/>
              <w:jc w:val="center"/>
              <w:rPr>
                <w:sz w:val="20"/>
                <w:szCs w:val="20"/>
              </w:rPr>
            </w:pPr>
            <w:r w:rsidRPr="00614236">
              <w:rPr>
                <w:sz w:val="20"/>
                <w:szCs w:val="20"/>
              </w:rPr>
              <w:t>0.89 (0.80, 1.00)</w:t>
            </w:r>
          </w:p>
        </w:tc>
        <w:tc>
          <w:tcPr>
            <w:tcW w:w="789" w:type="pct"/>
          </w:tcPr>
          <w:p w:rsidR="00911E93" w:rsidRPr="00614236" w:rsidRDefault="00911E93" w:rsidP="007C5FDA">
            <w:pPr>
              <w:spacing w:after="0"/>
              <w:jc w:val="center"/>
              <w:rPr>
                <w:sz w:val="20"/>
                <w:szCs w:val="20"/>
              </w:rPr>
            </w:pPr>
            <w:r w:rsidRPr="00614236">
              <w:rPr>
                <w:sz w:val="20"/>
                <w:szCs w:val="20"/>
              </w:rPr>
              <w:t>0.0465</w:t>
            </w:r>
          </w:p>
        </w:tc>
      </w:tr>
    </w:tbl>
    <w:p w:rsidR="00911E93" w:rsidRPr="00911E93" w:rsidRDefault="00911E93" w:rsidP="00911E93">
      <w:pPr>
        <w:pStyle w:val="BMSBodyText"/>
        <w:spacing w:before="0" w:after="0" w:line="240" w:lineRule="auto"/>
        <w:rPr>
          <w:rStyle w:val="BMSTableNote"/>
          <w:sz w:val="20"/>
          <w:vertAlign w:val="baseline"/>
        </w:rPr>
      </w:pPr>
      <w:r w:rsidRPr="007C5FDA">
        <w:rPr>
          <w:rStyle w:val="BMSTableNote"/>
          <w:sz w:val="20"/>
          <w:vertAlign w:val="baseline"/>
        </w:rPr>
        <w:t>*</w:t>
      </w:r>
      <w:r w:rsidRPr="00911E93">
        <w:rPr>
          <w:rStyle w:val="BMSTableNote"/>
          <w:sz w:val="24"/>
          <w:szCs w:val="24"/>
        </w:rPr>
        <w:t xml:space="preserve"> </w:t>
      </w:r>
      <w:r w:rsidRPr="00911E93">
        <w:rPr>
          <w:rStyle w:val="BMSTableNote"/>
          <w:sz w:val="20"/>
          <w:vertAlign w:val="baseline"/>
        </w:rPr>
        <w:t>Assessed by sequential testing strategy for superiority designed to control the overall Type I error in the trial</w:t>
      </w:r>
    </w:p>
    <w:p w:rsidR="00911E93" w:rsidRPr="00911E93" w:rsidRDefault="00911E93" w:rsidP="00911E93">
      <w:pPr>
        <w:pStyle w:val="BMSBodyText"/>
        <w:spacing w:before="0" w:after="0" w:line="240" w:lineRule="auto"/>
        <w:rPr>
          <w:rStyle w:val="BMSTableNote"/>
          <w:sz w:val="20"/>
          <w:vertAlign w:val="baseline"/>
        </w:rPr>
      </w:pPr>
      <w:r w:rsidRPr="00911E93">
        <w:rPr>
          <w:rStyle w:val="BMSTableNote"/>
          <w:sz w:val="20"/>
          <w:vertAlign w:val="baseline"/>
        </w:rPr>
        <w:t>† Secondary endpoint.</w:t>
      </w:r>
    </w:p>
    <w:p w:rsidR="00911E93" w:rsidRDefault="00911E93" w:rsidP="00911E93">
      <w:pPr>
        <w:pStyle w:val="BMSBodyText"/>
        <w:spacing w:before="0" w:after="0" w:line="240" w:lineRule="auto"/>
        <w:rPr>
          <w:rStyle w:val="BMSTableNote"/>
          <w:sz w:val="20"/>
          <w:vertAlign w:val="baseline"/>
        </w:rPr>
      </w:pPr>
      <w:r w:rsidRPr="00911E93">
        <w:rPr>
          <w:rStyle w:val="BMSTableNote"/>
          <w:sz w:val="20"/>
          <w:vertAlign w:val="baseline"/>
        </w:rPr>
        <w:t>‡ P-Value for non-inferiority</w:t>
      </w:r>
    </w:p>
    <w:p w:rsidR="00911E93" w:rsidRDefault="00911E93" w:rsidP="00911E93">
      <w:pPr>
        <w:pStyle w:val="BMSBodyText"/>
        <w:spacing w:before="0" w:after="0" w:line="240" w:lineRule="auto"/>
        <w:rPr>
          <w:rStyle w:val="BMSTableNote"/>
          <w:sz w:val="20"/>
          <w:vertAlign w:val="baseline"/>
        </w:rPr>
      </w:pPr>
      <w:r w:rsidRPr="00911E93">
        <w:rPr>
          <w:rStyle w:val="BMSTableNote"/>
          <w:sz w:val="20"/>
          <w:vertAlign w:val="baseline"/>
        </w:rPr>
        <w:t>Events associated with each endpoint were counted once per subject, but subjects may have contributed events to multiple endpoints.</w:t>
      </w:r>
    </w:p>
    <w:p w:rsidR="00207C79" w:rsidRDefault="00207C79" w:rsidP="00911E93">
      <w:pPr>
        <w:pStyle w:val="BMSBodyText"/>
        <w:spacing w:before="0" w:after="0" w:line="240" w:lineRule="auto"/>
        <w:rPr>
          <w:rStyle w:val="BMSTableNote"/>
          <w:sz w:val="20"/>
          <w:vertAlign w:val="baseline"/>
        </w:rPr>
      </w:pPr>
    </w:p>
    <w:p w:rsidR="00207C79" w:rsidRPr="00207C79" w:rsidRDefault="00207C79" w:rsidP="00B409B4">
      <w:r w:rsidRPr="00207C79">
        <w:t xml:space="preserve">Centres were ranked </w:t>
      </w:r>
      <w:r w:rsidRPr="00A30AA1">
        <w:rPr>
          <w:i/>
        </w:rPr>
        <w:t>post hoc</w:t>
      </w:r>
      <w:r w:rsidRPr="00207C79">
        <w:t xml:space="preserve"> by the percentage of time that warfarin-treated patients were in therapeutic range (INR 2-3). </w:t>
      </w:r>
      <w:r w:rsidR="00741C48">
        <w:t xml:space="preserve"> </w:t>
      </w:r>
      <w:r w:rsidRPr="00207C79">
        <w:t xml:space="preserve">Findings for stroke/systemic embolism, major bleeds, and all cause mortality are shown for centres above and below the median level of INR control in </w:t>
      </w:r>
      <w:r w:rsidR="00D67A0D">
        <w:fldChar w:fldCharType="begin"/>
      </w:r>
      <w:r w:rsidR="00D67A0D">
        <w:instrText xml:space="preserve"> REF _Ref382835199 \h  \* MERGEFORMAT </w:instrText>
      </w:r>
      <w:r w:rsidR="00D67A0D">
        <w:fldChar w:fldCharType="separate"/>
      </w:r>
      <w:r w:rsidR="009D279C" w:rsidRPr="009D279C">
        <w:rPr>
          <w:szCs w:val="24"/>
        </w:rPr>
        <w:t>Table 6</w:t>
      </w:r>
      <w:r w:rsidR="00D67A0D">
        <w:fldChar w:fldCharType="end"/>
      </w:r>
      <w:r w:rsidRPr="00E5087B">
        <w:rPr>
          <w:szCs w:val="24"/>
        </w:rPr>
        <w:t>.</w:t>
      </w:r>
      <w:r w:rsidRPr="00207C79">
        <w:t xml:space="preserve">  The benefits of apixaban relative to warfarin were consistent in patients enrolled at centres with INR control below or above the median.</w:t>
      </w:r>
    </w:p>
    <w:p w:rsidR="00BD2EDB" w:rsidRDefault="00E5087B">
      <w:pPr>
        <w:pStyle w:val="Caption"/>
        <w:keepNext/>
        <w:rPr>
          <w:szCs w:val="24"/>
        </w:rPr>
      </w:pPr>
      <w:bookmarkStart w:id="6" w:name="_Ref382835199"/>
      <w:r>
        <w:t xml:space="preserve">Table </w:t>
      </w:r>
      <w:fldSimple w:instr=" SEQ Table \* ARABIC ">
        <w:r w:rsidR="009D279C">
          <w:rPr>
            <w:noProof/>
          </w:rPr>
          <w:t>6</w:t>
        </w:r>
      </w:fldSimple>
      <w:bookmarkEnd w:id="6"/>
      <w:r w:rsidR="00584D53" w:rsidRPr="006D3DBC">
        <w:rPr>
          <w:szCs w:val="24"/>
        </w:rPr>
        <w:t>: Centre INR control in the ARISTOTLE study</w:t>
      </w:r>
    </w:p>
    <w:tbl>
      <w:tblPr>
        <w:tblW w:w="79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2693"/>
        <w:gridCol w:w="2693"/>
      </w:tblGrid>
      <w:tr w:rsidR="00584D53" w:rsidTr="00E32D5E">
        <w:tc>
          <w:tcPr>
            <w:tcW w:w="2547" w:type="dxa"/>
            <w:tcBorders>
              <w:top w:val="nil"/>
              <w:left w:val="nil"/>
            </w:tcBorders>
          </w:tcPr>
          <w:p w:rsidR="00BD2EDB" w:rsidRDefault="00BD2EDB" w:rsidP="007C5FDA">
            <w:pPr>
              <w:pStyle w:val="BMSBodyText"/>
              <w:keepNext/>
              <w:spacing w:before="0" w:after="0" w:line="240" w:lineRule="auto"/>
              <w:rPr>
                <w:rFonts w:eastAsia="MS Mincho"/>
                <w:color w:val="auto"/>
                <w:szCs w:val="22"/>
                <w:lang w:val="en-AU"/>
              </w:rPr>
            </w:pPr>
          </w:p>
        </w:tc>
        <w:tc>
          <w:tcPr>
            <w:tcW w:w="2693" w:type="dxa"/>
          </w:tcPr>
          <w:p w:rsidR="00BD2EDB" w:rsidRDefault="00584D53" w:rsidP="007C5FDA">
            <w:pPr>
              <w:pStyle w:val="BMSTableText"/>
              <w:keepNext/>
              <w:spacing w:before="0" w:after="0"/>
              <w:rPr>
                <w:rFonts w:eastAsia="MS Mincho"/>
                <w:b/>
                <w:sz w:val="22"/>
                <w:szCs w:val="22"/>
                <w:lang w:val="en-AU"/>
              </w:rPr>
            </w:pPr>
            <w:r w:rsidRPr="006D3DBC">
              <w:rPr>
                <w:rFonts w:eastAsia="MS Mincho"/>
                <w:b/>
              </w:rPr>
              <w:t>Centres with INR control below the median of 66%</w:t>
            </w:r>
          </w:p>
          <w:p w:rsidR="00BD2EDB" w:rsidRDefault="00584D53" w:rsidP="007C5FDA">
            <w:pPr>
              <w:pStyle w:val="BMSTableText"/>
              <w:keepNext/>
              <w:spacing w:before="0" w:after="0"/>
              <w:rPr>
                <w:rFonts w:eastAsia="MS Mincho"/>
                <w:b/>
                <w:sz w:val="22"/>
                <w:szCs w:val="22"/>
                <w:lang w:val="en-AU"/>
              </w:rPr>
            </w:pPr>
            <w:r w:rsidRPr="006D3DBC">
              <w:rPr>
                <w:rFonts w:eastAsia="MS Mincho"/>
                <w:b/>
              </w:rPr>
              <w:t>Hazard Ratio</w:t>
            </w:r>
          </w:p>
          <w:p w:rsidR="00BD2EDB" w:rsidRDefault="00584D53" w:rsidP="007C5FDA">
            <w:pPr>
              <w:pStyle w:val="BMSTableText"/>
              <w:keepNext/>
              <w:spacing w:before="0" w:after="0"/>
              <w:rPr>
                <w:rFonts w:eastAsia="MS Mincho"/>
                <w:b/>
                <w:sz w:val="22"/>
                <w:szCs w:val="22"/>
                <w:lang w:val="en-AU"/>
              </w:rPr>
            </w:pPr>
            <w:r w:rsidRPr="006D3DBC">
              <w:rPr>
                <w:rFonts w:eastAsia="MS Mincho"/>
                <w:b/>
              </w:rPr>
              <w:t>(95% Confidence Interval)</w:t>
            </w:r>
          </w:p>
        </w:tc>
        <w:tc>
          <w:tcPr>
            <w:tcW w:w="2693" w:type="dxa"/>
          </w:tcPr>
          <w:p w:rsidR="00BD2EDB" w:rsidRDefault="00584D53" w:rsidP="007C5FDA">
            <w:pPr>
              <w:pStyle w:val="BMSTableText"/>
              <w:keepNext/>
              <w:spacing w:before="0" w:after="0"/>
              <w:rPr>
                <w:rFonts w:eastAsia="MS Mincho"/>
                <w:b/>
                <w:sz w:val="22"/>
                <w:szCs w:val="22"/>
                <w:lang w:val="en-AU"/>
              </w:rPr>
            </w:pPr>
            <w:r w:rsidRPr="006D3DBC">
              <w:rPr>
                <w:rFonts w:eastAsia="MS Mincho"/>
                <w:b/>
              </w:rPr>
              <w:t>Centres with INR control above the median of 66%</w:t>
            </w:r>
          </w:p>
          <w:p w:rsidR="00BD2EDB" w:rsidRDefault="00584D53" w:rsidP="007C5FDA">
            <w:pPr>
              <w:pStyle w:val="BMSTableText"/>
              <w:keepNext/>
              <w:spacing w:before="0" w:after="0"/>
              <w:rPr>
                <w:rFonts w:eastAsia="MS Mincho"/>
                <w:b/>
                <w:sz w:val="22"/>
                <w:szCs w:val="22"/>
                <w:lang w:val="en-AU"/>
              </w:rPr>
            </w:pPr>
            <w:r w:rsidRPr="006D3DBC">
              <w:rPr>
                <w:rFonts w:eastAsia="MS Mincho"/>
                <w:b/>
              </w:rPr>
              <w:t>Hazard Ratio</w:t>
            </w:r>
          </w:p>
          <w:p w:rsidR="00BD2EDB" w:rsidRDefault="00584D53" w:rsidP="007C5FDA">
            <w:pPr>
              <w:pStyle w:val="BMSTableText"/>
              <w:keepNext/>
              <w:spacing w:before="0" w:after="0"/>
              <w:rPr>
                <w:rFonts w:eastAsia="MS Mincho"/>
                <w:b/>
                <w:sz w:val="22"/>
                <w:szCs w:val="22"/>
                <w:lang w:val="en-AU"/>
              </w:rPr>
            </w:pPr>
            <w:r w:rsidRPr="006D3DBC">
              <w:rPr>
                <w:rFonts w:eastAsia="MS Mincho"/>
                <w:b/>
              </w:rPr>
              <w:t>(95% Confidence Interval)</w:t>
            </w:r>
          </w:p>
        </w:tc>
      </w:tr>
      <w:tr w:rsidR="00584D53" w:rsidTr="00E32D5E">
        <w:tc>
          <w:tcPr>
            <w:tcW w:w="2547" w:type="dxa"/>
          </w:tcPr>
          <w:p w:rsidR="00BD2EDB" w:rsidRDefault="00584D53" w:rsidP="007C5FDA">
            <w:pPr>
              <w:pStyle w:val="BMSTableText"/>
              <w:keepNext/>
              <w:spacing w:before="0" w:after="0"/>
              <w:jc w:val="left"/>
              <w:rPr>
                <w:rFonts w:eastAsia="MS Mincho"/>
                <w:b/>
                <w:sz w:val="22"/>
                <w:szCs w:val="22"/>
              </w:rPr>
            </w:pPr>
            <w:r w:rsidRPr="006D3DBC">
              <w:rPr>
                <w:rFonts w:eastAsia="MS Mincho"/>
                <w:b/>
              </w:rPr>
              <w:t>Stroke/systemic embolism</w:t>
            </w:r>
          </w:p>
        </w:tc>
        <w:tc>
          <w:tcPr>
            <w:tcW w:w="2693" w:type="dxa"/>
          </w:tcPr>
          <w:p w:rsidR="00BD2EDB" w:rsidRDefault="00584D53" w:rsidP="007C5FDA">
            <w:pPr>
              <w:pStyle w:val="BMSTableText"/>
              <w:keepNext/>
              <w:spacing w:before="0" w:after="0"/>
              <w:rPr>
                <w:rFonts w:eastAsia="MS Mincho"/>
                <w:sz w:val="22"/>
                <w:szCs w:val="22"/>
                <w:lang w:val="en-AU"/>
              </w:rPr>
            </w:pPr>
            <w:r w:rsidRPr="006D3DBC">
              <w:rPr>
                <w:rFonts w:eastAsia="MS Mincho"/>
              </w:rPr>
              <w:t>0.78 (0.62, 0.98)</w:t>
            </w:r>
          </w:p>
        </w:tc>
        <w:tc>
          <w:tcPr>
            <w:tcW w:w="2693" w:type="dxa"/>
          </w:tcPr>
          <w:p w:rsidR="00BD2EDB" w:rsidRDefault="00584D53" w:rsidP="007C5FDA">
            <w:pPr>
              <w:pStyle w:val="BMSTableText"/>
              <w:keepNext/>
              <w:spacing w:before="0" w:after="0"/>
              <w:rPr>
                <w:rFonts w:eastAsia="MS Mincho"/>
                <w:sz w:val="22"/>
                <w:szCs w:val="22"/>
                <w:lang w:val="en-AU"/>
              </w:rPr>
            </w:pPr>
            <w:r w:rsidRPr="006D3DBC">
              <w:rPr>
                <w:rFonts w:eastAsia="MS Mincho"/>
              </w:rPr>
              <w:t>0.81 (0.61, 1.08)</w:t>
            </w:r>
          </w:p>
        </w:tc>
      </w:tr>
      <w:tr w:rsidR="00584D53" w:rsidTr="00E32D5E">
        <w:tc>
          <w:tcPr>
            <w:tcW w:w="2547" w:type="dxa"/>
          </w:tcPr>
          <w:p w:rsidR="00584D53" w:rsidRPr="006D3DBC" w:rsidRDefault="00584D53" w:rsidP="007C5FDA">
            <w:pPr>
              <w:pStyle w:val="BMSTableText"/>
              <w:spacing w:before="0" w:after="0"/>
              <w:jc w:val="left"/>
              <w:rPr>
                <w:rFonts w:eastAsia="MS Mincho"/>
                <w:b/>
              </w:rPr>
            </w:pPr>
            <w:r w:rsidRPr="006D3DBC">
              <w:rPr>
                <w:rFonts w:eastAsia="MS Mincho"/>
                <w:b/>
              </w:rPr>
              <w:t>Major bleed</w:t>
            </w:r>
          </w:p>
        </w:tc>
        <w:tc>
          <w:tcPr>
            <w:tcW w:w="2693" w:type="dxa"/>
          </w:tcPr>
          <w:p w:rsidR="00BD2EDB" w:rsidRDefault="00584D53" w:rsidP="007C5FDA">
            <w:pPr>
              <w:pStyle w:val="BMSTableText"/>
              <w:spacing w:before="0" w:after="0"/>
              <w:rPr>
                <w:rFonts w:eastAsia="MS Mincho"/>
                <w:sz w:val="22"/>
                <w:szCs w:val="22"/>
                <w:lang w:val="en-AU"/>
              </w:rPr>
            </w:pPr>
            <w:r w:rsidRPr="006D3DBC">
              <w:rPr>
                <w:rFonts w:eastAsia="MS Mincho"/>
              </w:rPr>
              <w:t>0.56 (0.45, 0.70)</w:t>
            </w:r>
          </w:p>
        </w:tc>
        <w:tc>
          <w:tcPr>
            <w:tcW w:w="2693" w:type="dxa"/>
          </w:tcPr>
          <w:p w:rsidR="00BD2EDB" w:rsidRDefault="00584D53" w:rsidP="007C5FDA">
            <w:pPr>
              <w:pStyle w:val="BMSTableText"/>
              <w:spacing w:before="0" w:after="0"/>
              <w:rPr>
                <w:rFonts w:eastAsia="MS Mincho"/>
                <w:sz w:val="22"/>
                <w:szCs w:val="22"/>
                <w:lang w:val="en-AU"/>
              </w:rPr>
            </w:pPr>
            <w:r w:rsidRPr="006D3DBC">
              <w:rPr>
                <w:rFonts w:eastAsia="MS Mincho"/>
              </w:rPr>
              <w:t>0.82 (0.68, 1.00)</w:t>
            </w:r>
          </w:p>
        </w:tc>
      </w:tr>
      <w:tr w:rsidR="00584D53" w:rsidTr="00E32D5E">
        <w:tc>
          <w:tcPr>
            <w:tcW w:w="2547" w:type="dxa"/>
          </w:tcPr>
          <w:p w:rsidR="00584D53" w:rsidRPr="006D3DBC" w:rsidRDefault="00584D53" w:rsidP="007C5FDA">
            <w:pPr>
              <w:pStyle w:val="BMSTableText"/>
              <w:spacing w:before="0" w:after="0"/>
              <w:jc w:val="left"/>
              <w:rPr>
                <w:rFonts w:eastAsia="MS Mincho"/>
                <w:b/>
              </w:rPr>
            </w:pPr>
            <w:r w:rsidRPr="006D3DBC">
              <w:rPr>
                <w:rFonts w:eastAsia="MS Mincho"/>
                <w:b/>
              </w:rPr>
              <w:t>All cause death</w:t>
            </w:r>
          </w:p>
        </w:tc>
        <w:tc>
          <w:tcPr>
            <w:tcW w:w="2693" w:type="dxa"/>
          </w:tcPr>
          <w:p w:rsidR="00BD2EDB" w:rsidRDefault="00584D53" w:rsidP="007C5FDA">
            <w:pPr>
              <w:pStyle w:val="BMSTableText"/>
              <w:spacing w:before="0" w:after="0"/>
              <w:rPr>
                <w:rFonts w:eastAsia="MS Mincho"/>
                <w:sz w:val="22"/>
                <w:szCs w:val="22"/>
                <w:lang w:val="en-AU"/>
              </w:rPr>
            </w:pPr>
            <w:r w:rsidRPr="006D3DBC">
              <w:rPr>
                <w:rFonts w:eastAsia="MS Mincho"/>
              </w:rPr>
              <w:t>0.86 (0.74, 1.00)</w:t>
            </w:r>
          </w:p>
        </w:tc>
        <w:tc>
          <w:tcPr>
            <w:tcW w:w="2693" w:type="dxa"/>
          </w:tcPr>
          <w:p w:rsidR="00BD2EDB" w:rsidRDefault="00584D53" w:rsidP="007C5FDA">
            <w:pPr>
              <w:pStyle w:val="BMSTableText"/>
              <w:spacing w:before="0" w:after="0"/>
              <w:rPr>
                <w:rFonts w:eastAsia="MS Mincho"/>
                <w:sz w:val="22"/>
                <w:szCs w:val="22"/>
                <w:lang w:val="en-AU"/>
              </w:rPr>
            </w:pPr>
            <w:r w:rsidRPr="006D3DBC">
              <w:rPr>
                <w:rFonts w:eastAsia="MS Mincho"/>
              </w:rPr>
              <w:t>0.93 (0.79, 1.10)</w:t>
            </w:r>
          </w:p>
        </w:tc>
      </w:tr>
    </w:tbl>
    <w:p w:rsidR="00207C79" w:rsidRDefault="00207C79" w:rsidP="00911E93">
      <w:pPr>
        <w:pStyle w:val="BMSBodyText"/>
        <w:spacing w:before="0" w:after="0" w:line="240" w:lineRule="auto"/>
        <w:rPr>
          <w:rStyle w:val="BMSTableNote"/>
          <w:sz w:val="20"/>
          <w:vertAlign w:val="baseline"/>
        </w:rPr>
      </w:pPr>
    </w:p>
    <w:p w:rsidR="00634B2E" w:rsidRDefault="00600301" w:rsidP="00AF0C23">
      <w:pPr>
        <w:pStyle w:val="Heading3"/>
      </w:pPr>
      <w:r w:rsidRPr="00600301">
        <w:lastRenderedPageBreak/>
        <w:t>AVERROES Study</w:t>
      </w:r>
    </w:p>
    <w:p w:rsidR="00600301" w:rsidRPr="00600301" w:rsidRDefault="00600301" w:rsidP="00B409B4">
      <w:r w:rsidRPr="00600301">
        <w:t>Patients were randomised to treatment with apixaban 5 mg orally twice daily (or 2.5 mg twice daily in selected patients, 6.4%) or acetylsalicylic acid (ASA) 81 to 324 mg once daily.  The selection of an ASA dose of 81, 162, 243, or 324 mg was at the discretion of the investigator with 90.5% of subjects receiving either an 81 mg (64.3%) or 162 mg (26.2%) dose at randomisation.</w:t>
      </w:r>
    </w:p>
    <w:p w:rsidR="00600301" w:rsidRDefault="00600301" w:rsidP="00B409B4">
      <w:pPr>
        <w:pStyle w:val="BMSBodyText"/>
        <w:spacing w:before="0" w:after="200" w:line="240" w:lineRule="auto"/>
        <w:rPr>
          <w:rFonts w:eastAsia="Calibri"/>
          <w:color w:val="auto"/>
          <w:szCs w:val="22"/>
          <w:lang w:val="en-AU"/>
        </w:rPr>
      </w:pPr>
      <w:r w:rsidRPr="00600301">
        <w:rPr>
          <w:rFonts w:eastAsia="Calibri"/>
          <w:color w:val="auto"/>
          <w:szCs w:val="22"/>
          <w:lang w:val="en-AU"/>
        </w:rPr>
        <w:t>In the study, VKA therapy had been tried but discontinued in 40% of patients prior to enrolment.</w:t>
      </w:r>
      <w:bookmarkStart w:id="7" w:name="_Ref282933746"/>
      <w:r w:rsidRPr="00600301">
        <w:rPr>
          <w:rFonts w:eastAsia="Calibri"/>
          <w:color w:val="auto"/>
          <w:szCs w:val="22"/>
          <w:lang w:val="en-AU"/>
        </w:rPr>
        <w:t xml:space="preserve">  Common reasons for unsuitability for VKA therapy in the AVERROES study included unable/unlikely to obtain INRs at requested intervals (42.6%), patient refused treatment with VKA (37.4%), CHADS2 score = 1 and physician did not recommend VKA (21.3%), patient could not be relied on to adhere to VKA medication instruction (15.0%), and difficulty/expected difficulty in contacting patient in case of urgent dose change (11.7%).</w:t>
      </w:r>
      <w:bookmarkEnd w:id="7"/>
    </w:p>
    <w:p w:rsidR="00C81A38" w:rsidRPr="00C81A38" w:rsidRDefault="00C81A38" w:rsidP="00C81A38">
      <w:pPr>
        <w:pStyle w:val="BMSBodyText"/>
        <w:spacing w:before="0" w:after="200" w:line="240" w:lineRule="auto"/>
        <w:rPr>
          <w:rFonts w:eastAsia="Calibri"/>
          <w:color w:val="auto"/>
          <w:szCs w:val="22"/>
          <w:lang w:val="en-AU"/>
        </w:rPr>
      </w:pPr>
      <w:r w:rsidRPr="00C81A38">
        <w:rPr>
          <w:rFonts w:eastAsia="Calibri"/>
          <w:color w:val="auto"/>
          <w:szCs w:val="22"/>
          <w:lang w:val="en-AU"/>
        </w:rPr>
        <w:t>The primary objective of the study was to determine if apixaban 5 mg twice daily (2.5 mg twice daily in selected patients) was superior to ASA (81-324 mg once daily) for preventing the composite outcome of stroke or systemic embolism.  Assessments of superiority of apixaban versus ASA were also pre-specified for major vascular events (composite outcome of stroke, systemic embolism, myocardial infarction or vascular death) and for death due to any cause.</w:t>
      </w:r>
    </w:p>
    <w:p w:rsidR="002D732A" w:rsidRDefault="00C81A38" w:rsidP="00C81A38">
      <w:pPr>
        <w:pStyle w:val="BMSBodyText"/>
        <w:spacing w:before="0" w:after="200" w:line="240" w:lineRule="auto"/>
        <w:rPr>
          <w:rFonts w:eastAsia="Calibri"/>
          <w:color w:val="auto"/>
          <w:szCs w:val="22"/>
          <w:lang w:val="en-AU"/>
        </w:rPr>
      </w:pPr>
      <w:r w:rsidRPr="00C81A38">
        <w:rPr>
          <w:rFonts w:eastAsia="Calibri"/>
          <w:color w:val="auto"/>
          <w:szCs w:val="22"/>
          <w:lang w:val="en-AU"/>
        </w:rPr>
        <w:t>These key study outcomes were prespecified and tested in a sequential, hierarchical manner to conserve overall Type 1 error.  Apixaban was tested compared with ASA for: (1)</w:t>
      </w:r>
      <w:r w:rsidR="007C5FDA">
        <w:rPr>
          <w:rFonts w:eastAsia="Calibri"/>
          <w:color w:val="auto"/>
          <w:szCs w:val="22"/>
          <w:lang w:val="en-AU"/>
        </w:rPr>
        <w:t> </w:t>
      </w:r>
      <w:r w:rsidRPr="00C81A38">
        <w:rPr>
          <w:rFonts w:eastAsia="Calibri"/>
          <w:color w:val="auto"/>
          <w:szCs w:val="22"/>
          <w:lang w:val="en-AU"/>
        </w:rPr>
        <w:t>superiority on the composite endpoint of stroke and systemic embolism; (2) superiority on the composite endpoint of stroke of any type, systemic embolism, myocardial infarction or vascular death; and (3) superiority on all-cause death.</w:t>
      </w:r>
    </w:p>
    <w:p w:rsidR="003F1193" w:rsidRPr="003F1193" w:rsidRDefault="003F1193" w:rsidP="003F1193">
      <w:pPr>
        <w:pStyle w:val="BMSBodyText"/>
        <w:spacing w:before="0" w:after="200" w:line="240" w:lineRule="auto"/>
        <w:rPr>
          <w:rFonts w:eastAsia="Calibri"/>
          <w:color w:val="auto"/>
          <w:szCs w:val="22"/>
          <w:lang w:val="en-AU"/>
        </w:rPr>
      </w:pPr>
      <w:r w:rsidRPr="003F1193">
        <w:rPr>
          <w:rFonts w:eastAsia="Calibri"/>
          <w:color w:val="auto"/>
          <w:szCs w:val="22"/>
          <w:lang w:val="en-AU"/>
        </w:rPr>
        <w:t>AVERROES was stopped early upon the recommendation of the trial’s independent Data Monitoring Committee which found that a predefined interim analysis revealed clear evidence of apixaban providing a clinically important reduction in stroke and systemic embolism and acceptable safety profile.</w:t>
      </w:r>
    </w:p>
    <w:p w:rsidR="003F1193" w:rsidRPr="003F1193" w:rsidRDefault="003F1193" w:rsidP="003F1193">
      <w:pPr>
        <w:pStyle w:val="BMSBodyText"/>
        <w:spacing w:before="0" w:after="200" w:line="240" w:lineRule="auto"/>
        <w:rPr>
          <w:rFonts w:eastAsia="Calibri"/>
          <w:color w:val="auto"/>
          <w:szCs w:val="22"/>
          <w:lang w:val="en-AU"/>
        </w:rPr>
      </w:pPr>
      <w:r w:rsidRPr="003F1193">
        <w:rPr>
          <w:rFonts w:eastAsia="Calibri"/>
          <w:color w:val="auto"/>
          <w:szCs w:val="22"/>
          <w:lang w:val="en-AU"/>
        </w:rPr>
        <w:t>In the study, apixaban demonstrated statistically significant superiority in the primary endpoint of prevention of stroke (haemorrhagic or ischae</w:t>
      </w:r>
      <w:r w:rsidR="00E5087B">
        <w:rPr>
          <w:rFonts w:eastAsia="Calibri"/>
          <w:color w:val="auto"/>
          <w:szCs w:val="22"/>
          <w:lang w:val="en-AU"/>
        </w:rPr>
        <w:t>mic) and systemic embolism (see </w:t>
      </w:r>
      <w:r w:rsidR="00297C44">
        <w:rPr>
          <w:rFonts w:eastAsia="Calibri"/>
          <w:color w:val="auto"/>
          <w:szCs w:val="22"/>
          <w:lang w:val="en-AU"/>
        </w:rPr>
        <w:fldChar w:fldCharType="begin"/>
      </w:r>
      <w:r w:rsidR="00E5087B">
        <w:rPr>
          <w:rFonts w:eastAsia="Calibri"/>
          <w:color w:val="auto"/>
          <w:szCs w:val="22"/>
          <w:lang w:val="en-AU"/>
        </w:rPr>
        <w:instrText xml:space="preserve"> REF _Ref382835231 \h </w:instrText>
      </w:r>
      <w:r w:rsidR="00297C44">
        <w:rPr>
          <w:rFonts w:eastAsia="Calibri"/>
          <w:color w:val="auto"/>
          <w:szCs w:val="22"/>
          <w:lang w:val="en-AU"/>
        </w:rPr>
      </w:r>
      <w:r w:rsidR="00297C44">
        <w:rPr>
          <w:rFonts w:eastAsia="Calibri"/>
          <w:color w:val="auto"/>
          <w:szCs w:val="22"/>
          <w:lang w:val="en-AU"/>
        </w:rPr>
        <w:fldChar w:fldCharType="separate"/>
      </w:r>
      <w:r w:rsidR="009D279C">
        <w:t xml:space="preserve">Table </w:t>
      </w:r>
      <w:r w:rsidR="009D279C">
        <w:rPr>
          <w:noProof/>
        </w:rPr>
        <w:t>7</w:t>
      </w:r>
      <w:r w:rsidR="00297C44">
        <w:rPr>
          <w:rFonts w:eastAsia="Calibri"/>
          <w:color w:val="auto"/>
          <w:szCs w:val="22"/>
          <w:lang w:val="en-AU"/>
        </w:rPr>
        <w:fldChar w:fldCharType="end"/>
      </w:r>
      <w:r w:rsidRPr="003F1193">
        <w:rPr>
          <w:rFonts w:eastAsia="Calibri"/>
          <w:color w:val="auto"/>
          <w:szCs w:val="22"/>
          <w:lang w:val="en-AU"/>
        </w:rPr>
        <w:t>).  A clinically important reduction was observed in the key secondary composite endpoint of stroke, systemic embolism, myocardial infarctio</w:t>
      </w:r>
      <w:r w:rsidR="00E5087B">
        <w:rPr>
          <w:rFonts w:eastAsia="Calibri"/>
          <w:color w:val="auto"/>
          <w:szCs w:val="22"/>
          <w:lang w:val="en-AU"/>
        </w:rPr>
        <w:t xml:space="preserve">n, or vascular death (see </w:t>
      </w:r>
      <w:r w:rsidR="00297C44">
        <w:rPr>
          <w:rFonts w:eastAsia="Calibri"/>
          <w:color w:val="auto"/>
          <w:szCs w:val="22"/>
          <w:lang w:val="en-AU"/>
        </w:rPr>
        <w:fldChar w:fldCharType="begin"/>
      </w:r>
      <w:r w:rsidR="00E5087B">
        <w:rPr>
          <w:rFonts w:eastAsia="Calibri"/>
          <w:color w:val="auto"/>
          <w:szCs w:val="22"/>
          <w:lang w:val="en-AU"/>
        </w:rPr>
        <w:instrText xml:space="preserve"> REF _Ref382835231 \h </w:instrText>
      </w:r>
      <w:r w:rsidR="00297C44">
        <w:rPr>
          <w:rFonts w:eastAsia="Calibri"/>
          <w:color w:val="auto"/>
          <w:szCs w:val="22"/>
          <w:lang w:val="en-AU"/>
        </w:rPr>
      </w:r>
      <w:r w:rsidR="00297C44">
        <w:rPr>
          <w:rFonts w:eastAsia="Calibri"/>
          <w:color w:val="auto"/>
          <w:szCs w:val="22"/>
          <w:lang w:val="en-AU"/>
        </w:rPr>
        <w:fldChar w:fldCharType="separate"/>
      </w:r>
      <w:r w:rsidR="009D279C">
        <w:t xml:space="preserve">Table </w:t>
      </w:r>
      <w:r w:rsidR="009D279C">
        <w:rPr>
          <w:noProof/>
        </w:rPr>
        <w:t>7</w:t>
      </w:r>
      <w:r w:rsidR="00297C44">
        <w:rPr>
          <w:rFonts w:eastAsia="Calibri"/>
          <w:color w:val="auto"/>
          <w:szCs w:val="22"/>
          <w:lang w:val="en-AU"/>
        </w:rPr>
        <w:fldChar w:fldCharType="end"/>
      </w:r>
      <w:r w:rsidRPr="003F1193">
        <w:rPr>
          <w:rFonts w:eastAsia="Calibri"/>
          <w:color w:val="auto"/>
          <w:szCs w:val="22"/>
          <w:lang w:val="en-AU"/>
        </w:rPr>
        <w:t>).</w:t>
      </w:r>
    </w:p>
    <w:p w:rsidR="00C81A38" w:rsidRDefault="00E5087B" w:rsidP="00E5087B">
      <w:pPr>
        <w:pStyle w:val="Caption"/>
        <w:keepNext/>
        <w:rPr>
          <w:szCs w:val="24"/>
        </w:rPr>
      </w:pPr>
      <w:bookmarkStart w:id="8" w:name="_Ref382835231"/>
      <w:r>
        <w:lastRenderedPageBreak/>
        <w:t xml:space="preserve">Table </w:t>
      </w:r>
      <w:fldSimple w:instr=" SEQ Table \* ARABIC ">
        <w:r w:rsidR="009D279C">
          <w:rPr>
            <w:noProof/>
          </w:rPr>
          <w:t>7</w:t>
        </w:r>
      </w:fldSimple>
      <w:bookmarkEnd w:id="8"/>
      <w:r>
        <w:t>:</w:t>
      </w:r>
      <w:r w:rsidR="002F7B45" w:rsidRPr="006D3DBC">
        <w:rPr>
          <w:szCs w:val="24"/>
        </w:rPr>
        <w:t xml:space="preserve"> Key efficacy outcomes in patients with atrial fibrillation in the AVERROES study</w:t>
      </w:r>
    </w:p>
    <w:tbl>
      <w:tblPr>
        <w:tblW w:w="4966" w:type="pct"/>
        <w:tblBorders>
          <w:bottom w:val="double" w:sz="6" w:space="0" w:color="auto"/>
        </w:tblBorders>
        <w:tblLayout w:type="fixed"/>
        <w:tblLook w:val="0000" w:firstRow="0" w:lastRow="0" w:firstColumn="0" w:lastColumn="0" w:noHBand="0" w:noVBand="0"/>
      </w:tblPr>
      <w:tblGrid>
        <w:gridCol w:w="2517"/>
        <w:gridCol w:w="39"/>
        <w:gridCol w:w="1520"/>
        <w:gridCol w:w="1560"/>
        <w:gridCol w:w="2127"/>
        <w:gridCol w:w="1416"/>
      </w:tblGrid>
      <w:tr w:rsidR="002F7B45" w:rsidRPr="00614236" w:rsidTr="002F7B45">
        <w:trPr>
          <w:trHeight w:val="468"/>
          <w:tblHeader/>
        </w:trPr>
        <w:tc>
          <w:tcPr>
            <w:tcW w:w="2517" w:type="dxa"/>
            <w:tcBorders>
              <w:top w:val="nil"/>
              <w:left w:val="nil"/>
              <w:bottom w:val="single" w:sz="4" w:space="0" w:color="auto"/>
              <w:right w:val="single" w:sz="4" w:space="0" w:color="auto"/>
            </w:tcBorders>
          </w:tcPr>
          <w:p w:rsidR="002F7B45" w:rsidRPr="00614236" w:rsidRDefault="002F7B45" w:rsidP="007C5FDA">
            <w:pPr>
              <w:pStyle w:val="BMSTableHeader"/>
              <w:keepNext/>
              <w:spacing w:before="0" w:after="0"/>
              <w:jc w:val="left"/>
              <w:rPr>
                <w:lang w:val="en-AU"/>
              </w:rPr>
            </w:pPr>
          </w:p>
        </w:tc>
        <w:tc>
          <w:tcPr>
            <w:tcW w:w="1559" w:type="dxa"/>
            <w:gridSpan w:val="2"/>
            <w:tcBorders>
              <w:top w:val="single" w:sz="4" w:space="0" w:color="auto"/>
              <w:left w:val="single" w:sz="4" w:space="0" w:color="auto"/>
              <w:bottom w:val="single" w:sz="4" w:space="0" w:color="auto"/>
              <w:right w:val="single" w:sz="4" w:space="0" w:color="auto"/>
            </w:tcBorders>
          </w:tcPr>
          <w:p w:rsidR="00BD2EDB" w:rsidRDefault="002F7B45" w:rsidP="007C5FDA">
            <w:pPr>
              <w:pStyle w:val="BMSTableHeader"/>
              <w:keepNext/>
              <w:spacing w:before="0" w:after="0"/>
              <w:rPr>
                <w:sz w:val="22"/>
                <w:szCs w:val="22"/>
                <w:lang w:val="en-AU"/>
              </w:rPr>
            </w:pPr>
            <w:r w:rsidRPr="00614236">
              <w:t>Apixaban</w:t>
            </w:r>
          </w:p>
          <w:p w:rsidR="00BD2EDB" w:rsidRDefault="002F7B45" w:rsidP="007C5FDA">
            <w:pPr>
              <w:pStyle w:val="BMSTableHeader"/>
              <w:keepNext/>
              <w:spacing w:before="0" w:after="0"/>
              <w:rPr>
                <w:sz w:val="22"/>
                <w:szCs w:val="22"/>
                <w:lang w:val="en-AU"/>
              </w:rPr>
            </w:pPr>
            <w:r w:rsidRPr="00614236">
              <w:t>N=2</w:t>
            </w:r>
            <w:r w:rsidR="00CA3300">
              <w:t>,807</w:t>
            </w:r>
          </w:p>
          <w:p w:rsidR="00BD2EDB" w:rsidRDefault="002F7B45" w:rsidP="007C5FDA">
            <w:pPr>
              <w:pStyle w:val="BMSTableHeader"/>
              <w:keepNext/>
              <w:spacing w:before="0" w:after="0"/>
              <w:rPr>
                <w:sz w:val="22"/>
                <w:szCs w:val="22"/>
                <w:lang w:val="en-AU"/>
              </w:rPr>
            </w:pPr>
            <w:r w:rsidRPr="00614236">
              <w:t>n (%/year)</w:t>
            </w:r>
          </w:p>
        </w:tc>
        <w:tc>
          <w:tcPr>
            <w:tcW w:w="156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Header"/>
              <w:keepNext/>
              <w:spacing w:before="0" w:after="0"/>
              <w:rPr>
                <w:sz w:val="22"/>
                <w:szCs w:val="22"/>
                <w:lang w:val="it-IT"/>
              </w:rPr>
            </w:pPr>
            <w:r w:rsidRPr="00614236">
              <w:rPr>
                <w:lang w:val="it-IT"/>
              </w:rPr>
              <w:t xml:space="preserve">ASA </w:t>
            </w:r>
          </w:p>
          <w:p w:rsidR="00BD2EDB" w:rsidRDefault="002F7B45" w:rsidP="007C5FDA">
            <w:pPr>
              <w:pStyle w:val="BMSTableHeader"/>
              <w:keepNext/>
              <w:spacing w:before="0" w:after="0"/>
              <w:rPr>
                <w:sz w:val="22"/>
                <w:szCs w:val="22"/>
                <w:lang w:val="it-IT"/>
              </w:rPr>
            </w:pPr>
            <w:r w:rsidRPr="00614236">
              <w:rPr>
                <w:lang w:val="it-IT"/>
              </w:rPr>
              <w:t>N=2</w:t>
            </w:r>
            <w:r w:rsidR="00CA3300">
              <w:rPr>
                <w:lang w:val="it-IT"/>
              </w:rPr>
              <w:t>,</w:t>
            </w:r>
            <w:r w:rsidRPr="00614236">
              <w:rPr>
                <w:lang w:val="it-IT"/>
              </w:rPr>
              <w:t>791</w:t>
            </w:r>
          </w:p>
          <w:p w:rsidR="00BD2EDB" w:rsidRDefault="002F7B45" w:rsidP="007C5FDA">
            <w:pPr>
              <w:pStyle w:val="BMSTableHeader"/>
              <w:keepNext/>
              <w:spacing w:before="0" w:after="0"/>
              <w:rPr>
                <w:sz w:val="22"/>
                <w:szCs w:val="22"/>
                <w:lang w:val="it-IT"/>
              </w:rPr>
            </w:pPr>
            <w:r w:rsidRPr="00614236">
              <w:t>n (%/year)</w:t>
            </w:r>
          </w:p>
        </w:tc>
        <w:tc>
          <w:tcPr>
            <w:tcW w:w="2127"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Header"/>
              <w:keepNext/>
              <w:spacing w:before="0" w:after="0"/>
              <w:rPr>
                <w:sz w:val="22"/>
                <w:szCs w:val="22"/>
                <w:lang w:val="en-AU"/>
              </w:rPr>
            </w:pPr>
            <w:r w:rsidRPr="00614236">
              <w:t>Hazard Ratio</w:t>
            </w:r>
          </w:p>
          <w:p w:rsidR="00BD2EDB" w:rsidRDefault="002F7B45" w:rsidP="007C5FDA">
            <w:pPr>
              <w:pStyle w:val="BMSTableHeader"/>
              <w:keepNext/>
              <w:spacing w:before="0" w:after="0"/>
              <w:rPr>
                <w:sz w:val="22"/>
                <w:szCs w:val="22"/>
                <w:lang w:val="en-AU"/>
              </w:rPr>
            </w:pPr>
            <w:r w:rsidRPr="00614236">
              <w:t>(95% CI)</w:t>
            </w:r>
          </w:p>
        </w:tc>
        <w:tc>
          <w:tcPr>
            <w:tcW w:w="1416" w:type="dxa"/>
            <w:tcBorders>
              <w:top w:val="single" w:sz="4" w:space="0" w:color="auto"/>
              <w:left w:val="single" w:sz="4" w:space="0" w:color="auto"/>
              <w:bottom w:val="single" w:sz="4" w:space="0" w:color="auto"/>
              <w:right w:val="single" w:sz="4" w:space="0" w:color="auto"/>
            </w:tcBorders>
          </w:tcPr>
          <w:p w:rsidR="00BD2EDB" w:rsidRDefault="00BD2EDB" w:rsidP="007C5FDA">
            <w:pPr>
              <w:pStyle w:val="BMSTableHeader"/>
              <w:keepNext/>
              <w:spacing w:before="0" w:after="0"/>
              <w:rPr>
                <w:sz w:val="22"/>
                <w:szCs w:val="22"/>
                <w:lang w:val="en-AU"/>
              </w:rPr>
            </w:pPr>
          </w:p>
          <w:p w:rsidR="00BD2EDB" w:rsidRDefault="002F7B45" w:rsidP="007C5FDA">
            <w:pPr>
              <w:pStyle w:val="BMSTableHeader"/>
              <w:keepNext/>
              <w:spacing w:before="0" w:after="0"/>
              <w:rPr>
                <w:sz w:val="22"/>
                <w:szCs w:val="22"/>
                <w:lang w:val="en-AU"/>
              </w:rPr>
            </w:pPr>
            <w:r w:rsidRPr="00614236">
              <w:t>P-Value</w:t>
            </w:r>
          </w:p>
        </w:tc>
      </w:tr>
      <w:tr w:rsidR="002F7B45" w:rsidRPr="00614236" w:rsidTr="002F7B45">
        <w:tc>
          <w:tcPr>
            <w:tcW w:w="2517" w:type="dxa"/>
            <w:tcBorders>
              <w:top w:val="single" w:sz="4" w:space="0" w:color="auto"/>
              <w:left w:val="single" w:sz="4" w:space="0" w:color="auto"/>
              <w:bottom w:val="single" w:sz="4" w:space="0" w:color="auto"/>
              <w:right w:val="single" w:sz="4" w:space="0" w:color="auto"/>
            </w:tcBorders>
          </w:tcPr>
          <w:p w:rsidR="002F7B45" w:rsidRPr="00614236" w:rsidRDefault="002F7B45" w:rsidP="007C5FDA">
            <w:pPr>
              <w:pStyle w:val="BMSTableText"/>
              <w:keepNext/>
              <w:spacing w:before="0" w:after="0"/>
              <w:jc w:val="left"/>
              <w:rPr>
                <w:lang w:val="en-AU"/>
              </w:rPr>
            </w:pPr>
            <w:r w:rsidRPr="00614236">
              <w:t>Stroke or systemic embolism</w:t>
            </w:r>
            <w:r w:rsidR="00A30AA1" w:rsidRPr="007C5FDA">
              <w:t>*</w:t>
            </w:r>
          </w:p>
        </w:tc>
        <w:tc>
          <w:tcPr>
            <w:tcW w:w="1559" w:type="dxa"/>
            <w:gridSpan w:val="2"/>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51 (1.62)</w:t>
            </w:r>
          </w:p>
        </w:tc>
        <w:tc>
          <w:tcPr>
            <w:tcW w:w="156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113 (3.63)</w:t>
            </w:r>
          </w:p>
        </w:tc>
        <w:tc>
          <w:tcPr>
            <w:tcW w:w="2127"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0.45 (0.32, 0.62)</w:t>
            </w:r>
          </w:p>
        </w:tc>
        <w:tc>
          <w:tcPr>
            <w:tcW w:w="1416"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trike/>
                <w:sz w:val="22"/>
                <w:szCs w:val="22"/>
                <w:lang w:val="en-AU"/>
              </w:rPr>
            </w:pPr>
            <w:r w:rsidRPr="00614236">
              <w:t>&lt;0.0001</w:t>
            </w:r>
          </w:p>
        </w:tc>
      </w:tr>
      <w:tr w:rsidR="002F7B45" w:rsidRPr="00614236" w:rsidTr="002F7B45">
        <w:tc>
          <w:tcPr>
            <w:tcW w:w="9179" w:type="dxa"/>
            <w:gridSpan w:val="6"/>
            <w:tcBorders>
              <w:top w:val="single" w:sz="4" w:space="0" w:color="auto"/>
              <w:left w:val="single" w:sz="4" w:space="0" w:color="auto"/>
              <w:bottom w:val="single" w:sz="4" w:space="0" w:color="auto"/>
              <w:right w:val="single" w:sz="4" w:space="0" w:color="auto"/>
            </w:tcBorders>
          </w:tcPr>
          <w:p w:rsidR="002F7B45" w:rsidRPr="00614236" w:rsidRDefault="002F7B45" w:rsidP="007C5FDA">
            <w:pPr>
              <w:pStyle w:val="BMSTableText"/>
              <w:keepNext/>
              <w:spacing w:before="0" w:after="0"/>
              <w:ind w:left="270"/>
              <w:jc w:val="left"/>
              <w:rPr>
                <w:lang w:val="en-AU"/>
              </w:rPr>
            </w:pPr>
            <w:r w:rsidRPr="00614236">
              <w:t>Stroke</w:t>
            </w:r>
          </w:p>
        </w:tc>
      </w:tr>
      <w:tr w:rsidR="002F7B45" w:rsidRPr="00614236" w:rsidTr="00CB2207">
        <w:tc>
          <w:tcPr>
            <w:tcW w:w="2556" w:type="dxa"/>
            <w:gridSpan w:val="2"/>
            <w:tcBorders>
              <w:top w:val="single" w:sz="4" w:space="0" w:color="auto"/>
              <w:left w:val="single" w:sz="4" w:space="0" w:color="auto"/>
              <w:bottom w:val="single" w:sz="4" w:space="0" w:color="auto"/>
              <w:right w:val="single" w:sz="4" w:space="0" w:color="auto"/>
            </w:tcBorders>
          </w:tcPr>
          <w:p w:rsidR="002F7B45" w:rsidRPr="00614236" w:rsidRDefault="002F7B45" w:rsidP="007C5FDA">
            <w:pPr>
              <w:pStyle w:val="BMSTableText"/>
              <w:keepNext/>
              <w:spacing w:before="0" w:after="0"/>
              <w:ind w:left="547"/>
              <w:jc w:val="left"/>
              <w:rPr>
                <w:lang w:val="en-AU"/>
              </w:rPr>
            </w:pPr>
            <w:r w:rsidRPr="00614236">
              <w:t>Ischaemic or undetermined</w:t>
            </w:r>
          </w:p>
        </w:tc>
        <w:tc>
          <w:tcPr>
            <w:tcW w:w="152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43 (1.37)</w:t>
            </w:r>
          </w:p>
        </w:tc>
        <w:tc>
          <w:tcPr>
            <w:tcW w:w="156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97 (3.11)</w:t>
            </w:r>
          </w:p>
        </w:tc>
        <w:tc>
          <w:tcPr>
            <w:tcW w:w="2127"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0.44 (0.31, 0.63)</w:t>
            </w:r>
          </w:p>
        </w:tc>
        <w:tc>
          <w:tcPr>
            <w:tcW w:w="1416" w:type="dxa"/>
            <w:tcBorders>
              <w:top w:val="single" w:sz="4" w:space="0" w:color="auto"/>
              <w:left w:val="single" w:sz="4" w:space="0" w:color="auto"/>
              <w:bottom w:val="single" w:sz="4" w:space="0" w:color="auto"/>
              <w:right w:val="single" w:sz="4" w:space="0" w:color="auto"/>
            </w:tcBorders>
            <w:shd w:val="clear" w:color="auto" w:fill="BFBFBF"/>
          </w:tcPr>
          <w:p w:rsidR="00BD2EDB" w:rsidRDefault="00BD2EDB" w:rsidP="007C5FDA">
            <w:pPr>
              <w:pStyle w:val="BMSTableText"/>
              <w:spacing w:before="0" w:after="0"/>
              <w:rPr>
                <w:sz w:val="22"/>
                <w:szCs w:val="22"/>
                <w:lang w:val="en-AU"/>
              </w:rPr>
            </w:pPr>
          </w:p>
        </w:tc>
      </w:tr>
      <w:tr w:rsidR="002F7B45" w:rsidRPr="00614236" w:rsidTr="00CB2207">
        <w:tc>
          <w:tcPr>
            <w:tcW w:w="2556" w:type="dxa"/>
            <w:gridSpan w:val="2"/>
            <w:tcBorders>
              <w:top w:val="single" w:sz="4" w:space="0" w:color="auto"/>
              <w:left w:val="single" w:sz="4" w:space="0" w:color="auto"/>
              <w:bottom w:val="single" w:sz="4" w:space="0" w:color="auto"/>
              <w:right w:val="single" w:sz="4" w:space="0" w:color="auto"/>
            </w:tcBorders>
          </w:tcPr>
          <w:p w:rsidR="002F7B45" w:rsidRPr="00614236" w:rsidRDefault="002F7B45" w:rsidP="007C5FDA">
            <w:pPr>
              <w:pStyle w:val="BMSTableText"/>
              <w:keepNext/>
              <w:spacing w:before="0" w:after="0"/>
              <w:ind w:left="540"/>
              <w:jc w:val="left"/>
              <w:rPr>
                <w:lang w:val="en-AU"/>
              </w:rPr>
            </w:pPr>
            <w:r w:rsidRPr="00614236">
              <w:t>Haemorrhagic</w:t>
            </w:r>
          </w:p>
        </w:tc>
        <w:tc>
          <w:tcPr>
            <w:tcW w:w="152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6 (0.19)</w:t>
            </w:r>
          </w:p>
        </w:tc>
        <w:tc>
          <w:tcPr>
            <w:tcW w:w="156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9 (0.28)</w:t>
            </w:r>
          </w:p>
        </w:tc>
        <w:tc>
          <w:tcPr>
            <w:tcW w:w="2127"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0.67 (0.24, 1.88)</w:t>
            </w:r>
          </w:p>
        </w:tc>
        <w:tc>
          <w:tcPr>
            <w:tcW w:w="1416" w:type="dxa"/>
            <w:tcBorders>
              <w:top w:val="single" w:sz="4" w:space="0" w:color="auto"/>
              <w:left w:val="single" w:sz="4" w:space="0" w:color="auto"/>
              <w:bottom w:val="single" w:sz="4" w:space="0" w:color="auto"/>
              <w:right w:val="single" w:sz="4" w:space="0" w:color="auto"/>
            </w:tcBorders>
            <w:shd w:val="clear" w:color="auto" w:fill="BFBFBF"/>
          </w:tcPr>
          <w:p w:rsidR="00BD2EDB" w:rsidRDefault="00BD2EDB" w:rsidP="007C5FDA">
            <w:pPr>
              <w:pStyle w:val="BMSTableText"/>
              <w:spacing w:before="0" w:after="0"/>
              <w:rPr>
                <w:sz w:val="22"/>
                <w:szCs w:val="22"/>
                <w:lang w:val="en-AU"/>
              </w:rPr>
            </w:pPr>
          </w:p>
        </w:tc>
      </w:tr>
      <w:tr w:rsidR="002F7B45" w:rsidRPr="00614236" w:rsidTr="00CB2207">
        <w:tc>
          <w:tcPr>
            <w:tcW w:w="2556" w:type="dxa"/>
            <w:gridSpan w:val="2"/>
            <w:tcBorders>
              <w:top w:val="single" w:sz="4" w:space="0" w:color="auto"/>
              <w:left w:val="single" w:sz="4" w:space="0" w:color="auto"/>
              <w:bottom w:val="single" w:sz="4" w:space="0" w:color="auto"/>
              <w:right w:val="single" w:sz="4" w:space="0" w:color="auto"/>
            </w:tcBorders>
          </w:tcPr>
          <w:p w:rsidR="002F7B45" w:rsidRPr="00614236" w:rsidRDefault="002F7B45" w:rsidP="007C5FDA">
            <w:pPr>
              <w:pStyle w:val="BMSTableText"/>
              <w:keepNext/>
              <w:spacing w:before="0" w:after="0"/>
              <w:ind w:left="270"/>
              <w:jc w:val="left"/>
              <w:rPr>
                <w:lang w:val="en-AU"/>
              </w:rPr>
            </w:pPr>
            <w:r w:rsidRPr="00614236">
              <w:t>Systemic embolism</w:t>
            </w:r>
          </w:p>
        </w:tc>
        <w:tc>
          <w:tcPr>
            <w:tcW w:w="152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2 (0.06)</w:t>
            </w:r>
          </w:p>
        </w:tc>
        <w:tc>
          <w:tcPr>
            <w:tcW w:w="156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13 (0.41)</w:t>
            </w:r>
          </w:p>
        </w:tc>
        <w:tc>
          <w:tcPr>
            <w:tcW w:w="2127"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0.15 (0.03, 0.68)</w:t>
            </w:r>
          </w:p>
        </w:tc>
        <w:tc>
          <w:tcPr>
            <w:tcW w:w="1416" w:type="dxa"/>
            <w:tcBorders>
              <w:top w:val="single" w:sz="4" w:space="0" w:color="auto"/>
              <w:left w:val="single" w:sz="4" w:space="0" w:color="auto"/>
              <w:bottom w:val="single" w:sz="4" w:space="0" w:color="auto"/>
              <w:right w:val="single" w:sz="4" w:space="0" w:color="auto"/>
            </w:tcBorders>
            <w:shd w:val="clear" w:color="auto" w:fill="BFBFBF"/>
          </w:tcPr>
          <w:p w:rsidR="00BD2EDB" w:rsidRDefault="00BD2EDB" w:rsidP="007C5FDA">
            <w:pPr>
              <w:pStyle w:val="BMSTableText"/>
              <w:spacing w:before="0" w:after="0"/>
              <w:rPr>
                <w:strike/>
                <w:sz w:val="22"/>
                <w:szCs w:val="22"/>
                <w:lang w:val="en-AU"/>
              </w:rPr>
            </w:pPr>
          </w:p>
        </w:tc>
      </w:tr>
      <w:tr w:rsidR="002F7B45" w:rsidRPr="00614236" w:rsidTr="002F7B45">
        <w:tc>
          <w:tcPr>
            <w:tcW w:w="2556" w:type="dxa"/>
            <w:gridSpan w:val="2"/>
            <w:tcBorders>
              <w:top w:val="single" w:sz="4" w:space="0" w:color="auto"/>
              <w:left w:val="single" w:sz="4" w:space="0" w:color="auto"/>
              <w:bottom w:val="single" w:sz="4" w:space="0" w:color="auto"/>
              <w:right w:val="single" w:sz="4" w:space="0" w:color="auto"/>
            </w:tcBorders>
          </w:tcPr>
          <w:p w:rsidR="002F7B45" w:rsidRPr="00614236" w:rsidRDefault="002F7B45" w:rsidP="007C5FDA">
            <w:pPr>
              <w:pStyle w:val="BMSTableText"/>
              <w:keepNext/>
              <w:spacing w:before="0" w:after="0"/>
              <w:rPr>
                <w:lang w:val="en-AU"/>
              </w:rPr>
            </w:pPr>
            <w:r w:rsidRPr="00614236">
              <w:t>Stroke, systemic embolism, MI, or vascular death</w:t>
            </w:r>
            <w:r w:rsidRPr="007C5FDA">
              <w:rPr>
                <w:b/>
              </w:rPr>
              <w:t>*</w:t>
            </w:r>
            <w:r w:rsidRPr="007C5FDA">
              <w:rPr>
                <w:rStyle w:val="BMSSuperscript"/>
                <w:sz w:val="20"/>
                <w:vertAlign w:val="baseline"/>
              </w:rPr>
              <w:t>†</w:t>
            </w:r>
          </w:p>
        </w:tc>
        <w:tc>
          <w:tcPr>
            <w:tcW w:w="152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132 (4.21)</w:t>
            </w:r>
          </w:p>
        </w:tc>
        <w:tc>
          <w:tcPr>
            <w:tcW w:w="156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197 (6.35)</w:t>
            </w:r>
          </w:p>
        </w:tc>
        <w:tc>
          <w:tcPr>
            <w:tcW w:w="2127"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trike/>
                <w:sz w:val="22"/>
                <w:szCs w:val="22"/>
                <w:lang w:val="en-AU"/>
              </w:rPr>
            </w:pPr>
            <w:r w:rsidRPr="00614236">
              <w:t>0.66 (0.53, 0.83)</w:t>
            </w:r>
          </w:p>
        </w:tc>
        <w:tc>
          <w:tcPr>
            <w:tcW w:w="1416"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trike/>
                <w:sz w:val="22"/>
                <w:szCs w:val="22"/>
                <w:lang w:val="en-AU"/>
              </w:rPr>
            </w:pPr>
            <w:r w:rsidRPr="00614236">
              <w:t>0.003^</w:t>
            </w:r>
          </w:p>
        </w:tc>
      </w:tr>
      <w:tr w:rsidR="002F7B45" w:rsidRPr="00614236" w:rsidTr="00CB2207">
        <w:tc>
          <w:tcPr>
            <w:tcW w:w="2556" w:type="dxa"/>
            <w:gridSpan w:val="2"/>
            <w:tcBorders>
              <w:top w:val="single" w:sz="4" w:space="0" w:color="auto"/>
              <w:left w:val="single" w:sz="4" w:space="0" w:color="auto"/>
              <w:bottom w:val="single" w:sz="4" w:space="0" w:color="auto"/>
              <w:right w:val="single" w:sz="4" w:space="0" w:color="auto"/>
            </w:tcBorders>
          </w:tcPr>
          <w:p w:rsidR="002F7B45" w:rsidRPr="00614236" w:rsidRDefault="002F7B45" w:rsidP="007C5FDA">
            <w:pPr>
              <w:keepNext/>
              <w:spacing w:after="0"/>
              <w:ind w:left="274"/>
              <w:rPr>
                <w:sz w:val="20"/>
                <w:szCs w:val="20"/>
              </w:rPr>
            </w:pPr>
            <w:r w:rsidRPr="00614236">
              <w:rPr>
                <w:sz w:val="20"/>
                <w:szCs w:val="20"/>
              </w:rPr>
              <w:t>Myocardial infarction</w:t>
            </w:r>
          </w:p>
        </w:tc>
        <w:tc>
          <w:tcPr>
            <w:tcW w:w="152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rPr>
            </w:pPr>
            <w:r w:rsidRPr="00614236">
              <w:t>24 (0.76)</w:t>
            </w:r>
          </w:p>
        </w:tc>
        <w:tc>
          <w:tcPr>
            <w:tcW w:w="156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28 (0.89)</w:t>
            </w:r>
          </w:p>
        </w:tc>
        <w:tc>
          <w:tcPr>
            <w:tcW w:w="2127"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0.86 (0.50, 1.48)</w:t>
            </w:r>
          </w:p>
        </w:tc>
        <w:tc>
          <w:tcPr>
            <w:tcW w:w="1416" w:type="dxa"/>
            <w:tcBorders>
              <w:top w:val="single" w:sz="4" w:space="0" w:color="auto"/>
              <w:left w:val="single" w:sz="4" w:space="0" w:color="auto"/>
              <w:bottom w:val="single" w:sz="4" w:space="0" w:color="auto"/>
              <w:right w:val="single" w:sz="4" w:space="0" w:color="auto"/>
            </w:tcBorders>
            <w:shd w:val="clear" w:color="auto" w:fill="BFBFBF"/>
          </w:tcPr>
          <w:p w:rsidR="00BD2EDB" w:rsidRDefault="00BD2EDB" w:rsidP="007C5FDA">
            <w:pPr>
              <w:pStyle w:val="BMSTableText"/>
              <w:spacing w:before="0" w:after="0"/>
              <w:rPr>
                <w:sz w:val="22"/>
                <w:szCs w:val="22"/>
                <w:lang w:val="en-AU"/>
              </w:rPr>
            </w:pPr>
          </w:p>
        </w:tc>
      </w:tr>
      <w:tr w:rsidR="002F7B45" w:rsidRPr="00614236" w:rsidTr="00CB2207">
        <w:tc>
          <w:tcPr>
            <w:tcW w:w="2556" w:type="dxa"/>
            <w:gridSpan w:val="2"/>
            <w:tcBorders>
              <w:top w:val="single" w:sz="4" w:space="0" w:color="auto"/>
              <w:left w:val="single" w:sz="4" w:space="0" w:color="auto"/>
              <w:bottom w:val="single" w:sz="4" w:space="0" w:color="auto"/>
              <w:right w:val="single" w:sz="4" w:space="0" w:color="auto"/>
            </w:tcBorders>
          </w:tcPr>
          <w:p w:rsidR="002F7B45" w:rsidRPr="00614236" w:rsidRDefault="002F7B45" w:rsidP="007C5FDA">
            <w:pPr>
              <w:keepNext/>
              <w:spacing w:after="0"/>
              <w:ind w:left="274"/>
              <w:rPr>
                <w:sz w:val="20"/>
                <w:szCs w:val="20"/>
              </w:rPr>
            </w:pPr>
            <w:r w:rsidRPr="00614236">
              <w:rPr>
                <w:sz w:val="20"/>
                <w:szCs w:val="20"/>
              </w:rPr>
              <w:t>Vascular Death</w:t>
            </w:r>
          </w:p>
        </w:tc>
        <w:tc>
          <w:tcPr>
            <w:tcW w:w="152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rPr>
            </w:pPr>
            <w:r w:rsidRPr="00614236">
              <w:t>84 (2.65)</w:t>
            </w:r>
          </w:p>
        </w:tc>
        <w:tc>
          <w:tcPr>
            <w:tcW w:w="156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96 (3.03)</w:t>
            </w:r>
          </w:p>
        </w:tc>
        <w:tc>
          <w:tcPr>
            <w:tcW w:w="2127"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0.87 (0.65, 1.17)</w:t>
            </w:r>
          </w:p>
        </w:tc>
        <w:tc>
          <w:tcPr>
            <w:tcW w:w="1416" w:type="dxa"/>
            <w:tcBorders>
              <w:top w:val="single" w:sz="4" w:space="0" w:color="auto"/>
              <w:left w:val="single" w:sz="4" w:space="0" w:color="auto"/>
              <w:bottom w:val="single" w:sz="4" w:space="0" w:color="auto"/>
              <w:right w:val="single" w:sz="4" w:space="0" w:color="auto"/>
            </w:tcBorders>
            <w:shd w:val="clear" w:color="auto" w:fill="BFBFBF"/>
          </w:tcPr>
          <w:p w:rsidR="00BD2EDB" w:rsidRDefault="00BD2EDB" w:rsidP="007C5FDA">
            <w:pPr>
              <w:pStyle w:val="BMSTableText"/>
              <w:spacing w:before="0" w:after="0"/>
              <w:rPr>
                <w:strike/>
                <w:sz w:val="22"/>
                <w:szCs w:val="22"/>
                <w:lang w:val="en-AU"/>
              </w:rPr>
            </w:pPr>
          </w:p>
        </w:tc>
      </w:tr>
      <w:tr w:rsidR="002F7B45" w:rsidRPr="00614236" w:rsidTr="002F7B45">
        <w:tc>
          <w:tcPr>
            <w:tcW w:w="2556" w:type="dxa"/>
            <w:gridSpan w:val="2"/>
            <w:tcBorders>
              <w:top w:val="single" w:sz="4" w:space="0" w:color="auto"/>
              <w:left w:val="single" w:sz="4" w:space="0" w:color="auto"/>
              <w:bottom w:val="single" w:sz="4" w:space="0" w:color="auto"/>
              <w:right w:val="single" w:sz="4" w:space="0" w:color="auto"/>
            </w:tcBorders>
          </w:tcPr>
          <w:p w:rsidR="002F7B45" w:rsidRPr="00614236" w:rsidRDefault="002F7B45" w:rsidP="007C5FDA">
            <w:pPr>
              <w:pStyle w:val="BMSTableText"/>
              <w:keepNext/>
              <w:tabs>
                <w:tab w:val="left" w:pos="540"/>
              </w:tabs>
              <w:spacing w:before="0" w:after="0"/>
              <w:jc w:val="left"/>
              <w:rPr>
                <w:lang w:val="en-AU"/>
              </w:rPr>
            </w:pPr>
            <w:r w:rsidRPr="00614236">
              <w:t>All-cause death</w:t>
            </w:r>
            <w:r w:rsidRPr="00614236">
              <w:rPr>
                <w:vertAlign w:val="superscript"/>
              </w:rPr>
              <w:t>*</w:t>
            </w:r>
            <w:r w:rsidRPr="00614236">
              <w:rPr>
                <w:rStyle w:val="BMSSuperscript"/>
                <w:sz w:val="20"/>
              </w:rPr>
              <w:t>†</w:t>
            </w:r>
          </w:p>
        </w:tc>
        <w:tc>
          <w:tcPr>
            <w:tcW w:w="152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111 (3.51)</w:t>
            </w:r>
          </w:p>
        </w:tc>
        <w:tc>
          <w:tcPr>
            <w:tcW w:w="1560"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trike/>
                <w:sz w:val="22"/>
                <w:szCs w:val="22"/>
                <w:lang w:val="en-AU"/>
              </w:rPr>
            </w:pPr>
            <w:r w:rsidRPr="00614236">
              <w:t>140 (4.42)</w:t>
            </w:r>
          </w:p>
        </w:tc>
        <w:tc>
          <w:tcPr>
            <w:tcW w:w="2127"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0.79 (0.62, 1.02)</w:t>
            </w:r>
          </w:p>
        </w:tc>
        <w:tc>
          <w:tcPr>
            <w:tcW w:w="1416" w:type="dxa"/>
            <w:tcBorders>
              <w:top w:val="single" w:sz="4" w:space="0" w:color="auto"/>
              <w:left w:val="single" w:sz="4" w:space="0" w:color="auto"/>
              <w:bottom w:val="single" w:sz="4" w:space="0" w:color="auto"/>
              <w:right w:val="single" w:sz="4" w:space="0" w:color="auto"/>
            </w:tcBorders>
          </w:tcPr>
          <w:p w:rsidR="00BD2EDB" w:rsidRDefault="002F7B45" w:rsidP="007C5FDA">
            <w:pPr>
              <w:pStyle w:val="BMSTableText"/>
              <w:spacing w:before="0" w:after="0"/>
              <w:rPr>
                <w:sz w:val="22"/>
                <w:szCs w:val="22"/>
                <w:lang w:val="en-AU"/>
              </w:rPr>
            </w:pPr>
            <w:r w:rsidRPr="00614236">
              <w:t>0.068^</w:t>
            </w:r>
          </w:p>
        </w:tc>
      </w:tr>
    </w:tbl>
    <w:p w:rsidR="002F7B45" w:rsidRPr="00FE613D" w:rsidRDefault="002F7B45" w:rsidP="002F7B45">
      <w:pPr>
        <w:pStyle w:val="BMSBodyText"/>
        <w:spacing w:before="0" w:after="0" w:line="240" w:lineRule="auto"/>
        <w:rPr>
          <w:rStyle w:val="BMSTableNote"/>
          <w:sz w:val="20"/>
          <w:vertAlign w:val="baseline"/>
        </w:rPr>
      </w:pPr>
      <w:r w:rsidRPr="00FE613D">
        <w:rPr>
          <w:rStyle w:val="BMSTableNote"/>
          <w:sz w:val="20"/>
          <w:vertAlign w:val="baseline"/>
        </w:rPr>
        <w:t>Due to early termination, the study was underpowered to evaluate all of the secondary endpoints.</w:t>
      </w:r>
    </w:p>
    <w:p w:rsidR="002F7B45" w:rsidRPr="00FE613D" w:rsidRDefault="002F7B45" w:rsidP="002F7B45">
      <w:pPr>
        <w:pStyle w:val="BMSBodyText"/>
        <w:spacing w:before="0" w:after="0" w:line="240" w:lineRule="auto"/>
        <w:rPr>
          <w:rStyle w:val="BMSTableNote"/>
          <w:sz w:val="20"/>
          <w:vertAlign w:val="baseline"/>
        </w:rPr>
      </w:pPr>
      <w:r w:rsidRPr="00FE613D">
        <w:rPr>
          <w:rStyle w:val="BMSTableNote"/>
          <w:sz w:val="20"/>
          <w:vertAlign w:val="baseline"/>
        </w:rPr>
        <w:t>* Assessed by sequential testing strategy designed to control the overall Type I error in the trial</w:t>
      </w:r>
    </w:p>
    <w:p w:rsidR="002F7B45" w:rsidRPr="00FE613D" w:rsidRDefault="002F7B45" w:rsidP="002F7B45">
      <w:pPr>
        <w:pStyle w:val="BMSBodyText"/>
        <w:spacing w:before="0" w:after="0" w:line="240" w:lineRule="auto"/>
        <w:rPr>
          <w:rStyle w:val="BMSTableNote"/>
          <w:sz w:val="20"/>
          <w:vertAlign w:val="baseline"/>
        </w:rPr>
      </w:pPr>
      <w:r w:rsidRPr="00FE613D">
        <w:rPr>
          <w:rStyle w:val="BMSTableNote"/>
          <w:sz w:val="20"/>
          <w:vertAlign w:val="baseline"/>
        </w:rPr>
        <w:t>† Secondary endpoint</w:t>
      </w:r>
    </w:p>
    <w:p w:rsidR="002F7B45" w:rsidRPr="00FE613D" w:rsidRDefault="007C5FDA" w:rsidP="002F7B45">
      <w:pPr>
        <w:pStyle w:val="BMSBodyText"/>
        <w:spacing w:before="0" w:after="0" w:line="240" w:lineRule="auto"/>
        <w:rPr>
          <w:rStyle w:val="BMSTableNote"/>
          <w:sz w:val="20"/>
          <w:vertAlign w:val="baseline"/>
        </w:rPr>
      </w:pPr>
      <w:r>
        <w:rPr>
          <w:rStyle w:val="BMSTableNote"/>
          <w:sz w:val="20"/>
          <w:vertAlign w:val="baseline"/>
        </w:rPr>
        <w:t>^ N</w:t>
      </w:r>
      <w:r w:rsidR="002F7B45" w:rsidRPr="00FE613D">
        <w:rPr>
          <w:rStyle w:val="BMSTableNote"/>
          <w:sz w:val="20"/>
          <w:vertAlign w:val="baseline"/>
        </w:rPr>
        <w:t>ot statistically significant</w:t>
      </w:r>
    </w:p>
    <w:p w:rsidR="002F7B45" w:rsidRDefault="002F7B45" w:rsidP="002F7B45">
      <w:pPr>
        <w:pStyle w:val="BMSBodyText"/>
        <w:spacing w:before="0" w:after="0" w:line="240" w:lineRule="auto"/>
        <w:rPr>
          <w:rStyle w:val="BMSTableNote"/>
          <w:sz w:val="20"/>
          <w:vertAlign w:val="baseline"/>
        </w:rPr>
      </w:pPr>
      <w:r w:rsidRPr="00FE613D">
        <w:rPr>
          <w:rStyle w:val="BMSTableNote"/>
          <w:sz w:val="20"/>
          <w:vertAlign w:val="baseline"/>
        </w:rPr>
        <w:t>Events associated with each endpoint were counted once per subject, but subjects may have contributed events to multiple endpoints</w:t>
      </w:r>
    </w:p>
    <w:p w:rsidR="00E04CA4" w:rsidRPr="00FE613D" w:rsidRDefault="00E04CA4" w:rsidP="002F7B45">
      <w:pPr>
        <w:pStyle w:val="BMSBodyText"/>
        <w:spacing w:before="0" w:after="0" w:line="240" w:lineRule="auto"/>
        <w:rPr>
          <w:rStyle w:val="BMSTableNote"/>
          <w:sz w:val="20"/>
          <w:vertAlign w:val="baseline"/>
        </w:rPr>
      </w:pPr>
    </w:p>
    <w:p w:rsidR="00E04CA4" w:rsidRPr="00E04CA4" w:rsidRDefault="00E04CA4" w:rsidP="00AF0C23">
      <w:pPr>
        <w:pStyle w:val="Heading2"/>
      </w:pPr>
      <w:r w:rsidRPr="00E04CA4">
        <w:t xml:space="preserve">Bleeding in Patients with </w:t>
      </w:r>
      <w:r w:rsidRPr="00AF0C23">
        <w:t>Atrial</w:t>
      </w:r>
      <w:r w:rsidRPr="00E04CA4">
        <w:t xml:space="preserve"> Fibrillation</w:t>
      </w:r>
    </w:p>
    <w:p w:rsidR="00E04CA4" w:rsidRPr="00E04CA4" w:rsidRDefault="00E04CA4" w:rsidP="00E04CA4">
      <w:pPr>
        <w:pStyle w:val="BMSBodyText"/>
        <w:spacing w:before="0" w:after="200" w:line="240" w:lineRule="auto"/>
        <w:rPr>
          <w:rFonts w:eastAsia="Calibri"/>
          <w:color w:val="auto"/>
          <w:szCs w:val="22"/>
          <w:lang w:val="en-AU"/>
        </w:rPr>
      </w:pPr>
      <w:r w:rsidRPr="00E04CA4">
        <w:rPr>
          <w:rFonts w:eastAsia="Calibri"/>
          <w:color w:val="auto"/>
          <w:szCs w:val="22"/>
          <w:lang w:val="en-AU"/>
        </w:rPr>
        <w:t>In the ARISTOTLE and AVERROES studies, the primary safety endpoint was major bleeding, which was defined as acute clinically overt bleeding that was accompanied by one or more of the following: a decrease in haemoglobin of 20 g/L or more; a transfusion of 2 or more units of packed red blood cells; bleeding that occurred in at least one of the following critical sites: intracranial, intraspinal, intraocular (within the corpus of the eye; thus, a conjunctival bleed is not an intraocular bleed), pericardial, intra-articular, intramuscular with compartment syndrome, retroperitoneal; bleeding that is fatal.  Intracranial haemorrhage included intracerebral (including haemorrhagic stroke), subarachnoid, and subdural bleeds.</w:t>
      </w:r>
    </w:p>
    <w:p w:rsidR="002F7B45" w:rsidRDefault="00E04CA4" w:rsidP="00E04CA4">
      <w:pPr>
        <w:pStyle w:val="BMSBodyText"/>
        <w:spacing w:before="0" w:after="200" w:line="240" w:lineRule="auto"/>
        <w:rPr>
          <w:rFonts w:eastAsia="Calibri"/>
          <w:color w:val="auto"/>
          <w:szCs w:val="22"/>
          <w:lang w:val="en-AU"/>
        </w:rPr>
      </w:pPr>
      <w:r w:rsidRPr="00E04CA4">
        <w:rPr>
          <w:rFonts w:eastAsia="Calibri"/>
          <w:color w:val="auto"/>
          <w:szCs w:val="22"/>
          <w:lang w:val="en-AU"/>
        </w:rPr>
        <w:t>Clinically relevant non-major bleeding (CRNM) was defined as acute clinically overt bleeding that does not satisfy additional criteria required for the bleeding event to be defined as a major bleeding event and meets at least one of the following criteria: hospital admission for bleeding; physician guided medical or surgical treatment for bleeding; change in antithrombotic treatment (anticoagulant or antiplatelet) therapy.</w:t>
      </w:r>
    </w:p>
    <w:p w:rsidR="00634B2E" w:rsidRDefault="00E32D5E" w:rsidP="00AF0C23">
      <w:pPr>
        <w:pStyle w:val="Heading3"/>
        <w:rPr>
          <w:rFonts w:eastAsia="Calibri"/>
        </w:rPr>
      </w:pPr>
      <w:r w:rsidRPr="00E32D5E">
        <w:rPr>
          <w:rFonts w:eastAsia="Calibri"/>
        </w:rPr>
        <w:t>ARISTOTLE Study</w:t>
      </w:r>
    </w:p>
    <w:p w:rsidR="00AF0C23" w:rsidRDefault="00E32D5E" w:rsidP="00E32D5E">
      <w:pPr>
        <w:pStyle w:val="BMSBodyText"/>
        <w:spacing w:before="0" w:after="200" w:line="240" w:lineRule="auto"/>
        <w:rPr>
          <w:rFonts w:eastAsia="Calibri"/>
          <w:color w:val="auto"/>
          <w:szCs w:val="22"/>
          <w:lang w:val="en-AU"/>
        </w:rPr>
      </w:pPr>
      <w:r w:rsidRPr="00E32D5E">
        <w:rPr>
          <w:rFonts w:eastAsia="Calibri"/>
          <w:color w:val="auto"/>
          <w:szCs w:val="22"/>
          <w:lang w:val="en-AU"/>
        </w:rPr>
        <w:t xml:space="preserve">There was a statistically superior reduction in the incidence of ISTH major bleeding in the apixaban treatment group compared to the warfarin treatment group (see ADVERSE EFFECTS, </w:t>
      </w:r>
      <w:r w:rsidR="00297C44">
        <w:rPr>
          <w:rFonts w:eastAsia="Calibri"/>
          <w:color w:val="auto"/>
          <w:szCs w:val="22"/>
          <w:lang w:val="en-AU"/>
        </w:rPr>
        <w:fldChar w:fldCharType="begin"/>
      </w:r>
      <w:r w:rsidR="00DA7972">
        <w:rPr>
          <w:rFonts w:eastAsia="Calibri"/>
          <w:color w:val="auto"/>
          <w:szCs w:val="22"/>
          <w:lang w:val="en-AU"/>
        </w:rPr>
        <w:instrText xml:space="preserve"> REF _Ref382913588 \h </w:instrText>
      </w:r>
      <w:r w:rsidR="00297C44">
        <w:rPr>
          <w:rFonts w:eastAsia="Calibri"/>
          <w:color w:val="auto"/>
          <w:szCs w:val="22"/>
          <w:lang w:val="en-AU"/>
        </w:rPr>
      </w:r>
      <w:r w:rsidR="00297C44">
        <w:rPr>
          <w:rFonts w:eastAsia="Calibri"/>
          <w:color w:val="auto"/>
          <w:szCs w:val="22"/>
          <w:lang w:val="en-AU"/>
        </w:rPr>
        <w:fldChar w:fldCharType="separate"/>
      </w:r>
      <w:r w:rsidR="009D279C">
        <w:t xml:space="preserve">Table </w:t>
      </w:r>
      <w:r w:rsidR="009D279C">
        <w:rPr>
          <w:noProof/>
        </w:rPr>
        <w:t>15</w:t>
      </w:r>
      <w:r w:rsidR="00297C44">
        <w:rPr>
          <w:rFonts w:eastAsia="Calibri"/>
          <w:color w:val="auto"/>
          <w:szCs w:val="22"/>
          <w:lang w:val="en-AU"/>
        </w:rPr>
        <w:fldChar w:fldCharType="end"/>
      </w:r>
      <w:r w:rsidRPr="00E32D5E">
        <w:rPr>
          <w:rFonts w:eastAsia="Calibri"/>
          <w:color w:val="auto"/>
          <w:szCs w:val="22"/>
          <w:lang w:val="en-AU"/>
        </w:rPr>
        <w:t xml:space="preserve">).  There was also a significant reduction in the incidence of ISTH major+CRNM and all bleeding. </w:t>
      </w:r>
    </w:p>
    <w:p w:rsidR="00E32D5E" w:rsidRDefault="00AF0C23" w:rsidP="00AF0C23">
      <w:pPr>
        <w:pStyle w:val="BMSBodyText"/>
        <w:spacing w:before="0" w:after="200" w:line="240" w:lineRule="auto"/>
        <w:rPr>
          <w:i/>
        </w:rPr>
      </w:pPr>
      <w:r>
        <w:rPr>
          <w:rFonts w:eastAsia="Calibri"/>
          <w:color w:val="auto"/>
          <w:szCs w:val="22"/>
          <w:lang w:val="en-AU"/>
        </w:rPr>
        <w:br w:type="page"/>
      </w:r>
      <w:r w:rsidR="00612DCC" w:rsidRPr="00612DCC">
        <w:rPr>
          <w:i/>
        </w:rPr>
        <w:lastRenderedPageBreak/>
        <w:t>Subpopulation Analysis</w:t>
      </w:r>
    </w:p>
    <w:p w:rsidR="00612DCC" w:rsidRPr="00DA7972" w:rsidRDefault="00DA7972" w:rsidP="00DA7972">
      <w:pPr>
        <w:pStyle w:val="Caption"/>
        <w:rPr>
          <w:b w:val="0"/>
        </w:rPr>
      </w:pPr>
      <w:bookmarkStart w:id="9" w:name="_Ref382913685"/>
      <w:r w:rsidRPr="00DA7972">
        <w:t xml:space="preserve">Figure </w:t>
      </w:r>
      <w:fldSimple w:instr=" SEQ Figure \* ARABIC ">
        <w:r w:rsidR="009D279C">
          <w:rPr>
            <w:noProof/>
          </w:rPr>
          <w:t>1</w:t>
        </w:r>
      </w:fldSimple>
      <w:bookmarkEnd w:id="9"/>
      <w:r w:rsidR="002F56AA" w:rsidRPr="00DA7972">
        <w:rPr>
          <w:b w:val="0"/>
        </w:rPr>
        <w:t>: Stroke and systemic embolism (A), and bleeding (B) ratios by baseline characteristics – ARISTOTLE</w:t>
      </w:r>
    </w:p>
    <w:p w:rsidR="002F56AA" w:rsidRDefault="006F4D4D" w:rsidP="00612DCC">
      <w:pPr>
        <w:rPr>
          <w:rFonts w:eastAsia="MS Mincho"/>
          <w:noProof/>
          <w:lang w:eastAsia="en-AU"/>
        </w:rPr>
      </w:pPr>
      <w:r>
        <w:rPr>
          <w:rFonts w:eastAsia="MS Mincho"/>
          <w:noProof/>
          <w:lang w:val="en-US"/>
        </w:rPr>
        <w:pict>
          <v:shape id="Picture 1" o:spid="_x0000_i1026" type="#_x0000_t75" alt="apixaban forest plot_1A" style="width:416pt;height:522pt;visibility:visible">
            <v:imagedata r:id="rId11" o:title="apixaban forest plot_1A"/>
          </v:shape>
        </w:pict>
      </w:r>
    </w:p>
    <w:p w:rsidR="002F56AA" w:rsidRDefault="006F4D4D" w:rsidP="00612DCC">
      <w:pPr>
        <w:rPr>
          <w:rFonts w:eastAsia="MS Mincho"/>
          <w:noProof/>
          <w:lang w:eastAsia="en-AU"/>
        </w:rPr>
      </w:pPr>
      <w:r>
        <w:rPr>
          <w:rFonts w:eastAsia="MS Mincho"/>
          <w:noProof/>
          <w:lang w:val="en-US"/>
        </w:rPr>
        <w:lastRenderedPageBreak/>
        <w:pict>
          <v:shape id="Picture 0" o:spid="_x0000_i1027" type="#_x0000_t75" alt="apixaban forest plot_01B.jpg" style="width:419pt;height:522pt;visibility:visible">
            <v:imagedata r:id="rId12" o:title="apixaban forest plot_01B"/>
          </v:shape>
        </w:pict>
      </w:r>
    </w:p>
    <w:p w:rsidR="007B083A" w:rsidRPr="007B083A" w:rsidRDefault="007B083A" w:rsidP="007B083A">
      <w:pPr>
        <w:rPr>
          <w:noProof/>
          <w:szCs w:val="24"/>
          <w:lang w:eastAsia="en-AU"/>
        </w:rPr>
      </w:pPr>
      <w:r w:rsidRPr="007B083A">
        <w:rPr>
          <w:noProof/>
          <w:szCs w:val="24"/>
          <w:lang w:eastAsia="en-AU"/>
        </w:rPr>
        <w:t xml:space="preserve">The </w:t>
      </w:r>
      <w:r>
        <w:rPr>
          <w:noProof/>
          <w:szCs w:val="24"/>
          <w:lang w:eastAsia="en-AU"/>
        </w:rPr>
        <w:t>ARISTOTLE study show</w:t>
      </w:r>
      <w:r w:rsidR="00D67A0D">
        <w:rPr>
          <w:noProof/>
          <w:szCs w:val="24"/>
          <w:lang w:eastAsia="en-AU"/>
        </w:rPr>
        <w:t>s</w:t>
      </w:r>
      <w:r>
        <w:rPr>
          <w:noProof/>
          <w:szCs w:val="24"/>
          <w:lang w:eastAsia="en-AU"/>
        </w:rPr>
        <w:t xml:space="preserve"> that the risk of stroke, death and major bleeding increases significantly with age</w:t>
      </w:r>
      <w:r w:rsidR="00A0626C">
        <w:rPr>
          <w:noProof/>
          <w:szCs w:val="24"/>
          <w:lang w:eastAsia="en-AU"/>
        </w:rPr>
        <w:t xml:space="preserve">. </w:t>
      </w:r>
      <w:r>
        <w:rPr>
          <w:noProof/>
          <w:szCs w:val="24"/>
          <w:lang w:eastAsia="en-AU"/>
        </w:rPr>
        <w:t xml:space="preserve"> </w:t>
      </w:r>
      <w:r w:rsidR="00F47AAD">
        <w:rPr>
          <w:noProof/>
          <w:szCs w:val="24"/>
          <w:lang w:eastAsia="en-AU"/>
        </w:rPr>
        <w:t xml:space="preserve">ELIQUIS </w:t>
      </w:r>
      <w:r>
        <w:rPr>
          <w:noProof/>
          <w:szCs w:val="24"/>
          <w:lang w:eastAsia="en-AU"/>
        </w:rPr>
        <w:t xml:space="preserve">compared with warfarin </w:t>
      </w:r>
      <w:r w:rsidR="00E120D1">
        <w:rPr>
          <w:noProof/>
          <w:szCs w:val="24"/>
          <w:lang w:eastAsia="en-AU"/>
        </w:rPr>
        <w:t xml:space="preserve">was shown to </w:t>
      </w:r>
      <w:r>
        <w:rPr>
          <w:noProof/>
          <w:szCs w:val="24"/>
          <w:lang w:eastAsia="en-AU"/>
        </w:rPr>
        <w:t>reduce these outcomes in a consistent manner regardless of age</w:t>
      </w:r>
      <w:r w:rsidR="00E120D1">
        <w:rPr>
          <w:noProof/>
          <w:szCs w:val="24"/>
          <w:lang w:eastAsia="en-AU"/>
        </w:rPr>
        <w:t xml:space="preserve"> </w:t>
      </w:r>
      <w:r w:rsidR="00FD4012">
        <w:rPr>
          <w:noProof/>
          <w:szCs w:val="24"/>
          <w:lang w:eastAsia="en-AU"/>
        </w:rPr>
        <w:t>(see PRECAUTIONS, Use in the Elderly)</w:t>
      </w:r>
      <w:r>
        <w:rPr>
          <w:noProof/>
          <w:szCs w:val="24"/>
          <w:lang w:eastAsia="en-AU"/>
        </w:rPr>
        <w:t>.</w:t>
      </w:r>
    </w:p>
    <w:p w:rsidR="00634B2E" w:rsidRDefault="009E6DF2" w:rsidP="00AF0C23">
      <w:pPr>
        <w:pStyle w:val="Heading3"/>
        <w:rPr>
          <w:rFonts w:eastAsia="Calibri"/>
        </w:rPr>
      </w:pPr>
      <w:r w:rsidRPr="009E6DF2">
        <w:rPr>
          <w:rFonts w:eastAsia="Calibri"/>
        </w:rPr>
        <w:t>AVERROES Study</w:t>
      </w:r>
    </w:p>
    <w:p w:rsidR="009E6DF2" w:rsidRDefault="009E6DF2" w:rsidP="009E6DF2">
      <w:pPr>
        <w:pStyle w:val="BMSBodyText"/>
        <w:spacing w:before="0" w:after="200" w:line="240" w:lineRule="auto"/>
        <w:rPr>
          <w:rFonts w:eastAsia="Calibri"/>
          <w:color w:val="auto"/>
          <w:szCs w:val="22"/>
          <w:lang w:val="en-AU"/>
        </w:rPr>
      </w:pPr>
      <w:r w:rsidRPr="009E6DF2">
        <w:rPr>
          <w:rFonts w:eastAsia="Calibri"/>
          <w:color w:val="auto"/>
          <w:szCs w:val="22"/>
          <w:lang w:val="en-AU"/>
        </w:rPr>
        <w:t xml:space="preserve">There was an increase in the incidence of major bleeding in the apixaban treatment group compared to the ASA treatment group, which was not statistically significant.  Furthermore, there was a significant increase in the Major + CRNM and all bleeding events in the subjects treated with apixaban compared with ASA.  The frequency of fatal and intracranial bleeding was similar in the two treatment groups (see ADVERSE EFFECTS, </w:t>
      </w:r>
      <w:r w:rsidR="00297C44">
        <w:rPr>
          <w:rFonts w:eastAsia="Calibri"/>
          <w:color w:val="auto"/>
          <w:szCs w:val="22"/>
          <w:lang w:val="en-AU"/>
        </w:rPr>
        <w:fldChar w:fldCharType="begin"/>
      </w:r>
      <w:r w:rsidR="00DA7972">
        <w:rPr>
          <w:rFonts w:eastAsia="Calibri"/>
          <w:color w:val="auto"/>
          <w:szCs w:val="22"/>
          <w:lang w:val="en-AU"/>
        </w:rPr>
        <w:instrText xml:space="preserve"> REF _Ref382913602 \h </w:instrText>
      </w:r>
      <w:r w:rsidR="00297C44">
        <w:rPr>
          <w:rFonts w:eastAsia="Calibri"/>
          <w:color w:val="auto"/>
          <w:szCs w:val="22"/>
          <w:lang w:val="en-AU"/>
        </w:rPr>
      </w:r>
      <w:r w:rsidR="00297C44">
        <w:rPr>
          <w:rFonts w:eastAsia="Calibri"/>
          <w:color w:val="auto"/>
          <w:szCs w:val="22"/>
          <w:lang w:val="en-AU"/>
        </w:rPr>
        <w:fldChar w:fldCharType="separate"/>
      </w:r>
      <w:r w:rsidR="009D279C">
        <w:t xml:space="preserve">Table </w:t>
      </w:r>
      <w:r w:rsidR="009D279C">
        <w:rPr>
          <w:noProof/>
        </w:rPr>
        <w:t>16</w:t>
      </w:r>
      <w:r w:rsidR="00297C44">
        <w:rPr>
          <w:rFonts w:eastAsia="Calibri"/>
          <w:color w:val="auto"/>
          <w:szCs w:val="22"/>
          <w:lang w:val="en-AU"/>
        </w:rPr>
        <w:fldChar w:fldCharType="end"/>
      </w:r>
      <w:r w:rsidRPr="009E6DF2">
        <w:rPr>
          <w:rFonts w:eastAsia="Calibri"/>
          <w:color w:val="auto"/>
          <w:szCs w:val="22"/>
          <w:lang w:val="en-AU"/>
        </w:rPr>
        <w:t>).</w:t>
      </w:r>
    </w:p>
    <w:p w:rsidR="00BF3C30" w:rsidRDefault="00DA7972" w:rsidP="00614236">
      <w:pPr>
        <w:pStyle w:val="Caption"/>
        <w:rPr>
          <w:rFonts w:eastAsia="MS Mincho"/>
          <w:noProof/>
          <w:lang w:eastAsia="en-AU"/>
        </w:rPr>
      </w:pPr>
      <w:bookmarkStart w:id="10" w:name="_Ref382913689"/>
      <w:r w:rsidRPr="00DA7972">
        <w:lastRenderedPageBreak/>
        <w:t xml:space="preserve">Figure </w:t>
      </w:r>
      <w:fldSimple w:instr=" SEQ Figure \* ARABIC ">
        <w:r w:rsidR="009D279C">
          <w:rPr>
            <w:noProof/>
          </w:rPr>
          <w:t>2</w:t>
        </w:r>
      </w:fldSimple>
      <w:bookmarkEnd w:id="10"/>
      <w:r w:rsidR="00584C7E" w:rsidRPr="00DA7972">
        <w:rPr>
          <w:szCs w:val="24"/>
        </w:rPr>
        <w:t xml:space="preserve">: Stroke and systemic embolism (A), and bleeding (B) ratios by baseline characteristics </w:t>
      </w:r>
      <w:r w:rsidR="00BF3C30" w:rsidRPr="00DA7972">
        <w:rPr>
          <w:szCs w:val="24"/>
        </w:rPr>
        <w:t>–</w:t>
      </w:r>
      <w:r w:rsidR="00584C7E" w:rsidRPr="00DA7972">
        <w:rPr>
          <w:szCs w:val="24"/>
        </w:rPr>
        <w:t xml:space="preserve"> AVERROES</w:t>
      </w:r>
      <w:r w:rsidR="006F4D4D">
        <w:rPr>
          <w:rFonts w:eastAsia="MS Mincho"/>
          <w:noProof/>
          <w:lang w:val="en-US"/>
        </w:rPr>
        <w:pict>
          <v:shape id="Picture 3" o:spid="_x0000_i1028" type="#_x0000_t75" alt="Averroes_Forest_plot_1A" style="width:415pt;height:469pt;visibility:visible">
            <v:imagedata r:id="rId13" o:title="Averroes_Forest_plot_1A"/>
          </v:shape>
        </w:pict>
      </w:r>
    </w:p>
    <w:p w:rsidR="00B52590" w:rsidRDefault="006F4D4D" w:rsidP="00584C7E">
      <w:pPr>
        <w:pStyle w:val="BMSTableTitle"/>
        <w:tabs>
          <w:tab w:val="clear" w:pos="2160"/>
        </w:tabs>
        <w:ind w:left="34" w:firstLine="0"/>
        <w:rPr>
          <w:rFonts w:eastAsia="MS Mincho"/>
          <w:noProof/>
          <w:lang w:val="en-AU" w:eastAsia="en-AU"/>
        </w:rPr>
      </w:pPr>
      <w:r>
        <w:rPr>
          <w:rFonts w:eastAsia="MS Mincho"/>
          <w:noProof/>
        </w:rPr>
        <w:lastRenderedPageBreak/>
        <w:pict>
          <v:shape id="_x0000_i1029" type="#_x0000_t75" alt="Averroes_Forest_plot_01B.jpg" style="width:422pt;height:467.5pt;visibility:visible">
            <v:imagedata r:id="rId14" o:title="Averroes_Forest_plot_01B"/>
          </v:shape>
        </w:pict>
      </w:r>
    </w:p>
    <w:p w:rsidR="004A3E42" w:rsidRDefault="004A3E42" w:rsidP="00584C7E">
      <w:pPr>
        <w:pStyle w:val="BMSTableTitle"/>
        <w:tabs>
          <w:tab w:val="clear" w:pos="2160"/>
        </w:tabs>
        <w:ind w:left="34" w:firstLine="0"/>
        <w:rPr>
          <w:rFonts w:eastAsia="MS Mincho"/>
          <w:noProof/>
          <w:lang w:val="en-AU" w:eastAsia="en-AU"/>
        </w:rPr>
      </w:pPr>
    </w:p>
    <w:p w:rsidR="00934C89" w:rsidRPr="004A3E42" w:rsidRDefault="004A3E42" w:rsidP="004A3E42">
      <w:r w:rsidRPr="004A3E42">
        <w:t>In a clinical study in high risk acute coronary syndrome patients, as characterised by advanced age and multiple cardiac and non-cardiac co-morbidities (e.g. diabetes, heart failure), receiving apixaban 5 mg twice daily versus placebo, a significant increase in bleeding risk, including gastrointestinal and intracranial bleeding, was reported with the triple combination of apixaban, ASA and clopidogrel (see INTERACTIONS WITH OTHER MEDICINES, Effect of</w:t>
      </w:r>
      <w:r w:rsidR="00DB5902">
        <w:t xml:space="preserve"> Other Medicines on apixaban).</w:t>
      </w:r>
    </w:p>
    <w:p w:rsidR="00634B2E" w:rsidRPr="002067D5" w:rsidRDefault="00634B2E" w:rsidP="00634B2E">
      <w:pPr>
        <w:pStyle w:val="Heading2"/>
        <w:rPr>
          <w:szCs w:val="24"/>
          <w:shd w:val="clear" w:color="000000" w:fill="FFFFFF"/>
        </w:rPr>
      </w:pPr>
      <w:bookmarkStart w:id="11" w:name="_Toc349800205"/>
      <w:bookmarkStart w:id="12" w:name="_Toc367083115"/>
      <w:r w:rsidRPr="002067D5">
        <w:rPr>
          <w:szCs w:val="24"/>
          <w:shd w:val="clear" w:color="000000" w:fill="FFFFFF"/>
        </w:rPr>
        <w:t>Treatment of VTE</w:t>
      </w:r>
      <w:bookmarkEnd w:id="11"/>
      <w:bookmarkEnd w:id="12"/>
    </w:p>
    <w:p w:rsidR="00634B2E" w:rsidRPr="00EA2DAC" w:rsidRDefault="00634B2E" w:rsidP="00634B2E">
      <w:pPr>
        <w:rPr>
          <w:szCs w:val="24"/>
        </w:rPr>
      </w:pPr>
      <w:r w:rsidRPr="002067D5">
        <w:rPr>
          <w:szCs w:val="24"/>
        </w:rPr>
        <w:t>The clinical program was designed to demonstrate the efficacy and safety of apixaban for the treatment of deep vein thrombosis (DVT) and pulmonary embolism (PE) (AMPLIFY study), and extended therapy for the prevention of recurrent DVT and PE following 6 to 12 months of anticoagulant treatment for DVT and/or PE (AMPLIFY-EXT).  Both studies were randomised, parallel-group, double-blind multinational trials in patients with symptomatic</w:t>
      </w:r>
      <w:r w:rsidRPr="00EA2DAC">
        <w:rPr>
          <w:szCs w:val="24"/>
        </w:rPr>
        <w:t xml:space="preserve"> </w:t>
      </w:r>
      <w:r w:rsidRPr="00EA2DAC">
        <w:rPr>
          <w:szCs w:val="24"/>
        </w:rPr>
        <w:lastRenderedPageBreak/>
        <w:t>proximal DVT and/or symptomatic PE.  All key safety and efficacy endpoints were adjudicated by an independent blinded committee.</w:t>
      </w:r>
    </w:p>
    <w:p w:rsidR="00634B2E" w:rsidRPr="00086D92" w:rsidRDefault="00634B2E" w:rsidP="00634B2E">
      <w:pPr>
        <w:pStyle w:val="Caption"/>
      </w:pPr>
      <w:r>
        <w:t xml:space="preserve">Table </w:t>
      </w:r>
      <w:fldSimple w:instr=" SEQ Table \* ARABIC ">
        <w:r w:rsidR="009D279C">
          <w:rPr>
            <w:noProof/>
          </w:rPr>
          <w:t>8</w:t>
        </w:r>
      </w:fldSimple>
      <w:r w:rsidRPr="00086D92">
        <w:t>: Patient demographic characteristics in the clinical studies</w:t>
      </w:r>
    </w:p>
    <w:tbl>
      <w:tblPr>
        <w:tblW w:w="8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2693"/>
        <w:gridCol w:w="2694"/>
      </w:tblGrid>
      <w:tr w:rsidR="00634B2E" w:rsidRPr="00086D92" w:rsidTr="004253FF">
        <w:trPr>
          <w:tblHeader/>
        </w:trPr>
        <w:tc>
          <w:tcPr>
            <w:tcW w:w="2977" w:type="dxa"/>
            <w:shd w:val="clear" w:color="auto" w:fill="auto"/>
          </w:tcPr>
          <w:p w:rsidR="00634B2E" w:rsidRPr="00086D92" w:rsidRDefault="00634B2E" w:rsidP="004253FF">
            <w:pPr>
              <w:pStyle w:val="BMSTableHeader"/>
              <w:spacing w:before="0" w:after="0"/>
              <w:jc w:val="left"/>
            </w:pPr>
          </w:p>
        </w:tc>
        <w:tc>
          <w:tcPr>
            <w:tcW w:w="2693" w:type="dxa"/>
            <w:shd w:val="clear" w:color="auto" w:fill="auto"/>
          </w:tcPr>
          <w:p w:rsidR="00634B2E" w:rsidRPr="00086D92" w:rsidRDefault="00634B2E" w:rsidP="004253FF">
            <w:pPr>
              <w:pStyle w:val="BMSTableHeader"/>
              <w:spacing w:before="0" w:after="0"/>
            </w:pPr>
            <w:r w:rsidRPr="00086D92">
              <w:t>AMPLIFY</w:t>
            </w:r>
          </w:p>
        </w:tc>
        <w:tc>
          <w:tcPr>
            <w:tcW w:w="2694" w:type="dxa"/>
            <w:shd w:val="clear" w:color="auto" w:fill="auto"/>
          </w:tcPr>
          <w:p w:rsidR="00634B2E" w:rsidRPr="00086D92" w:rsidRDefault="00634B2E" w:rsidP="004253FF">
            <w:pPr>
              <w:pStyle w:val="BMSTableHeader"/>
              <w:spacing w:before="0" w:after="0"/>
            </w:pPr>
            <w:r w:rsidRPr="00086D92">
              <w:t>AMPLIFY-EXT</w:t>
            </w:r>
          </w:p>
        </w:tc>
      </w:tr>
      <w:tr w:rsidR="00634B2E" w:rsidRPr="00086D92" w:rsidTr="004253FF">
        <w:tc>
          <w:tcPr>
            <w:tcW w:w="2977" w:type="dxa"/>
            <w:shd w:val="clear" w:color="auto" w:fill="auto"/>
          </w:tcPr>
          <w:p w:rsidR="00634B2E" w:rsidRPr="00086D92" w:rsidRDefault="00634B2E" w:rsidP="004253FF">
            <w:pPr>
              <w:pStyle w:val="BMSTableText"/>
              <w:spacing w:before="0" w:after="0"/>
              <w:jc w:val="left"/>
            </w:pPr>
            <w:r w:rsidRPr="00086D92">
              <w:t>Randomi</w:t>
            </w:r>
            <w:r>
              <w:t>s</w:t>
            </w:r>
            <w:r w:rsidRPr="00086D92">
              <w:t>ed patients</w:t>
            </w:r>
          </w:p>
        </w:tc>
        <w:tc>
          <w:tcPr>
            <w:tcW w:w="2693" w:type="dxa"/>
            <w:shd w:val="clear" w:color="auto" w:fill="auto"/>
          </w:tcPr>
          <w:p w:rsidR="00634B2E" w:rsidRPr="00086D92" w:rsidRDefault="00634B2E" w:rsidP="004253FF">
            <w:pPr>
              <w:pStyle w:val="BMSTableText"/>
              <w:spacing w:before="0" w:after="0"/>
            </w:pPr>
            <w:r w:rsidRPr="00086D92">
              <w:t>5</w:t>
            </w:r>
            <w:r w:rsidR="00CA3300">
              <w:t>,</w:t>
            </w:r>
            <w:r w:rsidRPr="00086D92">
              <w:t>395</w:t>
            </w:r>
          </w:p>
        </w:tc>
        <w:tc>
          <w:tcPr>
            <w:tcW w:w="2694" w:type="dxa"/>
            <w:shd w:val="clear" w:color="auto" w:fill="auto"/>
          </w:tcPr>
          <w:p w:rsidR="00634B2E" w:rsidRPr="00086D92" w:rsidRDefault="00634B2E" w:rsidP="004253FF">
            <w:pPr>
              <w:pStyle w:val="BMSTableText"/>
              <w:spacing w:before="0" w:after="0"/>
            </w:pPr>
            <w:r w:rsidRPr="00086D92">
              <w:t>2</w:t>
            </w:r>
            <w:r w:rsidR="00CA3300">
              <w:t>,</w:t>
            </w:r>
            <w:r w:rsidRPr="00086D92">
              <w:t>482</w:t>
            </w:r>
          </w:p>
        </w:tc>
      </w:tr>
      <w:tr w:rsidR="00634B2E" w:rsidRPr="00086D92" w:rsidTr="004253FF">
        <w:tc>
          <w:tcPr>
            <w:tcW w:w="2977" w:type="dxa"/>
            <w:tcBorders>
              <w:bottom w:val="nil"/>
            </w:tcBorders>
            <w:shd w:val="clear" w:color="auto" w:fill="auto"/>
          </w:tcPr>
          <w:p w:rsidR="00634B2E" w:rsidRPr="00086D92" w:rsidRDefault="00634B2E" w:rsidP="004253FF">
            <w:pPr>
              <w:pStyle w:val="BMSTableText"/>
              <w:spacing w:before="0" w:after="0"/>
              <w:jc w:val="left"/>
            </w:pPr>
            <w:r w:rsidRPr="00086D92">
              <w:t>Mean age</w:t>
            </w:r>
          </w:p>
        </w:tc>
        <w:tc>
          <w:tcPr>
            <w:tcW w:w="2693" w:type="dxa"/>
            <w:tcBorders>
              <w:bottom w:val="nil"/>
            </w:tcBorders>
            <w:shd w:val="clear" w:color="auto" w:fill="auto"/>
          </w:tcPr>
          <w:p w:rsidR="00634B2E" w:rsidRPr="00086D92" w:rsidRDefault="00634B2E" w:rsidP="004253FF">
            <w:pPr>
              <w:pStyle w:val="BMSTableText"/>
              <w:spacing w:before="0" w:after="0"/>
            </w:pPr>
            <w:r w:rsidRPr="00086D92">
              <w:t>56.9</w:t>
            </w:r>
          </w:p>
        </w:tc>
        <w:tc>
          <w:tcPr>
            <w:tcW w:w="2694" w:type="dxa"/>
            <w:tcBorders>
              <w:bottom w:val="nil"/>
            </w:tcBorders>
            <w:shd w:val="clear" w:color="auto" w:fill="auto"/>
          </w:tcPr>
          <w:p w:rsidR="00634B2E" w:rsidRPr="00086D92" w:rsidRDefault="00634B2E" w:rsidP="004253FF">
            <w:pPr>
              <w:pStyle w:val="BMSTableText"/>
              <w:spacing w:before="0" w:after="0"/>
            </w:pPr>
            <w:r w:rsidRPr="00086D92">
              <w:t>56.7</w:t>
            </w:r>
            <w:r w:rsidRPr="00086D92">
              <w:tab/>
            </w:r>
          </w:p>
        </w:tc>
      </w:tr>
      <w:tr w:rsidR="00634B2E" w:rsidRPr="00086D92" w:rsidTr="004253FF">
        <w:tc>
          <w:tcPr>
            <w:tcW w:w="2977" w:type="dxa"/>
            <w:tcBorders>
              <w:top w:val="nil"/>
            </w:tcBorders>
            <w:shd w:val="clear" w:color="auto" w:fill="auto"/>
          </w:tcPr>
          <w:p w:rsidR="00634B2E" w:rsidRPr="00086D92" w:rsidRDefault="00634B2E" w:rsidP="004253FF">
            <w:pPr>
              <w:pStyle w:val="BMSTableText"/>
              <w:spacing w:before="0" w:after="0"/>
              <w:jc w:val="left"/>
            </w:pPr>
            <w:r w:rsidRPr="00086D92">
              <w:tab/>
              <w:t>&gt;75 years</w:t>
            </w:r>
          </w:p>
        </w:tc>
        <w:tc>
          <w:tcPr>
            <w:tcW w:w="2693" w:type="dxa"/>
            <w:tcBorders>
              <w:top w:val="nil"/>
            </w:tcBorders>
            <w:shd w:val="clear" w:color="auto" w:fill="auto"/>
          </w:tcPr>
          <w:p w:rsidR="00634B2E" w:rsidRPr="00086D92" w:rsidRDefault="00634B2E" w:rsidP="004253FF">
            <w:pPr>
              <w:pStyle w:val="BMSTableText"/>
              <w:spacing w:before="0" w:after="0"/>
            </w:pPr>
            <w:r w:rsidRPr="00086D92">
              <w:t>14.3%</w:t>
            </w:r>
          </w:p>
        </w:tc>
        <w:tc>
          <w:tcPr>
            <w:tcW w:w="2694" w:type="dxa"/>
            <w:tcBorders>
              <w:top w:val="nil"/>
            </w:tcBorders>
            <w:shd w:val="clear" w:color="auto" w:fill="auto"/>
          </w:tcPr>
          <w:p w:rsidR="00634B2E" w:rsidRPr="00086D92" w:rsidRDefault="00634B2E" w:rsidP="004253FF">
            <w:pPr>
              <w:pStyle w:val="BMSTableText"/>
              <w:spacing w:before="0" w:after="0"/>
            </w:pPr>
            <w:r w:rsidRPr="00086D92">
              <w:t>13.3%</w:t>
            </w:r>
          </w:p>
        </w:tc>
      </w:tr>
      <w:tr w:rsidR="00634B2E" w:rsidRPr="00086D92" w:rsidTr="004253FF">
        <w:tc>
          <w:tcPr>
            <w:tcW w:w="2977" w:type="dxa"/>
            <w:tcBorders>
              <w:bottom w:val="single" w:sz="4" w:space="0" w:color="auto"/>
            </w:tcBorders>
            <w:shd w:val="clear" w:color="auto" w:fill="auto"/>
          </w:tcPr>
          <w:p w:rsidR="00634B2E" w:rsidRPr="00086D92" w:rsidRDefault="00634B2E" w:rsidP="004253FF">
            <w:pPr>
              <w:pStyle w:val="BMSTableText"/>
              <w:spacing w:before="0" w:after="0"/>
              <w:jc w:val="left"/>
            </w:pPr>
            <w:r w:rsidRPr="00086D92">
              <w:t>Gender (male)</w:t>
            </w:r>
          </w:p>
        </w:tc>
        <w:tc>
          <w:tcPr>
            <w:tcW w:w="2693" w:type="dxa"/>
            <w:tcBorders>
              <w:bottom w:val="single" w:sz="4" w:space="0" w:color="auto"/>
            </w:tcBorders>
            <w:shd w:val="clear" w:color="auto" w:fill="auto"/>
          </w:tcPr>
          <w:p w:rsidR="00634B2E" w:rsidRPr="00086D92" w:rsidRDefault="00634B2E" w:rsidP="004253FF">
            <w:pPr>
              <w:pStyle w:val="BMSTableText"/>
              <w:spacing w:before="0" w:after="0"/>
            </w:pPr>
            <w:r w:rsidRPr="00086D92">
              <w:t>58.7%</w:t>
            </w:r>
          </w:p>
        </w:tc>
        <w:tc>
          <w:tcPr>
            <w:tcW w:w="2694" w:type="dxa"/>
            <w:tcBorders>
              <w:bottom w:val="single" w:sz="4" w:space="0" w:color="auto"/>
            </w:tcBorders>
            <w:shd w:val="clear" w:color="auto" w:fill="auto"/>
          </w:tcPr>
          <w:p w:rsidR="00634B2E" w:rsidRPr="00086D92" w:rsidRDefault="00634B2E" w:rsidP="004253FF">
            <w:pPr>
              <w:pStyle w:val="BMSTableText"/>
              <w:spacing w:before="0" w:after="0"/>
            </w:pPr>
            <w:r w:rsidRPr="00086D92">
              <w:t>57.4%</w:t>
            </w:r>
          </w:p>
        </w:tc>
      </w:tr>
      <w:tr w:rsidR="00634B2E" w:rsidRPr="00086D92" w:rsidTr="004253FF">
        <w:tc>
          <w:tcPr>
            <w:tcW w:w="2977" w:type="dxa"/>
            <w:tcBorders>
              <w:bottom w:val="nil"/>
            </w:tcBorders>
            <w:shd w:val="clear" w:color="auto" w:fill="auto"/>
          </w:tcPr>
          <w:p w:rsidR="00634B2E" w:rsidRPr="00086D92" w:rsidRDefault="00634B2E" w:rsidP="004253FF">
            <w:pPr>
              <w:pStyle w:val="BMSTableText"/>
              <w:spacing w:before="0" w:after="0"/>
              <w:jc w:val="left"/>
            </w:pPr>
            <w:r w:rsidRPr="00086D92">
              <w:t>Race</w:t>
            </w:r>
          </w:p>
        </w:tc>
        <w:tc>
          <w:tcPr>
            <w:tcW w:w="2693" w:type="dxa"/>
            <w:tcBorders>
              <w:bottom w:val="nil"/>
            </w:tcBorders>
            <w:shd w:val="clear" w:color="auto" w:fill="auto"/>
          </w:tcPr>
          <w:p w:rsidR="00634B2E" w:rsidRPr="00086D92" w:rsidRDefault="00634B2E" w:rsidP="004253FF">
            <w:pPr>
              <w:pStyle w:val="BMSTableText"/>
              <w:spacing w:before="0" w:after="0"/>
              <w:rPr>
                <w:highlight w:val="green"/>
              </w:rPr>
            </w:pPr>
          </w:p>
        </w:tc>
        <w:tc>
          <w:tcPr>
            <w:tcW w:w="2694" w:type="dxa"/>
            <w:tcBorders>
              <w:bottom w:val="nil"/>
            </w:tcBorders>
            <w:shd w:val="clear" w:color="auto" w:fill="auto"/>
          </w:tcPr>
          <w:p w:rsidR="00634B2E" w:rsidRPr="00086D92" w:rsidRDefault="00634B2E" w:rsidP="004253FF">
            <w:pPr>
              <w:pStyle w:val="BMSTableText"/>
              <w:spacing w:before="0" w:after="0"/>
              <w:rPr>
                <w:highlight w:val="green"/>
              </w:rPr>
            </w:pPr>
          </w:p>
        </w:tc>
      </w:tr>
      <w:tr w:rsidR="00634B2E" w:rsidRPr="00086D92" w:rsidTr="004253FF">
        <w:tc>
          <w:tcPr>
            <w:tcW w:w="2977" w:type="dxa"/>
            <w:tcBorders>
              <w:top w:val="nil"/>
              <w:bottom w:val="nil"/>
            </w:tcBorders>
            <w:shd w:val="clear" w:color="auto" w:fill="auto"/>
          </w:tcPr>
          <w:p w:rsidR="00634B2E" w:rsidRPr="00086D92" w:rsidRDefault="00634B2E" w:rsidP="004253FF">
            <w:pPr>
              <w:pStyle w:val="BMSTableText"/>
              <w:spacing w:before="0" w:after="0"/>
              <w:jc w:val="left"/>
            </w:pPr>
            <w:r w:rsidRPr="00086D92">
              <w:tab/>
              <w:t>White/Caucasian</w:t>
            </w:r>
          </w:p>
        </w:tc>
        <w:tc>
          <w:tcPr>
            <w:tcW w:w="2693" w:type="dxa"/>
            <w:tcBorders>
              <w:top w:val="nil"/>
              <w:bottom w:val="nil"/>
            </w:tcBorders>
            <w:shd w:val="clear" w:color="auto" w:fill="auto"/>
          </w:tcPr>
          <w:p w:rsidR="00634B2E" w:rsidRPr="00086D92" w:rsidRDefault="00634B2E" w:rsidP="004253FF">
            <w:pPr>
              <w:pStyle w:val="BMSTableText"/>
              <w:spacing w:before="0" w:after="0"/>
            </w:pPr>
            <w:r w:rsidRPr="00086D92">
              <w:t>82.7%</w:t>
            </w:r>
          </w:p>
        </w:tc>
        <w:tc>
          <w:tcPr>
            <w:tcW w:w="2694" w:type="dxa"/>
            <w:tcBorders>
              <w:top w:val="nil"/>
              <w:bottom w:val="nil"/>
            </w:tcBorders>
            <w:shd w:val="clear" w:color="auto" w:fill="auto"/>
          </w:tcPr>
          <w:p w:rsidR="00634B2E" w:rsidRPr="00086D92" w:rsidRDefault="00634B2E" w:rsidP="004253FF">
            <w:pPr>
              <w:pStyle w:val="BMSTableText"/>
              <w:spacing w:before="0" w:after="0"/>
            </w:pPr>
            <w:r w:rsidRPr="00086D92">
              <w:t>85.3%</w:t>
            </w:r>
          </w:p>
        </w:tc>
      </w:tr>
      <w:tr w:rsidR="00634B2E" w:rsidRPr="00086D92" w:rsidTr="004253FF">
        <w:tc>
          <w:tcPr>
            <w:tcW w:w="2977" w:type="dxa"/>
            <w:tcBorders>
              <w:top w:val="nil"/>
              <w:bottom w:val="nil"/>
            </w:tcBorders>
            <w:shd w:val="clear" w:color="auto" w:fill="auto"/>
          </w:tcPr>
          <w:p w:rsidR="00634B2E" w:rsidRPr="00086D92" w:rsidRDefault="00634B2E" w:rsidP="004253FF">
            <w:pPr>
              <w:pStyle w:val="BMSTableText"/>
              <w:spacing w:before="0" w:after="0"/>
              <w:jc w:val="left"/>
            </w:pPr>
            <w:r w:rsidRPr="00086D92">
              <w:tab/>
              <w:t>Black/African American</w:t>
            </w:r>
          </w:p>
        </w:tc>
        <w:tc>
          <w:tcPr>
            <w:tcW w:w="2693" w:type="dxa"/>
            <w:tcBorders>
              <w:top w:val="nil"/>
              <w:bottom w:val="nil"/>
            </w:tcBorders>
            <w:shd w:val="clear" w:color="auto" w:fill="auto"/>
          </w:tcPr>
          <w:p w:rsidR="00634B2E" w:rsidRPr="00086D92" w:rsidRDefault="00634B2E" w:rsidP="004253FF">
            <w:pPr>
              <w:pStyle w:val="BMSTableText"/>
              <w:spacing w:before="0" w:after="0"/>
            </w:pPr>
            <w:r w:rsidRPr="00086D92">
              <w:t>3.8%</w:t>
            </w:r>
          </w:p>
        </w:tc>
        <w:tc>
          <w:tcPr>
            <w:tcW w:w="2694" w:type="dxa"/>
            <w:tcBorders>
              <w:top w:val="nil"/>
              <w:bottom w:val="nil"/>
            </w:tcBorders>
            <w:shd w:val="clear" w:color="auto" w:fill="auto"/>
          </w:tcPr>
          <w:p w:rsidR="00634B2E" w:rsidRPr="00086D92" w:rsidRDefault="00634B2E" w:rsidP="004253FF">
            <w:pPr>
              <w:pStyle w:val="BMSTableText"/>
              <w:spacing w:before="0" w:after="0"/>
            </w:pPr>
            <w:r w:rsidRPr="00086D92">
              <w:t>3.2%</w:t>
            </w:r>
          </w:p>
        </w:tc>
      </w:tr>
      <w:tr w:rsidR="00634B2E" w:rsidRPr="00086D92" w:rsidTr="004253FF">
        <w:tc>
          <w:tcPr>
            <w:tcW w:w="2977" w:type="dxa"/>
            <w:tcBorders>
              <w:top w:val="nil"/>
            </w:tcBorders>
            <w:shd w:val="clear" w:color="auto" w:fill="auto"/>
          </w:tcPr>
          <w:p w:rsidR="00634B2E" w:rsidRPr="00086D92" w:rsidRDefault="00634B2E" w:rsidP="004253FF">
            <w:pPr>
              <w:pStyle w:val="BMSTableText"/>
              <w:spacing w:before="0" w:after="0"/>
              <w:jc w:val="left"/>
            </w:pPr>
            <w:r w:rsidRPr="00086D92">
              <w:tab/>
              <w:t>Asian</w:t>
            </w:r>
          </w:p>
        </w:tc>
        <w:tc>
          <w:tcPr>
            <w:tcW w:w="2693" w:type="dxa"/>
            <w:tcBorders>
              <w:top w:val="nil"/>
            </w:tcBorders>
            <w:shd w:val="clear" w:color="auto" w:fill="auto"/>
          </w:tcPr>
          <w:p w:rsidR="00634B2E" w:rsidRPr="00086D92" w:rsidRDefault="00634B2E" w:rsidP="004253FF">
            <w:pPr>
              <w:pStyle w:val="BMSTableText"/>
              <w:spacing w:before="0" w:after="0"/>
            </w:pPr>
            <w:r w:rsidRPr="00086D92">
              <w:t>8.4%</w:t>
            </w:r>
          </w:p>
        </w:tc>
        <w:tc>
          <w:tcPr>
            <w:tcW w:w="2694" w:type="dxa"/>
            <w:tcBorders>
              <w:top w:val="nil"/>
            </w:tcBorders>
            <w:shd w:val="clear" w:color="auto" w:fill="auto"/>
          </w:tcPr>
          <w:p w:rsidR="00634B2E" w:rsidRPr="00086D92" w:rsidRDefault="00634B2E" w:rsidP="004253FF">
            <w:pPr>
              <w:pStyle w:val="BMSTableText"/>
              <w:spacing w:before="0" w:after="0"/>
            </w:pPr>
            <w:r w:rsidRPr="00086D92">
              <w:t>4.8%</w:t>
            </w:r>
          </w:p>
        </w:tc>
      </w:tr>
    </w:tbl>
    <w:p w:rsidR="00634B2E" w:rsidRPr="00086D92" w:rsidRDefault="00634B2E" w:rsidP="00634B2E"/>
    <w:tbl>
      <w:tblPr>
        <w:tblW w:w="8364" w:type="dxa"/>
        <w:tblBorders>
          <w:bottom w:val="double" w:sz="6" w:space="0" w:color="auto"/>
        </w:tblBorders>
        <w:tblLayout w:type="fixed"/>
        <w:tblLook w:val="0000" w:firstRow="0" w:lastRow="0" w:firstColumn="0" w:lastColumn="0" w:noHBand="0" w:noVBand="0"/>
      </w:tblPr>
      <w:tblGrid>
        <w:gridCol w:w="2977"/>
        <w:gridCol w:w="2552"/>
        <w:gridCol w:w="2835"/>
      </w:tblGrid>
      <w:tr w:rsidR="00634B2E" w:rsidRPr="002067D5" w:rsidTr="004253FF">
        <w:trPr>
          <w:tblHeader/>
        </w:trPr>
        <w:tc>
          <w:tcPr>
            <w:tcW w:w="8364" w:type="dxa"/>
            <w:gridSpan w:val="3"/>
            <w:tcBorders>
              <w:bottom w:val="single" w:sz="4" w:space="0" w:color="auto"/>
            </w:tcBorders>
            <w:shd w:val="clear" w:color="auto" w:fill="auto"/>
          </w:tcPr>
          <w:p w:rsidR="00634B2E" w:rsidRPr="002067D5" w:rsidRDefault="00634B2E" w:rsidP="004253FF">
            <w:pPr>
              <w:pStyle w:val="BMSTableTitle"/>
              <w:spacing w:before="0" w:after="0"/>
              <w:rPr>
                <w:sz w:val="20"/>
              </w:rPr>
            </w:pPr>
            <w:r w:rsidRPr="002067D5">
              <w:rPr>
                <w:sz w:val="20"/>
              </w:rPr>
              <w:t xml:space="preserve">Table </w:t>
            </w:r>
            <w:r w:rsidRPr="002067D5">
              <w:rPr>
                <w:sz w:val="20"/>
              </w:rPr>
              <w:fldChar w:fldCharType="begin"/>
            </w:r>
            <w:r w:rsidRPr="002067D5">
              <w:rPr>
                <w:sz w:val="20"/>
              </w:rPr>
              <w:instrText xml:space="preserve"> SEQ Table \* ARABIC </w:instrText>
            </w:r>
            <w:r w:rsidRPr="002067D5">
              <w:rPr>
                <w:sz w:val="20"/>
              </w:rPr>
              <w:fldChar w:fldCharType="separate"/>
            </w:r>
            <w:r w:rsidR="009D279C">
              <w:rPr>
                <w:noProof/>
                <w:sz w:val="20"/>
              </w:rPr>
              <w:t>9</w:t>
            </w:r>
            <w:r w:rsidRPr="002067D5">
              <w:rPr>
                <w:sz w:val="20"/>
              </w:rPr>
              <w:fldChar w:fldCharType="end"/>
            </w:r>
            <w:r w:rsidRPr="002067D5">
              <w:rPr>
                <w:sz w:val="20"/>
              </w:rPr>
              <w:t>: Patient risk factors for DVT/PE in the clinical studies</w:t>
            </w:r>
          </w:p>
        </w:tc>
      </w:tr>
      <w:tr w:rsidR="00634B2E" w:rsidRPr="002067D5" w:rsidTr="004253FF">
        <w:trPr>
          <w:tblHeader/>
        </w:trPr>
        <w:tc>
          <w:tcPr>
            <w:tcW w:w="2977"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Header"/>
              <w:spacing w:before="0" w:after="0"/>
              <w:jc w:val="left"/>
            </w:pP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Header"/>
              <w:spacing w:before="0" w:after="0"/>
            </w:pPr>
            <w:r w:rsidRPr="002067D5">
              <w:t>AMPLIFY</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Header"/>
              <w:spacing w:before="0" w:after="0"/>
            </w:pPr>
            <w:r w:rsidRPr="002067D5">
              <w:t>AMPLIFY-EXT</w:t>
            </w:r>
          </w:p>
        </w:tc>
      </w:tr>
      <w:tr w:rsidR="00634B2E" w:rsidRPr="002067D5" w:rsidTr="004253FF">
        <w:tc>
          <w:tcPr>
            <w:tcW w:w="2977"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jc w:val="left"/>
            </w:pPr>
            <w:r w:rsidRPr="002067D5">
              <w:t>Unprovoked events</w:t>
            </w:r>
            <w:r>
              <w:t>^</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89.8%</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91.7%</w:t>
            </w:r>
          </w:p>
        </w:tc>
      </w:tr>
      <w:tr w:rsidR="00634B2E" w:rsidRPr="002067D5" w:rsidTr="004253FF">
        <w:tc>
          <w:tcPr>
            <w:tcW w:w="2977"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jc w:val="left"/>
            </w:pPr>
            <w:r w:rsidRPr="002067D5">
              <w:t>Previous episode of PE or proximal VTE</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16.2%</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n/a*</w:t>
            </w:r>
          </w:p>
        </w:tc>
      </w:tr>
      <w:tr w:rsidR="00634B2E" w:rsidRPr="002067D5" w:rsidTr="004253FF">
        <w:tc>
          <w:tcPr>
            <w:tcW w:w="2977"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jc w:val="left"/>
            </w:pPr>
            <w:r w:rsidRPr="002067D5">
              <w:t>Immobilization</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6.4%</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2.8%</w:t>
            </w:r>
          </w:p>
        </w:tc>
      </w:tr>
      <w:tr w:rsidR="00634B2E" w:rsidRPr="002067D5" w:rsidTr="004253FF">
        <w:tc>
          <w:tcPr>
            <w:tcW w:w="2977"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jc w:val="left"/>
            </w:pPr>
            <w:r w:rsidRPr="002067D5">
              <w:t xml:space="preserve">Cancer (active) </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2.7%</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1.7%</w:t>
            </w:r>
          </w:p>
        </w:tc>
      </w:tr>
      <w:tr w:rsidR="00634B2E" w:rsidRPr="002067D5" w:rsidTr="004253FF">
        <w:tc>
          <w:tcPr>
            <w:tcW w:w="2977"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jc w:val="left"/>
            </w:pPr>
            <w:r w:rsidRPr="002067D5">
              <w:t>Cancer (history)</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9.7%</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9.2%</w:t>
            </w:r>
          </w:p>
        </w:tc>
      </w:tr>
      <w:tr w:rsidR="00634B2E" w:rsidRPr="002067D5" w:rsidTr="004253FF">
        <w:tc>
          <w:tcPr>
            <w:tcW w:w="2977" w:type="dxa"/>
            <w:tcBorders>
              <w:top w:val="single" w:sz="4" w:space="0" w:color="auto"/>
              <w:left w:val="single" w:sz="4" w:space="0" w:color="auto"/>
              <w:bottom w:val="nil"/>
              <w:right w:val="single" w:sz="4" w:space="0" w:color="auto"/>
            </w:tcBorders>
            <w:shd w:val="clear" w:color="auto" w:fill="auto"/>
          </w:tcPr>
          <w:p w:rsidR="00634B2E" w:rsidRPr="002067D5" w:rsidRDefault="00634B2E" w:rsidP="004253FF">
            <w:pPr>
              <w:pStyle w:val="BMSTableText"/>
              <w:spacing w:before="0" w:after="0"/>
              <w:jc w:val="left"/>
            </w:pPr>
            <w:r w:rsidRPr="002067D5">
              <w:t>Renal function</w:t>
            </w:r>
          </w:p>
        </w:tc>
        <w:tc>
          <w:tcPr>
            <w:tcW w:w="2552" w:type="dxa"/>
            <w:tcBorders>
              <w:top w:val="single" w:sz="4" w:space="0" w:color="auto"/>
              <w:left w:val="single" w:sz="4" w:space="0" w:color="auto"/>
              <w:bottom w:val="nil"/>
              <w:right w:val="single" w:sz="4" w:space="0" w:color="auto"/>
            </w:tcBorders>
            <w:shd w:val="clear" w:color="auto" w:fill="auto"/>
          </w:tcPr>
          <w:p w:rsidR="00634B2E" w:rsidRPr="002067D5" w:rsidRDefault="00634B2E" w:rsidP="004253FF">
            <w:pPr>
              <w:pStyle w:val="BMSTableText"/>
              <w:spacing w:before="0" w:after="0"/>
            </w:pPr>
          </w:p>
        </w:tc>
        <w:tc>
          <w:tcPr>
            <w:tcW w:w="2835" w:type="dxa"/>
            <w:tcBorders>
              <w:top w:val="single" w:sz="4" w:space="0" w:color="auto"/>
              <w:left w:val="single" w:sz="4" w:space="0" w:color="auto"/>
              <w:bottom w:val="nil"/>
              <w:right w:val="single" w:sz="4" w:space="0" w:color="auto"/>
            </w:tcBorders>
            <w:shd w:val="clear" w:color="auto" w:fill="auto"/>
          </w:tcPr>
          <w:p w:rsidR="00634B2E" w:rsidRPr="002067D5" w:rsidRDefault="00634B2E" w:rsidP="004253FF">
            <w:pPr>
              <w:pStyle w:val="BMSTableText"/>
              <w:spacing w:before="0" w:after="0"/>
            </w:pPr>
          </w:p>
        </w:tc>
      </w:tr>
      <w:tr w:rsidR="00634B2E" w:rsidRPr="002067D5" w:rsidTr="004253FF">
        <w:tc>
          <w:tcPr>
            <w:tcW w:w="2977" w:type="dxa"/>
            <w:tcBorders>
              <w:top w:val="nil"/>
              <w:left w:val="single" w:sz="4" w:space="0" w:color="auto"/>
              <w:bottom w:val="nil"/>
              <w:right w:val="single" w:sz="4" w:space="0" w:color="auto"/>
            </w:tcBorders>
            <w:shd w:val="clear" w:color="auto" w:fill="auto"/>
          </w:tcPr>
          <w:p w:rsidR="00634B2E" w:rsidRPr="002067D5" w:rsidRDefault="00634B2E" w:rsidP="004253FF">
            <w:pPr>
              <w:pStyle w:val="BMSTableText"/>
              <w:spacing w:before="0" w:after="0"/>
              <w:jc w:val="left"/>
            </w:pPr>
            <w:r w:rsidRPr="002067D5">
              <w:tab/>
              <w:t>Normal CrCl</w:t>
            </w:r>
          </w:p>
        </w:tc>
        <w:tc>
          <w:tcPr>
            <w:tcW w:w="2552" w:type="dxa"/>
            <w:tcBorders>
              <w:top w:val="nil"/>
              <w:left w:val="single" w:sz="4" w:space="0" w:color="auto"/>
              <w:bottom w:val="nil"/>
              <w:right w:val="single" w:sz="4" w:space="0" w:color="auto"/>
            </w:tcBorders>
            <w:shd w:val="clear" w:color="auto" w:fill="auto"/>
          </w:tcPr>
          <w:p w:rsidR="00634B2E" w:rsidRPr="002067D5" w:rsidRDefault="00634B2E" w:rsidP="004253FF">
            <w:pPr>
              <w:pStyle w:val="BMSTableText"/>
              <w:spacing w:before="0" w:after="0"/>
            </w:pPr>
            <w:r w:rsidRPr="002067D5">
              <w:t>64.5%</w:t>
            </w:r>
          </w:p>
        </w:tc>
        <w:tc>
          <w:tcPr>
            <w:tcW w:w="2835" w:type="dxa"/>
            <w:tcBorders>
              <w:top w:val="nil"/>
              <w:left w:val="single" w:sz="4" w:space="0" w:color="auto"/>
              <w:bottom w:val="nil"/>
              <w:right w:val="single" w:sz="4" w:space="0" w:color="auto"/>
            </w:tcBorders>
            <w:shd w:val="clear" w:color="auto" w:fill="auto"/>
          </w:tcPr>
          <w:p w:rsidR="00634B2E" w:rsidRPr="002067D5" w:rsidRDefault="00634B2E" w:rsidP="004253FF">
            <w:pPr>
              <w:pStyle w:val="BMSTableText"/>
              <w:spacing w:before="0" w:after="0"/>
            </w:pPr>
            <w:r w:rsidRPr="002067D5">
              <w:t>70.1%</w:t>
            </w:r>
          </w:p>
        </w:tc>
      </w:tr>
      <w:tr w:rsidR="00634B2E" w:rsidRPr="002067D5" w:rsidTr="004253FF">
        <w:tc>
          <w:tcPr>
            <w:tcW w:w="2977" w:type="dxa"/>
            <w:tcBorders>
              <w:top w:val="nil"/>
              <w:left w:val="single" w:sz="4" w:space="0" w:color="auto"/>
              <w:bottom w:val="nil"/>
              <w:right w:val="single" w:sz="4" w:space="0" w:color="auto"/>
            </w:tcBorders>
            <w:shd w:val="clear" w:color="auto" w:fill="auto"/>
          </w:tcPr>
          <w:p w:rsidR="00634B2E" w:rsidRPr="002067D5" w:rsidRDefault="00634B2E" w:rsidP="004253FF">
            <w:pPr>
              <w:pStyle w:val="BMSTableText"/>
              <w:spacing w:before="0" w:after="0"/>
              <w:jc w:val="left"/>
            </w:pPr>
            <w:r w:rsidRPr="002067D5">
              <w:tab/>
              <w:t xml:space="preserve">CrCL 50 - </w:t>
            </w:r>
            <w:r w:rsidRPr="002067D5">
              <w:sym w:font="Symbol" w:char="F0A3"/>
            </w:r>
            <w:r w:rsidRPr="002067D5">
              <w:t>80 mL/min</w:t>
            </w:r>
          </w:p>
        </w:tc>
        <w:tc>
          <w:tcPr>
            <w:tcW w:w="2552" w:type="dxa"/>
            <w:tcBorders>
              <w:top w:val="nil"/>
              <w:left w:val="single" w:sz="4" w:space="0" w:color="auto"/>
              <w:bottom w:val="nil"/>
              <w:right w:val="single" w:sz="4" w:space="0" w:color="auto"/>
            </w:tcBorders>
            <w:shd w:val="clear" w:color="auto" w:fill="auto"/>
          </w:tcPr>
          <w:p w:rsidR="00634B2E" w:rsidRPr="002067D5" w:rsidRDefault="00634B2E" w:rsidP="004253FF">
            <w:pPr>
              <w:pStyle w:val="BMSTableText"/>
              <w:spacing w:before="0" w:after="0"/>
            </w:pPr>
            <w:r w:rsidRPr="002067D5">
              <w:t>20.3%</w:t>
            </w:r>
          </w:p>
        </w:tc>
        <w:tc>
          <w:tcPr>
            <w:tcW w:w="2835" w:type="dxa"/>
            <w:tcBorders>
              <w:top w:val="nil"/>
              <w:left w:val="single" w:sz="4" w:space="0" w:color="auto"/>
              <w:bottom w:val="nil"/>
              <w:right w:val="single" w:sz="4" w:space="0" w:color="auto"/>
            </w:tcBorders>
            <w:shd w:val="clear" w:color="auto" w:fill="auto"/>
          </w:tcPr>
          <w:p w:rsidR="00634B2E" w:rsidRPr="002067D5" w:rsidRDefault="00634B2E" w:rsidP="004253FF">
            <w:pPr>
              <w:pStyle w:val="BMSTableText"/>
              <w:spacing w:before="0" w:after="0"/>
            </w:pPr>
            <w:r w:rsidRPr="002067D5">
              <w:t>21.6%</w:t>
            </w:r>
          </w:p>
        </w:tc>
      </w:tr>
      <w:tr w:rsidR="00634B2E" w:rsidRPr="004253FF" w:rsidTr="004253FF">
        <w:tc>
          <w:tcPr>
            <w:tcW w:w="2977" w:type="dxa"/>
            <w:tcBorders>
              <w:top w:val="nil"/>
              <w:left w:val="single" w:sz="4" w:space="0" w:color="auto"/>
              <w:bottom w:val="nil"/>
              <w:right w:val="single" w:sz="4" w:space="0" w:color="auto"/>
            </w:tcBorders>
            <w:shd w:val="clear" w:color="auto" w:fill="auto"/>
          </w:tcPr>
          <w:p w:rsidR="00634B2E" w:rsidRPr="004253FF" w:rsidRDefault="00634B2E" w:rsidP="004253FF">
            <w:pPr>
              <w:pStyle w:val="BMSTableText"/>
              <w:spacing w:before="0" w:after="0"/>
              <w:jc w:val="left"/>
            </w:pPr>
            <w:r w:rsidRPr="004253FF">
              <w:tab/>
              <w:t xml:space="preserve">CrCL 30 - </w:t>
            </w:r>
            <w:r w:rsidRPr="004253FF">
              <w:sym w:font="Symbol" w:char="F0A3"/>
            </w:r>
            <w:r w:rsidRPr="004253FF">
              <w:t>50 mL/min</w:t>
            </w:r>
          </w:p>
        </w:tc>
        <w:tc>
          <w:tcPr>
            <w:tcW w:w="2552" w:type="dxa"/>
            <w:tcBorders>
              <w:top w:val="nil"/>
              <w:left w:val="single" w:sz="4" w:space="0" w:color="auto"/>
              <w:bottom w:val="nil"/>
              <w:right w:val="single" w:sz="4" w:space="0" w:color="auto"/>
            </w:tcBorders>
            <w:shd w:val="clear" w:color="auto" w:fill="auto"/>
          </w:tcPr>
          <w:p w:rsidR="00634B2E" w:rsidRPr="004253FF" w:rsidRDefault="00634B2E" w:rsidP="004253FF">
            <w:pPr>
              <w:pStyle w:val="BMSTableText"/>
              <w:spacing w:before="0" w:after="0"/>
            </w:pPr>
            <w:r w:rsidRPr="004253FF">
              <w:t>5.7%</w:t>
            </w:r>
          </w:p>
        </w:tc>
        <w:tc>
          <w:tcPr>
            <w:tcW w:w="2835" w:type="dxa"/>
            <w:tcBorders>
              <w:top w:val="nil"/>
              <w:left w:val="single" w:sz="4" w:space="0" w:color="auto"/>
              <w:bottom w:val="nil"/>
              <w:right w:val="single" w:sz="4" w:space="0" w:color="auto"/>
            </w:tcBorders>
            <w:shd w:val="clear" w:color="auto" w:fill="auto"/>
          </w:tcPr>
          <w:p w:rsidR="00634B2E" w:rsidRPr="004253FF" w:rsidRDefault="00634B2E" w:rsidP="004253FF">
            <w:pPr>
              <w:pStyle w:val="BMSTableText"/>
              <w:spacing w:before="0" w:after="0"/>
            </w:pPr>
            <w:r w:rsidRPr="004253FF">
              <w:t>5.3%</w:t>
            </w:r>
          </w:p>
        </w:tc>
      </w:tr>
      <w:tr w:rsidR="00634B2E" w:rsidRPr="002067D5" w:rsidTr="004253FF">
        <w:tc>
          <w:tcPr>
            <w:tcW w:w="2977" w:type="dxa"/>
            <w:tcBorders>
              <w:top w:val="nil"/>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jc w:val="left"/>
            </w:pPr>
            <w:r w:rsidRPr="002067D5">
              <w:tab/>
              <w:t xml:space="preserve">CrCL </w:t>
            </w:r>
            <w:r w:rsidRPr="002067D5">
              <w:sym w:font="Symbol" w:char="F0A3"/>
            </w:r>
            <w:r w:rsidRPr="002067D5">
              <w:t>30 mL/min</w:t>
            </w:r>
          </w:p>
        </w:tc>
        <w:tc>
          <w:tcPr>
            <w:tcW w:w="2552" w:type="dxa"/>
            <w:tcBorders>
              <w:top w:val="nil"/>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0.5%</w:t>
            </w:r>
          </w:p>
        </w:tc>
        <w:tc>
          <w:tcPr>
            <w:tcW w:w="2835" w:type="dxa"/>
            <w:tcBorders>
              <w:top w:val="nil"/>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0.2%</w:t>
            </w:r>
          </w:p>
        </w:tc>
      </w:tr>
      <w:tr w:rsidR="00634B2E" w:rsidRPr="002067D5" w:rsidTr="004253FF">
        <w:tc>
          <w:tcPr>
            <w:tcW w:w="2977"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jc w:val="left"/>
            </w:pPr>
            <w:r w:rsidRPr="002067D5">
              <w:t>History of prothrombotic genotype</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2.5%</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4253FF">
            <w:pPr>
              <w:pStyle w:val="BMSTableText"/>
              <w:spacing w:before="0" w:after="0"/>
            </w:pPr>
            <w:r w:rsidRPr="002067D5">
              <w:t>3.8%</w:t>
            </w:r>
          </w:p>
        </w:tc>
      </w:tr>
    </w:tbl>
    <w:p w:rsidR="00634B2E" w:rsidRDefault="00634B2E" w:rsidP="00634B2E">
      <w:pPr>
        <w:pStyle w:val="BMSTableInfo"/>
        <w:rPr>
          <w:color w:val="auto"/>
        </w:rPr>
      </w:pPr>
      <w:r w:rsidRPr="002067D5">
        <w:rPr>
          <w:color w:val="auto"/>
        </w:rPr>
        <w:t>* All patients in AMPLIFY-EXT were required to have a previous episode of PE or proximal VTE in order to enter the study.</w:t>
      </w:r>
    </w:p>
    <w:p w:rsidR="00634B2E" w:rsidRPr="002067D5" w:rsidRDefault="00634B2E" w:rsidP="00634B2E">
      <w:pPr>
        <w:pStyle w:val="BMSTableInfo"/>
        <w:rPr>
          <w:color w:val="auto"/>
        </w:rPr>
      </w:pPr>
      <w:r>
        <w:rPr>
          <w:color w:val="auto"/>
        </w:rPr>
        <w:t xml:space="preserve">^ </w:t>
      </w:r>
      <w:r>
        <w:rPr>
          <w:rFonts w:eastAsia="TimesNewRoman"/>
        </w:rPr>
        <w:t>C</w:t>
      </w:r>
      <w:r w:rsidRPr="00DF22C6">
        <w:rPr>
          <w:rFonts w:eastAsia="TimesNewRoman"/>
        </w:rPr>
        <w:t>ases which had no iden</w:t>
      </w:r>
      <w:r>
        <w:rPr>
          <w:rFonts w:eastAsia="TimesNewRoman"/>
        </w:rPr>
        <w:t>tifiable provoking risk factors</w:t>
      </w:r>
    </w:p>
    <w:p w:rsidR="00634B2E" w:rsidRPr="002067D5" w:rsidRDefault="00634B2E" w:rsidP="00AF0C23">
      <w:pPr>
        <w:pStyle w:val="Heading3"/>
      </w:pPr>
      <w:r w:rsidRPr="00AF0C23">
        <w:t>AMPLIFY</w:t>
      </w:r>
      <w:r w:rsidRPr="002067D5">
        <w:t xml:space="preserve"> Study</w:t>
      </w:r>
    </w:p>
    <w:p w:rsidR="00634B2E" w:rsidRPr="00EA2DAC" w:rsidRDefault="00634B2E" w:rsidP="004253FF">
      <w:r w:rsidRPr="002067D5">
        <w:t xml:space="preserve">Patients were randomised to treatment with apixaban 10 mg twice daily orally for 7 days followed by apixaban 5 mg twice daily orally for 6 months, or enoxaparin 1 mg/kg twice daily subcutaneously for at least 5 days (until INR </w:t>
      </w:r>
      <w:r w:rsidRPr="002067D5">
        <w:sym w:font="Symbol" w:char="F0B3"/>
      </w:r>
      <w:r w:rsidRPr="002067D5">
        <w:t>2) and warfarin (target INR range 2.0</w:t>
      </w:r>
      <w:r w:rsidRPr="002067D5">
        <w:noBreakHyphen/>
        <w:t>3.0) orally for 6 months.  Patients who required thrombectomy, insertion of a caval filter, or use of a fibrinolytic agent, and patients with creatinine clearance &lt;25 mL/min, significant</w:t>
      </w:r>
      <w:r w:rsidRPr="00EA2DAC">
        <w:t xml:space="preserve"> liver disease, or active bleeding were excluded from the studies.  Patients were allowed to enter the study with or without prior parenteral anticoagulation (up to 48 hours).</w:t>
      </w:r>
    </w:p>
    <w:p w:rsidR="00634B2E" w:rsidRPr="00EA2DAC" w:rsidRDefault="00634B2E" w:rsidP="00634B2E">
      <w:pPr>
        <w:rPr>
          <w:szCs w:val="24"/>
        </w:rPr>
      </w:pPr>
      <w:r w:rsidRPr="00EA2DAC">
        <w:rPr>
          <w:szCs w:val="24"/>
        </w:rPr>
        <w:t>For patients randomised to warfarin, the mean percentage of time in therapeutic range (INR 2.0-3.0) was 60.9.</w:t>
      </w:r>
    </w:p>
    <w:p w:rsidR="00634B2E" w:rsidRPr="00EA2DAC" w:rsidRDefault="00634B2E" w:rsidP="00634B2E">
      <w:pPr>
        <w:rPr>
          <w:szCs w:val="24"/>
        </w:rPr>
      </w:pPr>
      <w:r w:rsidRPr="00EA2DAC">
        <w:rPr>
          <w:szCs w:val="24"/>
        </w:rPr>
        <w:t>The primary objective of the study was to determine if apixaban was noninferior to enoxaparin/warfarin therapy in the combined endpoint of adjudicated recurrent symptomatic VTE (nonfatal DVT or nonfatal PE) or VTE-related death over 6 months of therapy.</w:t>
      </w:r>
    </w:p>
    <w:p w:rsidR="00634B2E" w:rsidRPr="00C27C26" w:rsidRDefault="00634B2E" w:rsidP="00634B2E">
      <w:pPr>
        <w:rPr>
          <w:szCs w:val="24"/>
        </w:rPr>
      </w:pPr>
      <w:r w:rsidRPr="00EA2DAC">
        <w:rPr>
          <w:szCs w:val="24"/>
        </w:rPr>
        <w:t xml:space="preserve">In the study, apixaban was shown to be noninferior to enoxaparin/warfarin in the combined endpoint of adjudicated recurrent symptomatic VTE (nonfatal DVT or nonfatal PE) or </w:t>
      </w:r>
      <w:r w:rsidRPr="00C27C26">
        <w:rPr>
          <w:szCs w:val="24"/>
        </w:rPr>
        <w:t>VTE</w:t>
      </w:r>
      <w:r w:rsidRPr="00C27C26">
        <w:rPr>
          <w:szCs w:val="24"/>
        </w:rPr>
        <w:noBreakHyphen/>
        <w:t xml:space="preserve">related death (see </w:t>
      </w:r>
      <w:r w:rsidRPr="00C27C26">
        <w:rPr>
          <w:szCs w:val="24"/>
        </w:rPr>
        <w:fldChar w:fldCharType="begin"/>
      </w:r>
      <w:r w:rsidRPr="00C27C26">
        <w:rPr>
          <w:szCs w:val="24"/>
        </w:rPr>
        <w:instrText xml:space="preserve"> REF _Ref386017630 \h  \* MERGEFORMAT </w:instrText>
      </w:r>
      <w:r w:rsidRPr="00C27C26">
        <w:rPr>
          <w:szCs w:val="24"/>
        </w:rPr>
      </w:r>
      <w:r w:rsidRPr="00C27C26">
        <w:rPr>
          <w:szCs w:val="24"/>
        </w:rPr>
        <w:fldChar w:fldCharType="separate"/>
      </w:r>
      <w:r w:rsidR="009D279C" w:rsidRPr="009D279C">
        <w:rPr>
          <w:szCs w:val="24"/>
        </w:rPr>
        <w:t xml:space="preserve">Table </w:t>
      </w:r>
      <w:r w:rsidR="009D279C" w:rsidRPr="009D279C">
        <w:rPr>
          <w:noProof/>
          <w:szCs w:val="24"/>
        </w:rPr>
        <w:t>10</w:t>
      </w:r>
      <w:r w:rsidRPr="00C27C26">
        <w:rPr>
          <w:szCs w:val="24"/>
        </w:rPr>
        <w:fldChar w:fldCharType="end"/>
      </w:r>
      <w:r w:rsidRPr="00C27C26">
        <w:rPr>
          <w:szCs w:val="24"/>
        </w:rPr>
        <w:t>).</w:t>
      </w:r>
    </w:p>
    <w:tbl>
      <w:tblPr>
        <w:tblW w:w="8364" w:type="dxa"/>
        <w:tblLayout w:type="fixed"/>
        <w:tblLook w:val="0000" w:firstRow="0" w:lastRow="0" w:firstColumn="0" w:lastColumn="0" w:noHBand="0" w:noVBand="0"/>
      </w:tblPr>
      <w:tblGrid>
        <w:gridCol w:w="2802"/>
        <w:gridCol w:w="1701"/>
        <w:gridCol w:w="2126"/>
        <w:gridCol w:w="1735"/>
      </w:tblGrid>
      <w:tr w:rsidR="00634B2E" w:rsidRPr="00C27C26" w:rsidTr="004253FF">
        <w:trPr>
          <w:tblHeader/>
        </w:trPr>
        <w:tc>
          <w:tcPr>
            <w:tcW w:w="8364" w:type="dxa"/>
            <w:gridSpan w:val="4"/>
            <w:tcBorders>
              <w:bottom w:val="single" w:sz="4" w:space="0" w:color="auto"/>
            </w:tcBorders>
            <w:shd w:val="clear" w:color="auto" w:fill="auto"/>
          </w:tcPr>
          <w:p w:rsidR="00634B2E" w:rsidRPr="00C27C26" w:rsidRDefault="00634B2E" w:rsidP="004253FF">
            <w:pPr>
              <w:pStyle w:val="BMSTableTitle"/>
              <w:spacing w:before="0" w:after="0"/>
              <w:rPr>
                <w:sz w:val="20"/>
              </w:rPr>
            </w:pPr>
            <w:bookmarkStart w:id="13" w:name="_Ref386017630"/>
            <w:r w:rsidRPr="00C27C26">
              <w:rPr>
                <w:sz w:val="20"/>
              </w:rPr>
              <w:lastRenderedPageBreak/>
              <w:t xml:space="preserve">Table </w:t>
            </w:r>
            <w:r w:rsidRPr="00C27C26">
              <w:rPr>
                <w:sz w:val="20"/>
              </w:rPr>
              <w:fldChar w:fldCharType="begin"/>
            </w:r>
            <w:r w:rsidRPr="00C27C26">
              <w:rPr>
                <w:sz w:val="20"/>
              </w:rPr>
              <w:instrText xml:space="preserve"> SEQ Table \* ARABIC </w:instrText>
            </w:r>
            <w:r w:rsidRPr="00C27C26">
              <w:rPr>
                <w:sz w:val="20"/>
              </w:rPr>
              <w:fldChar w:fldCharType="separate"/>
            </w:r>
            <w:r w:rsidR="009D279C">
              <w:rPr>
                <w:noProof/>
                <w:sz w:val="20"/>
              </w:rPr>
              <w:t>10</w:t>
            </w:r>
            <w:r w:rsidRPr="00C27C26">
              <w:rPr>
                <w:sz w:val="20"/>
              </w:rPr>
              <w:fldChar w:fldCharType="end"/>
            </w:r>
            <w:bookmarkEnd w:id="13"/>
            <w:r w:rsidRPr="00C27C26">
              <w:rPr>
                <w:sz w:val="20"/>
              </w:rPr>
              <w:t>: Efficacy results in the AMPLIFY study</w:t>
            </w:r>
          </w:p>
        </w:tc>
      </w:tr>
      <w:tr w:rsidR="00634B2E" w:rsidRPr="00086D92" w:rsidTr="004253FF">
        <w:trPr>
          <w:tblHeader/>
        </w:trPr>
        <w:tc>
          <w:tcPr>
            <w:tcW w:w="2802"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Header"/>
              <w:spacing w:before="0" w:after="0"/>
              <w:jc w:val="left"/>
            </w:pP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Header"/>
              <w:spacing w:before="0" w:after="0"/>
            </w:pPr>
            <w:r w:rsidRPr="00086D92">
              <w:t>Apixaban</w:t>
            </w:r>
          </w:p>
          <w:p w:rsidR="00634B2E" w:rsidRPr="00086D92" w:rsidRDefault="00634B2E" w:rsidP="004253FF">
            <w:pPr>
              <w:pStyle w:val="BMSTableHeader"/>
              <w:spacing w:before="0" w:after="0"/>
            </w:pPr>
            <w:r w:rsidRPr="00086D92">
              <w:t>N=2</w:t>
            </w:r>
            <w:r w:rsidR="00CA3300">
              <w:t>,</w:t>
            </w:r>
            <w:r w:rsidRPr="00086D92">
              <w:t>609</w:t>
            </w:r>
          </w:p>
          <w:p w:rsidR="00634B2E" w:rsidRPr="00086D92" w:rsidRDefault="004253FF" w:rsidP="004253FF">
            <w:pPr>
              <w:pStyle w:val="BMSTableHeader"/>
              <w:spacing w:before="0" w:after="0"/>
            </w:pPr>
            <w:r>
              <w:t xml:space="preserve">n </w:t>
            </w:r>
            <w:r w:rsidR="00634B2E" w:rsidRPr="00086D92">
              <w:t>(%)</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Header"/>
              <w:spacing w:before="0" w:after="0"/>
            </w:pPr>
            <w:r w:rsidRPr="00086D92">
              <w:t>Enoxaparin/Warfarin</w:t>
            </w:r>
          </w:p>
          <w:p w:rsidR="00634B2E" w:rsidRPr="00086D92" w:rsidRDefault="00634B2E" w:rsidP="004253FF">
            <w:pPr>
              <w:pStyle w:val="BMSTableHeader"/>
              <w:spacing w:before="0" w:after="0"/>
            </w:pPr>
            <w:r w:rsidRPr="00086D92">
              <w:t>N=2</w:t>
            </w:r>
            <w:r w:rsidR="00CA3300">
              <w:t>,</w:t>
            </w:r>
            <w:r w:rsidRPr="00086D92">
              <w:t>635</w:t>
            </w:r>
          </w:p>
          <w:p w:rsidR="00634B2E" w:rsidRPr="00086D92" w:rsidRDefault="004253FF" w:rsidP="004253FF">
            <w:pPr>
              <w:pStyle w:val="BMSTableHeader"/>
              <w:spacing w:before="0" w:after="0"/>
            </w:pPr>
            <w:r>
              <w:t xml:space="preserve">n </w:t>
            </w:r>
            <w:r w:rsidR="00634B2E" w:rsidRPr="00086D92">
              <w:t>(%)</w:t>
            </w:r>
          </w:p>
        </w:tc>
        <w:tc>
          <w:tcPr>
            <w:tcW w:w="1735"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Header"/>
              <w:spacing w:before="0" w:after="0"/>
            </w:pPr>
            <w:r w:rsidRPr="00086D92">
              <w:t>Relative Risk</w:t>
            </w:r>
          </w:p>
          <w:p w:rsidR="00634B2E" w:rsidRPr="00086D92" w:rsidRDefault="00634B2E" w:rsidP="004253FF">
            <w:pPr>
              <w:pStyle w:val="BMSTableHeader"/>
              <w:spacing w:before="0" w:after="0"/>
            </w:pPr>
            <w:r w:rsidRPr="00086D92">
              <w:t>(95% CI)</w:t>
            </w:r>
          </w:p>
        </w:tc>
      </w:tr>
      <w:tr w:rsidR="00634B2E" w:rsidRPr="00086D92" w:rsidTr="004253FF">
        <w:tc>
          <w:tcPr>
            <w:tcW w:w="2802" w:type="dxa"/>
            <w:tcBorders>
              <w:top w:val="single" w:sz="4" w:space="0" w:color="auto"/>
              <w:left w:val="single" w:sz="4" w:space="0" w:color="auto"/>
              <w:right w:val="single" w:sz="4" w:space="0" w:color="auto"/>
            </w:tcBorders>
            <w:shd w:val="clear" w:color="auto" w:fill="auto"/>
          </w:tcPr>
          <w:p w:rsidR="00634B2E" w:rsidRPr="00086D92" w:rsidRDefault="00634B2E" w:rsidP="004253FF">
            <w:pPr>
              <w:pStyle w:val="BMSTableText"/>
              <w:spacing w:before="0" w:after="0"/>
              <w:jc w:val="left"/>
            </w:pPr>
            <w:r w:rsidRPr="00086D92">
              <w:t>VTE or VTE-related death*</w:t>
            </w:r>
          </w:p>
        </w:tc>
        <w:tc>
          <w:tcPr>
            <w:tcW w:w="1701" w:type="dxa"/>
            <w:tcBorders>
              <w:top w:val="single" w:sz="4" w:space="0" w:color="auto"/>
              <w:left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59 (2.3)</w:t>
            </w:r>
          </w:p>
        </w:tc>
        <w:tc>
          <w:tcPr>
            <w:tcW w:w="2126" w:type="dxa"/>
            <w:tcBorders>
              <w:top w:val="single" w:sz="4" w:space="0" w:color="auto"/>
              <w:left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71 (2.7)</w:t>
            </w:r>
          </w:p>
        </w:tc>
        <w:tc>
          <w:tcPr>
            <w:tcW w:w="1735" w:type="dxa"/>
            <w:tcBorders>
              <w:top w:val="single" w:sz="4" w:space="0" w:color="auto"/>
              <w:left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0.84 (0.60, 1.18)</w:t>
            </w:r>
          </w:p>
        </w:tc>
      </w:tr>
      <w:tr w:rsidR="00634B2E" w:rsidRPr="00086D92" w:rsidTr="00CB2207">
        <w:tc>
          <w:tcPr>
            <w:tcW w:w="2802" w:type="dxa"/>
            <w:tcBorders>
              <w:left w:val="single" w:sz="4" w:space="0" w:color="auto"/>
              <w:right w:val="single" w:sz="4" w:space="0" w:color="auto"/>
            </w:tcBorders>
            <w:shd w:val="clear" w:color="auto" w:fill="auto"/>
          </w:tcPr>
          <w:p w:rsidR="00634B2E" w:rsidRPr="00086D92" w:rsidRDefault="00634B2E" w:rsidP="004253FF">
            <w:pPr>
              <w:pStyle w:val="BMSTableText"/>
              <w:spacing w:before="0" w:after="0"/>
              <w:jc w:val="left"/>
            </w:pPr>
            <w:r w:rsidRPr="00086D92">
              <w:tab/>
              <w:t>DVT</w:t>
            </w:r>
          </w:p>
        </w:tc>
        <w:tc>
          <w:tcPr>
            <w:tcW w:w="1701" w:type="dxa"/>
            <w:tcBorders>
              <w:left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20 (0.7)</w:t>
            </w:r>
          </w:p>
        </w:tc>
        <w:tc>
          <w:tcPr>
            <w:tcW w:w="2126" w:type="dxa"/>
            <w:tcBorders>
              <w:left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33 (1.2)</w:t>
            </w:r>
          </w:p>
        </w:tc>
        <w:tc>
          <w:tcPr>
            <w:tcW w:w="1735" w:type="dxa"/>
            <w:tcBorders>
              <w:left w:val="single" w:sz="4" w:space="0" w:color="auto"/>
              <w:right w:val="single" w:sz="4" w:space="0" w:color="auto"/>
            </w:tcBorders>
            <w:shd w:val="clear" w:color="auto" w:fill="BFBFBF"/>
          </w:tcPr>
          <w:p w:rsidR="00634B2E" w:rsidRPr="00086D92" w:rsidRDefault="00634B2E" w:rsidP="004253FF">
            <w:pPr>
              <w:pStyle w:val="BMSTableText"/>
              <w:spacing w:before="0" w:after="0"/>
            </w:pPr>
          </w:p>
        </w:tc>
      </w:tr>
      <w:tr w:rsidR="00634B2E" w:rsidRPr="00086D92" w:rsidTr="00CB2207">
        <w:tc>
          <w:tcPr>
            <w:tcW w:w="2802" w:type="dxa"/>
            <w:tcBorders>
              <w:left w:val="single" w:sz="4" w:space="0" w:color="auto"/>
              <w:right w:val="single" w:sz="4" w:space="0" w:color="auto"/>
            </w:tcBorders>
            <w:shd w:val="clear" w:color="auto" w:fill="auto"/>
          </w:tcPr>
          <w:p w:rsidR="00634B2E" w:rsidRPr="00086D92" w:rsidRDefault="00634B2E" w:rsidP="004253FF">
            <w:pPr>
              <w:pStyle w:val="BMSTableText"/>
              <w:spacing w:before="0" w:after="0"/>
              <w:jc w:val="left"/>
            </w:pPr>
            <w:r w:rsidRPr="00086D92">
              <w:tab/>
              <w:t>PE</w:t>
            </w:r>
          </w:p>
        </w:tc>
        <w:tc>
          <w:tcPr>
            <w:tcW w:w="1701" w:type="dxa"/>
            <w:tcBorders>
              <w:left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27 (1.0)</w:t>
            </w:r>
          </w:p>
        </w:tc>
        <w:tc>
          <w:tcPr>
            <w:tcW w:w="2126" w:type="dxa"/>
            <w:tcBorders>
              <w:left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23 (0.9)</w:t>
            </w:r>
          </w:p>
        </w:tc>
        <w:tc>
          <w:tcPr>
            <w:tcW w:w="1735" w:type="dxa"/>
            <w:tcBorders>
              <w:left w:val="single" w:sz="4" w:space="0" w:color="auto"/>
              <w:right w:val="single" w:sz="4" w:space="0" w:color="auto"/>
            </w:tcBorders>
            <w:shd w:val="clear" w:color="auto" w:fill="BFBFBF"/>
          </w:tcPr>
          <w:p w:rsidR="00634B2E" w:rsidRPr="00086D92" w:rsidRDefault="00634B2E" w:rsidP="004253FF">
            <w:pPr>
              <w:pStyle w:val="BMSTableText"/>
              <w:spacing w:before="0" w:after="0"/>
            </w:pPr>
          </w:p>
        </w:tc>
      </w:tr>
      <w:tr w:rsidR="00634B2E" w:rsidRPr="00086D92" w:rsidTr="00CB2207">
        <w:tc>
          <w:tcPr>
            <w:tcW w:w="2802" w:type="dxa"/>
            <w:tcBorders>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jc w:val="left"/>
            </w:pPr>
            <w:r w:rsidRPr="00086D92">
              <w:tab/>
              <w:t xml:space="preserve">VTE-related </w:t>
            </w:r>
            <w:r w:rsidRPr="00086D92">
              <w:tab/>
              <w:t>death</w:t>
            </w:r>
          </w:p>
        </w:tc>
        <w:tc>
          <w:tcPr>
            <w:tcW w:w="1701" w:type="dxa"/>
            <w:tcBorders>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12 (0.4)</w:t>
            </w:r>
          </w:p>
        </w:tc>
        <w:tc>
          <w:tcPr>
            <w:tcW w:w="2126" w:type="dxa"/>
            <w:tcBorders>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15 (0.6)</w:t>
            </w:r>
          </w:p>
        </w:tc>
        <w:tc>
          <w:tcPr>
            <w:tcW w:w="1735" w:type="dxa"/>
            <w:tcBorders>
              <w:left w:val="single" w:sz="4" w:space="0" w:color="auto"/>
              <w:bottom w:val="single" w:sz="4" w:space="0" w:color="auto"/>
              <w:right w:val="single" w:sz="4" w:space="0" w:color="auto"/>
            </w:tcBorders>
            <w:shd w:val="clear" w:color="auto" w:fill="BFBFBF"/>
          </w:tcPr>
          <w:p w:rsidR="00634B2E" w:rsidRPr="00086D92" w:rsidRDefault="00634B2E" w:rsidP="004253FF">
            <w:pPr>
              <w:pStyle w:val="BMSTableText"/>
              <w:spacing w:before="0" w:after="0"/>
            </w:pPr>
          </w:p>
        </w:tc>
      </w:tr>
      <w:tr w:rsidR="00634B2E" w:rsidRPr="00086D92" w:rsidTr="004253FF">
        <w:tc>
          <w:tcPr>
            <w:tcW w:w="2802"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jc w:val="left"/>
            </w:pPr>
            <w:r w:rsidRPr="00086D92">
              <w:t>VTE or all-cause death</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84 (3.2)</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104 (4.0)</w:t>
            </w:r>
          </w:p>
        </w:tc>
        <w:tc>
          <w:tcPr>
            <w:tcW w:w="1735"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0.82 (0.61, 1.08)</w:t>
            </w:r>
          </w:p>
        </w:tc>
      </w:tr>
      <w:tr w:rsidR="00634B2E" w:rsidRPr="00086D92" w:rsidTr="004253FF">
        <w:tc>
          <w:tcPr>
            <w:tcW w:w="2802"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jc w:val="left"/>
            </w:pPr>
            <w:r w:rsidRPr="00086D92">
              <w:t>VTE or CV-related death</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61 (2.3)</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77 (2.9)</w:t>
            </w:r>
          </w:p>
        </w:tc>
        <w:tc>
          <w:tcPr>
            <w:tcW w:w="1735"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0.80 (0.57, 1.11)</w:t>
            </w:r>
          </w:p>
        </w:tc>
      </w:tr>
      <w:tr w:rsidR="00634B2E" w:rsidRPr="00086D92" w:rsidTr="004253FF">
        <w:tc>
          <w:tcPr>
            <w:tcW w:w="2802"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jc w:val="left"/>
            </w:pPr>
            <w:r w:rsidRPr="00086D92">
              <w:t>VTE, VTE-related death, or major bleeding</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73 (2.8)</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118 (4.5)</w:t>
            </w:r>
          </w:p>
        </w:tc>
        <w:tc>
          <w:tcPr>
            <w:tcW w:w="1735" w:type="dxa"/>
            <w:tcBorders>
              <w:top w:val="single" w:sz="4" w:space="0" w:color="auto"/>
              <w:left w:val="single" w:sz="4" w:space="0" w:color="auto"/>
              <w:bottom w:val="single" w:sz="4" w:space="0" w:color="auto"/>
              <w:right w:val="single" w:sz="4" w:space="0" w:color="auto"/>
            </w:tcBorders>
            <w:shd w:val="clear" w:color="auto" w:fill="auto"/>
          </w:tcPr>
          <w:p w:rsidR="00634B2E" w:rsidRPr="00086D92" w:rsidRDefault="00634B2E" w:rsidP="004253FF">
            <w:pPr>
              <w:pStyle w:val="BMSTableText"/>
              <w:spacing w:before="0" w:after="0"/>
            </w:pPr>
            <w:r w:rsidRPr="00086D92">
              <w:t>0.62 (0.47, 0.83)</w:t>
            </w:r>
          </w:p>
        </w:tc>
      </w:tr>
    </w:tbl>
    <w:p w:rsidR="00634B2E" w:rsidRPr="00086D92" w:rsidRDefault="00634B2E" w:rsidP="00634B2E">
      <w:pPr>
        <w:pStyle w:val="BMSBodyText"/>
        <w:rPr>
          <w:color w:val="auto"/>
          <w:sz w:val="20"/>
        </w:rPr>
      </w:pPr>
      <w:r w:rsidRPr="00086D92">
        <w:rPr>
          <w:color w:val="auto"/>
          <w:sz w:val="20"/>
        </w:rPr>
        <w:t>* Noninferior compared to enoxaparin/warfarin (P-value &lt;0.0001)</w:t>
      </w:r>
    </w:p>
    <w:p w:rsidR="00634B2E" w:rsidRPr="00EA2DAC" w:rsidRDefault="00634B2E" w:rsidP="00634B2E">
      <w:pPr>
        <w:rPr>
          <w:szCs w:val="24"/>
        </w:rPr>
      </w:pPr>
      <w:r w:rsidRPr="00EA2DAC">
        <w:rPr>
          <w:szCs w:val="24"/>
        </w:rPr>
        <w:t>Figure 3 is a plot of the time from randomisation to the occurrence of the first primary efficacy endpoint event in the two treatment groups in the AMPLIFY study.</w:t>
      </w:r>
    </w:p>
    <w:p w:rsidR="00634B2E" w:rsidRPr="002067D5" w:rsidRDefault="00634B2E" w:rsidP="00634B2E">
      <w:pPr>
        <w:pStyle w:val="BMSTableTitle"/>
        <w:tabs>
          <w:tab w:val="clear" w:pos="2160"/>
          <w:tab w:val="left" w:pos="0"/>
        </w:tabs>
        <w:ind w:left="0" w:firstLine="0"/>
        <w:rPr>
          <w:sz w:val="20"/>
        </w:rPr>
      </w:pPr>
      <w:r w:rsidRPr="002067D5">
        <w:rPr>
          <w:sz w:val="20"/>
        </w:rPr>
        <w:t>Figure 3: Kaplan-Meier estimate of time to first DVT or PE, or VTE-related death in the AMPLIFY study (Intent-to-Treat Population)</w:t>
      </w:r>
    </w:p>
    <w:p w:rsidR="00634B2E" w:rsidRPr="00086D92" w:rsidRDefault="006F4D4D" w:rsidP="00634B2E">
      <w:pPr>
        <w:pStyle w:val="BMSBodyText"/>
        <w:keepNext/>
        <w:widowControl w:val="0"/>
        <w:rPr>
          <w:color w:val="auto"/>
        </w:rPr>
      </w:pPr>
      <w:r>
        <w:rPr>
          <w:noProof/>
          <w:color w:val="auto"/>
        </w:rPr>
        <w:pict>
          <v:shape id="_x0000_i1030" type="#_x0000_t75" style="width:450pt;height:250.5pt;visibility:visible">
            <v:imagedata r:id="rId15" o:title=""/>
          </v:shape>
        </w:pict>
      </w:r>
    </w:p>
    <w:p w:rsidR="00634B2E" w:rsidRPr="00EA2DAC" w:rsidRDefault="00634B2E" w:rsidP="004253FF">
      <w:r w:rsidRPr="00EA2DAC">
        <w:t>Apixaban efficacy in initial treatment of VTE was consistent between patients who were treated for a PE [Relative Risk 0.9, 95% confidence interval (0.5, 1.6)] or DVT [Relative Risk 0.8, 95% confidence interval (0.5, 1.3)].  Efficacy across subgroups, including age, gender, renal function, body mass index (BMI), extent of index PE, location of DVT thrombus, and prior parenteral heparin use was generally consistent (see Figure 4).</w:t>
      </w:r>
    </w:p>
    <w:p w:rsidR="00634B2E" w:rsidRPr="00086D92" w:rsidRDefault="00634B2E" w:rsidP="00634B2E"/>
    <w:p w:rsidR="00634B2E" w:rsidRPr="002067D5" w:rsidRDefault="00634B2E" w:rsidP="00634B2E">
      <w:pPr>
        <w:pStyle w:val="BMSTableTitle"/>
        <w:tabs>
          <w:tab w:val="clear" w:pos="2160"/>
          <w:tab w:val="left" w:pos="0"/>
        </w:tabs>
        <w:ind w:left="0" w:firstLine="0"/>
        <w:rPr>
          <w:sz w:val="20"/>
        </w:rPr>
      </w:pPr>
      <w:r w:rsidRPr="002067D5">
        <w:rPr>
          <w:sz w:val="20"/>
        </w:rPr>
        <w:lastRenderedPageBreak/>
        <w:t>Figure 4: Recurrent symptomatic VTE (nonfatal DVT or nonfatal PE) or VTE-related death relative risk by baseline characteristics</w:t>
      </w:r>
    </w:p>
    <w:p w:rsidR="00634B2E" w:rsidRPr="00086D92" w:rsidRDefault="006F4D4D" w:rsidP="00634B2E">
      <w:pPr>
        <w:pStyle w:val="BMSBodyText"/>
        <w:rPr>
          <w:color w:val="auto"/>
        </w:rPr>
      </w:pPr>
      <w:r>
        <w:rPr>
          <w:color w:val="auto"/>
        </w:rPr>
        <w:pict>
          <v:shape id="_x0000_i1031" type="#_x0000_t75" style="width:468pt;height:564.5pt">
            <v:imagedata r:id="rId16" o:title=""/>
          </v:shape>
        </w:pict>
      </w:r>
    </w:p>
    <w:p w:rsidR="00634B2E" w:rsidRPr="00C27C26" w:rsidRDefault="00634B2E" w:rsidP="004253FF">
      <w:pPr>
        <w:rPr>
          <w:szCs w:val="24"/>
        </w:rPr>
      </w:pPr>
      <w:r w:rsidRPr="00CB643A">
        <w:t xml:space="preserve">The primary safety endpoint was major bleeding.  In the study, apixaban was statistically superior to enoxaparin/warfarin in the primary safety endpoint [Relative Risk 0.31, 95% </w:t>
      </w:r>
      <w:r w:rsidRPr="00CB643A">
        <w:rPr>
          <w:szCs w:val="24"/>
        </w:rPr>
        <w:t xml:space="preserve">confidence interval (0.17, 0.55), P-value &lt;0.0001] (see </w:t>
      </w:r>
      <w:r w:rsidRPr="00CB643A">
        <w:rPr>
          <w:szCs w:val="24"/>
        </w:rPr>
        <w:fldChar w:fldCharType="begin"/>
      </w:r>
      <w:r w:rsidRPr="00CB643A">
        <w:rPr>
          <w:szCs w:val="24"/>
        </w:rPr>
        <w:instrText xml:space="preserve"> REF _Ref386017664 \h  \* MERGEFORMAT </w:instrText>
      </w:r>
      <w:r w:rsidRPr="00CB643A">
        <w:rPr>
          <w:szCs w:val="24"/>
        </w:rPr>
      </w:r>
      <w:r w:rsidRPr="00CB643A">
        <w:rPr>
          <w:szCs w:val="24"/>
        </w:rPr>
        <w:fldChar w:fldCharType="separate"/>
      </w:r>
      <w:r w:rsidR="009D279C" w:rsidRPr="009D279C">
        <w:rPr>
          <w:szCs w:val="24"/>
        </w:rPr>
        <w:t xml:space="preserve">Table </w:t>
      </w:r>
      <w:r w:rsidR="009D279C" w:rsidRPr="009D279C">
        <w:rPr>
          <w:noProof/>
          <w:szCs w:val="24"/>
        </w:rPr>
        <w:t>11</w:t>
      </w:r>
      <w:r w:rsidRPr="00CB643A">
        <w:rPr>
          <w:szCs w:val="24"/>
        </w:rPr>
        <w:fldChar w:fldCharType="end"/>
      </w:r>
      <w:r w:rsidRPr="00CB643A">
        <w:rPr>
          <w:szCs w:val="24"/>
        </w:rPr>
        <w:t>).</w:t>
      </w:r>
    </w:p>
    <w:tbl>
      <w:tblPr>
        <w:tblW w:w="8647" w:type="dxa"/>
        <w:tblLayout w:type="fixed"/>
        <w:tblLook w:val="0000" w:firstRow="0" w:lastRow="0" w:firstColumn="0" w:lastColumn="0" w:noHBand="0" w:noVBand="0"/>
      </w:tblPr>
      <w:tblGrid>
        <w:gridCol w:w="1560"/>
        <w:gridCol w:w="1771"/>
        <w:gridCol w:w="2164"/>
        <w:gridCol w:w="1559"/>
        <w:gridCol w:w="1593"/>
      </w:tblGrid>
      <w:tr w:rsidR="00634B2E" w:rsidRPr="002067D5" w:rsidTr="00001327">
        <w:trPr>
          <w:tblHeader/>
        </w:trPr>
        <w:tc>
          <w:tcPr>
            <w:tcW w:w="8647" w:type="dxa"/>
            <w:gridSpan w:val="5"/>
            <w:tcBorders>
              <w:bottom w:val="single" w:sz="4" w:space="0" w:color="auto"/>
            </w:tcBorders>
            <w:shd w:val="clear" w:color="auto" w:fill="auto"/>
          </w:tcPr>
          <w:p w:rsidR="00634B2E" w:rsidRPr="002067D5" w:rsidRDefault="00634B2E" w:rsidP="00001327">
            <w:pPr>
              <w:pStyle w:val="BMSTableTitle"/>
              <w:spacing w:before="0" w:after="0"/>
              <w:rPr>
                <w:sz w:val="20"/>
              </w:rPr>
            </w:pPr>
            <w:bookmarkStart w:id="14" w:name="_Ref386017664"/>
            <w:r w:rsidRPr="002067D5">
              <w:rPr>
                <w:sz w:val="20"/>
              </w:rPr>
              <w:lastRenderedPageBreak/>
              <w:t xml:space="preserve">Table </w:t>
            </w:r>
            <w:r w:rsidRPr="002067D5">
              <w:rPr>
                <w:sz w:val="20"/>
              </w:rPr>
              <w:fldChar w:fldCharType="begin"/>
            </w:r>
            <w:r w:rsidRPr="002067D5">
              <w:rPr>
                <w:sz w:val="20"/>
              </w:rPr>
              <w:instrText xml:space="preserve"> SEQ Table \* ARABIC </w:instrText>
            </w:r>
            <w:r w:rsidRPr="002067D5">
              <w:rPr>
                <w:sz w:val="20"/>
              </w:rPr>
              <w:fldChar w:fldCharType="separate"/>
            </w:r>
            <w:r w:rsidR="009D279C">
              <w:rPr>
                <w:noProof/>
                <w:sz w:val="20"/>
              </w:rPr>
              <w:t>11</w:t>
            </w:r>
            <w:r w:rsidRPr="002067D5">
              <w:rPr>
                <w:sz w:val="20"/>
              </w:rPr>
              <w:fldChar w:fldCharType="end"/>
            </w:r>
            <w:bookmarkEnd w:id="14"/>
            <w:r w:rsidRPr="002067D5">
              <w:rPr>
                <w:sz w:val="20"/>
              </w:rPr>
              <w:t>: Bleeding results in the AMPLIFY study</w:t>
            </w:r>
          </w:p>
        </w:tc>
      </w:tr>
      <w:tr w:rsidR="00634B2E" w:rsidRPr="002067D5" w:rsidTr="00001327">
        <w:trPr>
          <w:tblHeader/>
        </w:trPr>
        <w:tc>
          <w:tcPr>
            <w:tcW w:w="1560"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Header"/>
              <w:spacing w:before="0" w:after="0"/>
              <w:jc w:val="left"/>
            </w:pP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Header"/>
              <w:spacing w:before="0" w:after="0"/>
            </w:pPr>
            <w:r w:rsidRPr="002067D5">
              <w:t>Apixaban</w:t>
            </w:r>
          </w:p>
          <w:p w:rsidR="00634B2E" w:rsidRPr="002067D5" w:rsidRDefault="00634B2E" w:rsidP="00001327">
            <w:pPr>
              <w:pStyle w:val="BMSTableHeader"/>
              <w:spacing w:before="0" w:after="0"/>
            </w:pPr>
            <w:r w:rsidRPr="002067D5">
              <w:t>N=2</w:t>
            </w:r>
            <w:r w:rsidR="00CA3300">
              <w:t>,</w:t>
            </w:r>
            <w:r w:rsidRPr="002067D5">
              <w:t>676</w:t>
            </w:r>
          </w:p>
          <w:p w:rsidR="00634B2E" w:rsidRPr="002067D5" w:rsidRDefault="00001327" w:rsidP="00001327">
            <w:pPr>
              <w:pStyle w:val="BMSTableHeader"/>
              <w:spacing w:before="0" w:after="0"/>
            </w:pPr>
            <w:r>
              <w:t xml:space="preserve">n </w:t>
            </w:r>
            <w:r w:rsidR="00634B2E" w:rsidRPr="002067D5">
              <w:t>(%)</w:t>
            </w:r>
          </w:p>
        </w:tc>
        <w:tc>
          <w:tcPr>
            <w:tcW w:w="216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Header"/>
              <w:spacing w:before="0" w:after="0"/>
            </w:pPr>
            <w:r w:rsidRPr="002067D5">
              <w:t>Enoxaparin/Warfarin</w:t>
            </w:r>
          </w:p>
          <w:p w:rsidR="00634B2E" w:rsidRPr="002067D5" w:rsidRDefault="00634B2E" w:rsidP="00001327">
            <w:pPr>
              <w:pStyle w:val="BMSTableHeader"/>
              <w:spacing w:before="0" w:after="0"/>
            </w:pPr>
            <w:r w:rsidRPr="002067D5">
              <w:t>N=2</w:t>
            </w:r>
            <w:r w:rsidR="00CA3300">
              <w:t>,</w:t>
            </w:r>
            <w:r w:rsidRPr="002067D5">
              <w:t>689</w:t>
            </w:r>
          </w:p>
          <w:p w:rsidR="00634B2E" w:rsidRPr="002067D5" w:rsidRDefault="00001327" w:rsidP="00001327">
            <w:pPr>
              <w:pStyle w:val="BMSTableHeader"/>
              <w:spacing w:before="0" w:after="0"/>
            </w:pPr>
            <w:r>
              <w:t xml:space="preserve">n </w:t>
            </w:r>
            <w:r w:rsidR="00634B2E" w:rsidRPr="002067D5">
              <w:t>(%)</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Header"/>
              <w:spacing w:before="0" w:after="0"/>
            </w:pPr>
            <w:r w:rsidRPr="002067D5">
              <w:t>Relative Risk</w:t>
            </w:r>
          </w:p>
          <w:p w:rsidR="00634B2E" w:rsidRPr="002067D5" w:rsidRDefault="00634B2E" w:rsidP="00001327">
            <w:pPr>
              <w:pStyle w:val="BMSTableHeader"/>
              <w:spacing w:before="0" w:after="0"/>
            </w:pPr>
            <w:r w:rsidRPr="002067D5">
              <w:t>(95% CI</w:t>
            </w:r>
            <w:r w:rsidRPr="00001327">
              <w:rPr>
                <w:rStyle w:val="BMSSuperscript"/>
                <w:sz w:val="20"/>
                <w:vertAlign w:val="baseline"/>
              </w:rPr>
              <w:t>*</w:t>
            </w:r>
            <w:r w:rsidRPr="002067D5">
              <w:t>)</w:t>
            </w:r>
          </w:p>
        </w:tc>
        <w:tc>
          <w:tcPr>
            <w:tcW w:w="1593"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Header"/>
              <w:spacing w:before="0" w:after="0"/>
            </w:pPr>
            <w:r w:rsidRPr="002067D5">
              <w:t>P-value</w:t>
            </w:r>
          </w:p>
        </w:tc>
      </w:tr>
      <w:tr w:rsidR="00634B2E" w:rsidRPr="002067D5" w:rsidTr="00001327">
        <w:tc>
          <w:tcPr>
            <w:tcW w:w="1560"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jc w:val="left"/>
            </w:pPr>
            <w:r w:rsidRPr="002067D5">
              <w:t>Major</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15 (0.6)</w:t>
            </w:r>
          </w:p>
        </w:tc>
        <w:tc>
          <w:tcPr>
            <w:tcW w:w="216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49 (1.8)</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0.31 (0.17, 0.55)</w:t>
            </w:r>
          </w:p>
        </w:tc>
        <w:tc>
          <w:tcPr>
            <w:tcW w:w="1593"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lt;0.0001</w:t>
            </w:r>
          </w:p>
        </w:tc>
      </w:tr>
      <w:tr w:rsidR="00634B2E" w:rsidRPr="002067D5" w:rsidTr="00CB2207">
        <w:tc>
          <w:tcPr>
            <w:tcW w:w="1560"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jc w:val="left"/>
            </w:pPr>
            <w:r w:rsidRPr="002067D5">
              <w:t>CRNM</w:t>
            </w:r>
            <w:r w:rsidRPr="00001327">
              <w:rPr>
                <w:rStyle w:val="BMSSuperscript"/>
                <w:sz w:val="20"/>
              </w:rPr>
              <w:t>†</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103 (3.9)</w:t>
            </w:r>
          </w:p>
        </w:tc>
        <w:tc>
          <w:tcPr>
            <w:tcW w:w="216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215 (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0.48 (0.38, 0.60)</w:t>
            </w:r>
          </w:p>
        </w:tc>
        <w:tc>
          <w:tcPr>
            <w:tcW w:w="1593" w:type="dxa"/>
            <w:tcBorders>
              <w:top w:val="single" w:sz="4" w:space="0" w:color="auto"/>
              <w:left w:val="single" w:sz="4" w:space="0" w:color="auto"/>
              <w:bottom w:val="single" w:sz="4" w:space="0" w:color="auto"/>
              <w:right w:val="single" w:sz="4" w:space="0" w:color="auto"/>
            </w:tcBorders>
            <w:shd w:val="clear" w:color="auto" w:fill="BFBFBF"/>
          </w:tcPr>
          <w:p w:rsidR="00634B2E" w:rsidRPr="002067D5" w:rsidRDefault="00634B2E" w:rsidP="00001327">
            <w:pPr>
              <w:pStyle w:val="BMSTableText"/>
              <w:spacing w:before="0" w:after="0"/>
              <w:jc w:val="left"/>
            </w:pPr>
          </w:p>
        </w:tc>
      </w:tr>
      <w:tr w:rsidR="00634B2E" w:rsidRPr="002067D5" w:rsidTr="00CB2207">
        <w:tc>
          <w:tcPr>
            <w:tcW w:w="1560"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jc w:val="left"/>
            </w:pPr>
            <w:r w:rsidRPr="002067D5">
              <w:t>Major + CRNM</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115 (4.3)</w:t>
            </w:r>
          </w:p>
        </w:tc>
        <w:tc>
          <w:tcPr>
            <w:tcW w:w="216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261 (9.7)</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0.44 (0.36, 0.55)</w:t>
            </w:r>
          </w:p>
        </w:tc>
        <w:tc>
          <w:tcPr>
            <w:tcW w:w="1593" w:type="dxa"/>
            <w:tcBorders>
              <w:top w:val="single" w:sz="4" w:space="0" w:color="auto"/>
              <w:left w:val="single" w:sz="4" w:space="0" w:color="auto"/>
              <w:bottom w:val="single" w:sz="4" w:space="0" w:color="auto"/>
              <w:right w:val="single" w:sz="4" w:space="0" w:color="auto"/>
            </w:tcBorders>
            <w:shd w:val="clear" w:color="auto" w:fill="BFBFBF"/>
          </w:tcPr>
          <w:p w:rsidR="00634B2E" w:rsidRPr="002067D5" w:rsidRDefault="00634B2E" w:rsidP="00001327">
            <w:pPr>
              <w:pStyle w:val="BMSTableText"/>
              <w:spacing w:before="0" w:after="0"/>
            </w:pPr>
          </w:p>
        </w:tc>
      </w:tr>
      <w:tr w:rsidR="00634B2E" w:rsidRPr="002067D5" w:rsidTr="00CB2207">
        <w:tc>
          <w:tcPr>
            <w:tcW w:w="1560"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jc w:val="left"/>
            </w:pPr>
            <w:r w:rsidRPr="002067D5">
              <w:t>Minor</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rPr>
                <w:highlight w:val="green"/>
              </w:rPr>
            </w:pPr>
            <w:r w:rsidRPr="002067D5">
              <w:t>313 (11.7)</w:t>
            </w:r>
          </w:p>
        </w:tc>
        <w:tc>
          <w:tcPr>
            <w:tcW w:w="216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rPr>
                <w:highlight w:val="green"/>
              </w:rPr>
            </w:pPr>
            <w:r w:rsidRPr="002067D5">
              <w:t>505 (18.8)</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0.62 (0.54, 0.70)</w:t>
            </w:r>
          </w:p>
        </w:tc>
        <w:tc>
          <w:tcPr>
            <w:tcW w:w="1593" w:type="dxa"/>
            <w:tcBorders>
              <w:top w:val="single" w:sz="4" w:space="0" w:color="auto"/>
              <w:left w:val="single" w:sz="4" w:space="0" w:color="auto"/>
              <w:bottom w:val="single" w:sz="4" w:space="0" w:color="auto"/>
              <w:right w:val="single" w:sz="4" w:space="0" w:color="auto"/>
            </w:tcBorders>
            <w:shd w:val="clear" w:color="auto" w:fill="BFBFBF"/>
          </w:tcPr>
          <w:p w:rsidR="00634B2E" w:rsidRPr="002067D5" w:rsidRDefault="00634B2E" w:rsidP="00001327">
            <w:pPr>
              <w:pStyle w:val="BMSTableText"/>
              <w:spacing w:before="0" w:after="0"/>
              <w:rPr>
                <w:highlight w:val="green"/>
              </w:rPr>
            </w:pPr>
          </w:p>
        </w:tc>
      </w:tr>
      <w:tr w:rsidR="00634B2E" w:rsidRPr="002067D5" w:rsidTr="00CB2207">
        <w:tc>
          <w:tcPr>
            <w:tcW w:w="1560"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jc w:val="left"/>
            </w:pPr>
            <w:r w:rsidRPr="002067D5">
              <w:t>All</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402 (15.0)</w:t>
            </w:r>
          </w:p>
        </w:tc>
        <w:tc>
          <w:tcPr>
            <w:tcW w:w="216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676 (25.1)</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001327">
            <w:pPr>
              <w:pStyle w:val="BMSTableText"/>
              <w:spacing w:before="0" w:after="0"/>
            </w:pPr>
            <w:r w:rsidRPr="002067D5">
              <w:t>0.59 (0.53, 0.66)</w:t>
            </w:r>
          </w:p>
        </w:tc>
        <w:tc>
          <w:tcPr>
            <w:tcW w:w="1593" w:type="dxa"/>
            <w:tcBorders>
              <w:top w:val="single" w:sz="4" w:space="0" w:color="auto"/>
              <w:left w:val="single" w:sz="4" w:space="0" w:color="auto"/>
              <w:bottom w:val="single" w:sz="4" w:space="0" w:color="auto"/>
              <w:right w:val="single" w:sz="4" w:space="0" w:color="auto"/>
            </w:tcBorders>
            <w:shd w:val="clear" w:color="auto" w:fill="BFBFBF"/>
          </w:tcPr>
          <w:p w:rsidR="00634B2E" w:rsidRPr="002067D5" w:rsidRDefault="00634B2E" w:rsidP="00001327">
            <w:pPr>
              <w:pStyle w:val="BMSTableText"/>
              <w:spacing w:before="0" w:after="0"/>
              <w:rPr>
                <w:highlight w:val="green"/>
              </w:rPr>
            </w:pPr>
          </w:p>
        </w:tc>
      </w:tr>
    </w:tbl>
    <w:p w:rsidR="00634B2E" w:rsidRPr="002067D5" w:rsidRDefault="00634B2E" w:rsidP="00634B2E">
      <w:pPr>
        <w:pStyle w:val="BMSTableInfo"/>
        <w:rPr>
          <w:color w:val="auto"/>
        </w:rPr>
      </w:pPr>
      <w:r w:rsidRPr="002067D5">
        <w:rPr>
          <w:color w:val="auto"/>
        </w:rPr>
        <w:t>*</w:t>
      </w:r>
      <w:r w:rsidRPr="002067D5">
        <w:rPr>
          <w:color w:val="auto"/>
        </w:rPr>
        <w:tab/>
        <w:t>Confidence interval.</w:t>
      </w:r>
    </w:p>
    <w:p w:rsidR="00634B2E" w:rsidRPr="002067D5" w:rsidRDefault="00634B2E" w:rsidP="00634B2E">
      <w:pPr>
        <w:pStyle w:val="BMSTableInfo"/>
        <w:rPr>
          <w:color w:val="auto"/>
        </w:rPr>
      </w:pPr>
      <w:r w:rsidRPr="002067D5">
        <w:rPr>
          <w:color w:val="auto"/>
          <w:vertAlign w:val="superscript"/>
        </w:rPr>
        <w:t>†</w:t>
      </w:r>
      <w:r w:rsidRPr="002067D5">
        <w:rPr>
          <w:color w:val="auto"/>
        </w:rPr>
        <w:tab/>
        <w:t>CRNM = clinically relevant nonmajor bleeding.</w:t>
      </w:r>
    </w:p>
    <w:p w:rsidR="00634B2E" w:rsidRPr="002067D5" w:rsidRDefault="00634B2E" w:rsidP="00634B2E">
      <w:pPr>
        <w:pStyle w:val="BMSTableInfo"/>
        <w:rPr>
          <w:color w:val="auto"/>
        </w:rPr>
      </w:pPr>
      <w:r w:rsidRPr="002067D5">
        <w:rPr>
          <w:color w:val="auto"/>
        </w:rPr>
        <w:t>Events associated with each endpoint were counted once per subject, but subjects may have contributed events to multiple endpoints.</w:t>
      </w:r>
    </w:p>
    <w:p w:rsidR="00634B2E" w:rsidRPr="00086D92" w:rsidRDefault="00634B2E" w:rsidP="00634B2E">
      <w:pPr>
        <w:pStyle w:val="BMSTableInfo"/>
        <w:rPr>
          <w:color w:val="auto"/>
        </w:rPr>
      </w:pPr>
    </w:p>
    <w:p w:rsidR="00634B2E" w:rsidRPr="002067D5" w:rsidRDefault="00634B2E" w:rsidP="00634B2E">
      <w:pPr>
        <w:rPr>
          <w:szCs w:val="24"/>
        </w:rPr>
      </w:pPr>
      <w:r w:rsidRPr="002067D5">
        <w:rPr>
          <w:szCs w:val="24"/>
        </w:rPr>
        <w:t xml:space="preserve">The adjudicated major bleeding and CRNM bleeding at any anatomical site was generally lower in the apixaban group compared to the enoxaparin/warfarin group.  Adjudicated ISTH major gastrointestinal bleeding occurred in 6 (0.2%) apixaban-treated patients and 17 (0.6%) enoxaparin/warfarin-treated </w:t>
      </w:r>
      <w:r w:rsidRPr="00CB643A">
        <w:t>patients.  Adjudicated intracranial bleeding occurred in 3 (0.1%) apixaban-treated patients and 6 (0.2%) enoxaparin/warfarin-treated patients.</w:t>
      </w:r>
      <w:r w:rsidRPr="00127EEA">
        <w:rPr>
          <w:rFonts w:ascii="Arial" w:eastAsia="TimesNewRoman" w:hAnsi="Arial" w:cs="Arial"/>
        </w:rPr>
        <w:t xml:space="preserve">  </w:t>
      </w:r>
    </w:p>
    <w:p w:rsidR="00634B2E" w:rsidRPr="002067D5" w:rsidRDefault="00634B2E" w:rsidP="00634B2E">
      <w:pPr>
        <w:rPr>
          <w:szCs w:val="24"/>
        </w:rPr>
      </w:pPr>
      <w:r w:rsidRPr="002067D5">
        <w:rPr>
          <w:szCs w:val="24"/>
        </w:rPr>
        <w:t>During the 6 months of the study, fewer patients were hospitalised in the apixaban group [153 (5.7%)] compared to the warfarin treated patients [190 (7.1%)].</w:t>
      </w:r>
    </w:p>
    <w:p w:rsidR="00634B2E" w:rsidRPr="002067D5" w:rsidRDefault="00634B2E" w:rsidP="00634B2E">
      <w:pPr>
        <w:pStyle w:val="Heading3"/>
        <w:rPr>
          <w:szCs w:val="24"/>
        </w:rPr>
      </w:pPr>
      <w:r w:rsidRPr="002067D5">
        <w:rPr>
          <w:szCs w:val="24"/>
        </w:rPr>
        <w:t>AMPLIFY-EXT Study</w:t>
      </w:r>
    </w:p>
    <w:p w:rsidR="00634B2E" w:rsidRPr="002067D5" w:rsidRDefault="00634B2E" w:rsidP="00001327">
      <w:r w:rsidRPr="002067D5">
        <w:t>Patients were randomised to treatment with apixaban 2.5 mg twice daily orally, apixaban 5 mg twice daily orally, or placebo for 12 months after completing 6 to 12 months of initial anticoagulant treatment.  Approximately one-third of patients participated in the AMPLIFY study prior to enrolment in the AMPLIFY-EXT study.</w:t>
      </w:r>
    </w:p>
    <w:p w:rsidR="00634B2E" w:rsidRPr="002067D5" w:rsidRDefault="00634B2E" w:rsidP="00634B2E">
      <w:pPr>
        <w:rPr>
          <w:szCs w:val="24"/>
        </w:rPr>
      </w:pPr>
      <w:r w:rsidRPr="002067D5">
        <w:rPr>
          <w:szCs w:val="24"/>
        </w:rPr>
        <w:t>The primary objective of the study was to determine if apixaban was superior to placebo in the combined endpoint of symptomatic, recurrent VTE (nonfatal DVT or nonfatal PE) or all</w:t>
      </w:r>
      <w:r w:rsidRPr="002067D5">
        <w:rPr>
          <w:szCs w:val="24"/>
        </w:rPr>
        <w:noBreakHyphen/>
        <w:t>cause death.</w:t>
      </w:r>
    </w:p>
    <w:p w:rsidR="00634B2E" w:rsidRPr="002067D5" w:rsidRDefault="00634B2E" w:rsidP="00634B2E">
      <w:pPr>
        <w:rPr>
          <w:szCs w:val="24"/>
        </w:rPr>
      </w:pPr>
      <w:r w:rsidRPr="002067D5">
        <w:rPr>
          <w:szCs w:val="24"/>
        </w:rPr>
        <w:t xml:space="preserve">In the study, both doses of apixaban were statistically superior to placebo in the primary endpoint of symptomatic, recurrent VTE or all-cause death (see </w:t>
      </w:r>
      <w:r w:rsidRPr="002067D5">
        <w:rPr>
          <w:szCs w:val="24"/>
        </w:rPr>
        <w:fldChar w:fldCharType="begin"/>
      </w:r>
      <w:r w:rsidRPr="002067D5">
        <w:rPr>
          <w:szCs w:val="24"/>
        </w:rPr>
        <w:instrText xml:space="preserve"> REF _Ref386017698 \h  \* MERGEFORMAT </w:instrText>
      </w:r>
      <w:r w:rsidRPr="002067D5">
        <w:rPr>
          <w:szCs w:val="24"/>
        </w:rPr>
      </w:r>
      <w:r w:rsidRPr="002067D5">
        <w:rPr>
          <w:szCs w:val="24"/>
        </w:rPr>
        <w:fldChar w:fldCharType="separate"/>
      </w:r>
      <w:r w:rsidR="009D279C" w:rsidRPr="009D279C">
        <w:rPr>
          <w:szCs w:val="24"/>
        </w:rPr>
        <w:t xml:space="preserve">Table </w:t>
      </w:r>
      <w:r w:rsidR="009D279C" w:rsidRPr="009D279C">
        <w:rPr>
          <w:noProof/>
          <w:szCs w:val="24"/>
        </w:rPr>
        <w:t>12</w:t>
      </w:r>
      <w:r w:rsidRPr="002067D5">
        <w:rPr>
          <w:szCs w:val="24"/>
        </w:rPr>
        <w:fldChar w:fldCharType="end"/>
      </w:r>
      <w:r w:rsidRPr="002067D5">
        <w:rPr>
          <w:szCs w:val="24"/>
        </w:rPr>
        <w:t>).</w:t>
      </w:r>
    </w:p>
    <w:tbl>
      <w:tblPr>
        <w:tblW w:w="8364" w:type="dxa"/>
        <w:tblBorders>
          <w:bottom w:val="double" w:sz="6" w:space="0" w:color="auto"/>
        </w:tblBorders>
        <w:tblLayout w:type="fixed"/>
        <w:tblLook w:val="0000" w:firstRow="0" w:lastRow="0" w:firstColumn="0" w:lastColumn="0" w:noHBand="0" w:noVBand="0"/>
      </w:tblPr>
      <w:tblGrid>
        <w:gridCol w:w="1368"/>
        <w:gridCol w:w="1184"/>
        <w:gridCol w:w="1134"/>
        <w:gridCol w:w="992"/>
        <w:gridCol w:w="1276"/>
        <w:gridCol w:w="1276"/>
        <w:gridCol w:w="1134"/>
      </w:tblGrid>
      <w:tr w:rsidR="00634B2E" w:rsidRPr="002067D5" w:rsidTr="00802F90">
        <w:trPr>
          <w:tblHeader/>
        </w:trPr>
        <w:tc>
          <w:tcPr>
            <w:tcW w:w="8364" w:type="dxa"/>
            <w:gridSpan w:val="7"/>
            <w:tcBorders>
              <w:bottom w:val="single" w:sz="4" w:space="0" w:color="auto"/>
            </w:tcBorders>
            <w:shd w:val="clear" w:color="auto" w:fill="auto"/>
          </w:tcPr>
          <w:p w:rsidR="00634B2E" w:rsidRPr="002067D5" w:rsidRDefault="00634B2E" w:rsidP="00802F90">
            <w:pPr>
              <w:pStyle w:val="BMSTableTitle"/>
              <w:spacing w:before="0" w:after="0"/>
              <w:rPr>
                <w:sz w:val="20"/>
              </w:rPr>
            </w:pPr>
            <w:bookmarkStart w:id="15" w:name="_Ref386017698"/>
            <w:r w:rsidRPr="002067D5">
              <w:rPr>
                <w:sz w:val="20"/>
              </w:rPr>
              <w:t xml:space="preserve">Table </w:t>
            </w:r>
            <w:r w:rsidRPr="002067D5">
              <w:rPr>
                <w:sz w:val="20"/>
              </w:rPr>
              <w:fldChar w:fldCharType="begin"/>
            </w:r>
            <w:r w:rsidRPr="002067D5">
              <w:rPr>
                <w:sz w:val="20"/>
              </w:rPr>
              <w:instrText xml:space="preserve"> SEQ Table \* ARABIC </w:instrText>
            </w:r>
            <w:r w:rsidRPr="002067D5">
              <w:rPr>
                <w:sz w:val="20"/>
              </w:rPr>
              <w:fldChar w:fldCharType="separate"/>
            </w:r>
            <w:r w:rsidR="009D279C">
              <w:rPr>
                <w:noProof/>
                <w:sz w:val="20"/>
              </w:rPr>
              <w:t>12</w:t>
            </w:r>
            <w:r w:rsidRPr="002067D5">
              <w:rPr>
                <w:sz w:val="20"/>
              </w:rPr>
              <w:fldChar w:fldCharType="end"/>
            </w:r>
            <w:bookmarkEnd w:id="15"/>
            <w:r w:rsidRPr="002067D5">
              <w:rPr>
                <w:sz w:val="20"/>
              </w:rPr>
              <w:t>: Efficacy results in the AMPLIFY-EXT study</w:t>
            </w:r>
          </w:p>
        </w:tc>
      </w:tr>
      <w:tr w:rsidR="00634B2E" w:rsidRPr="002067D5" w:rsidTr="00802F90">
        <w:trPr>
          <w:tblHeader/>
        </w:trPr>
        <w:tc>
          <w:tcPr>
            <w:tcW w:w="1368"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jc w:val="left"/>
            </w:pP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pPr>
            <w:r w:rsidRPr="002067D5">
              <w:t xml:space="preserve">Apixaba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pPr>
            <w:r w:rsidRPr="002067D5">
              <w:t>Apixaban</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pPr>
            <w:r w:rsidRPr="002067D5">
              <w:t>Placebo</w:t>
            </w:r>
          </w:p>
        </w:tc>
        <w:tc>
          <w:tcPr>
            <w:tcW w:w="2552" w:type="dxa"/>
            <w:gridSpan w:val="2"/>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pPr>
            <w:r w:rsidRPr="002067D5">
              <w:t>Relative Risk (95% CI)</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pPr>
            <w:r w:rsidRPr="002067D5">
              <w:t>P-value</w:t>
            </w:r>
          </w:p>
        </w:tc>
      </w:tr>
      <w:tr w:rsidR="00634B2E" w:rsidRPr="002067D5" w:rsidTr="00802F90">
        <w:trPr>
          <w:tblHeader/>
        </w:trPr>
        <w:tc>
          <w:tcPr>
            <w:tcW w:w="1368"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jc w:val="left"/>
            </w:pP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pPr>
            <w:r w:rsidRPr="002067D5">
              <w:t>2.5 mg</w:t>
            </w:r>
          </w:p>
          <w:p w:rsidR="00634B2E" w:rsidRPr="002067D5" w:rsidRDefault="00634B2E" w:rsidP="00802F90">
            <w:pPr>
              <w:pStyle w:val="BMSTableHeader"/>
              <w:spacing w:before="0" w:after="0"/>
            </w:pPr>
            <w:r w:rsidRPr="002067D5">
              <w:t>(N=840)</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pPr>
            <w:r w:rsidRPr="002067D5">
              <w:t>5.0 mg</w:t>
            </w:r>
          </w:p>
          <w:p w:rsidR="00634B2E" w:rsidRPr="002067D5" w:rsidRDefault="00634B2E" w:rsidP="00802F90">
            <w:pPr>
              <w:pStyle w:val="BMSTableHeader"/>
              <w:spacing w:before="0" w:after="0"/>
            </w:pPr>
            <w:r w:rsidRPr="002067D5">
              <w:t>(N=813)</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pPr>
          </w:p>
          <w:p w:rsidR="00634B2E" w:rsidRPr="002067D5" w:rsidRDefault="00634B2E" w:rsidP="00802F90">
            <w:pPr>
              <w:pStyle w:val="BMSTableHeader"/>
              <w:spacing w:before="0" w:after="0"/>
            </w:pPr>
            <w:r w:rsidRPr="002067D5">
              <w:t>(N=829)</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pPr>
            <w:r w:rsidRPr="002067D5">
              <w:t>Apix 2.5 mg</w:t>
            </w:r>
          </w:p>
          <w:p w:rsidR="00634B2E" w:rsidRPr="002067D5" w:rsidRDefault="00634B2E" w:rsidP="00802F90">
            <w:pPr>
              <w:pStyle w:val="BMSTableHeader"/>
              <w:spacing w:before="0" w:after="0"/>
            </w:pPr>
            <w:r w:rsidRPr="002067D5">
              <w:t>vs. Placebo</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pPr>
            <w:r w:rsidRPr="002067D5">
              <w:t>Apix 5.0 mg</w:t>
            </w:r>
          </w:p>
          <w:p w:rsidR="00634B2E" w:rsidRPr="002067D5" w:rsidRDefault="00634B2E" w:rsidP="00802F90">
            <w:pPr>
              <w:pStyle w:val="BMSTableHeader"/>
              <w:spacing w:before="0" w:after="0"/>
            </w:pPr>
            <w:r w:rsidRPr="002067D5">
              <w:t>vs. Placebo</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Header"/>
              <w:spacing w:before="0" w:after="0"/>
            </w:pPr>
          </w:p>
        </w:tc>
      </w:tr>
      <w:tr w:rsidR="00634B2E" w:rsidRPr="002067D5" w:rsidTr="00802F90">
        <w:trPr>
          <w:tblHeader/>
        </w:trPr>
        <w:tc>
          <w:tcPr>
            <w:tcW w:w="1368"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jc w:val="left"/>
            </w:pPr>
          </w:p>
        </w:tc>
        <w:tc>
          <w:tcPr>
            <w:tcW w:w="3310" w:type="dxa"/>
            <w:gridSpan w:val="3"/>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n (%)</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p>
        </w:tc>
      </w:tr>
      <w:tr w:rsidR="00634B2E" w:rsidRPr="002067D5" w:rsidTr="00802F90">
        <w:tc>
          <w:tcPr>
            <w:tcW w:w="1368" w:type="dxa"/>
            <w:tcBorders>
              <w:top w:val="single" w:sz="4" w:space="0" w:color="auto"/>
              <w:left w:val="single" w:sz="4" w:space="0" w:color="auto"/>
              <w:bottom w:val="nil"/>
              <w:right w:val="single" w:sz="4" w:space="0" w:color="auto"/>
            </w:tcBorders>
            <w:shd w:val="clear" w:color="auto" w:fill="auto"/>
          </w:tcPr>
          <w:p w:rsidR="00634B2E" w:rsidRPr="002067D5" w:rsidRDefault="00634B2E" w:rsidP="00802F90">
            <w:pPr>
              <w:pStyle w:val="BMSTableText"/>
              <w:spacing w:before="0" w:after="0"/>
              <w:jc w:val="left"/>
            </w:pPr>
            <w:r w:rsidRPr="002067D5">
              <w:t>Recurrent VTE or all-cause death</w:t>
            </w:r>
          </w:p>
        </w:tc>
        <w:tc>
          <w:tcPr>
            <w:tcW w:w="1184" w:type="dxa"/>
            <w:tcBorders>
              <w:top w:val="single" w:sz="4" w:space="0" w:color="auto"/>
              <w:left w:val="single" w:sz="4" w:space="0" w:color="auto"/>
              <w:bottom w:val="nil"/>
              <w:right w:val="single" w:sz="4" w:space="0" w:color="auto"/>
            </w:tcBorders>
            <w:shd w:val="clear" w:color="auto" w:fill="auto"/>
          </w:tcPr>
          <w:p w:rsidR="00634B2E" w:rsidRPr="002067D5" w:rsidRDefault="00634B2E" w:rsidP="00802F90">
            <w:pPr>
              <w:pStyle w:val="BMSTableText"/>
              <w:spacing w:before="0" w:after="0"/>
            </w:pPr>
            <w:r w:rsidRPr="002067D5">
              <w:t>19 (2.3)</w:t>
            </w:r>
          </w:p>
        </w:tc>
        <w:tc>
          <w:tcPr>
            <w:tcW w:w="1134" w:type="dxa"/>
            <w:tcBorders>
              <w:top w:val="single" w:sz="4" w:space="0" w:color="auto"/>
              <w:left w:val="single" w:sz="4" w:space="0" w:color="auto"/>
              <w:bottom w:val="nil"/>
              <w:right w:val="single" w:sz="4" w:space="0" w:color="auto"/>
            </w:tcBorders>
            <w:shd w:val="clear" w:color="auto" w:fill="auto"/>
          </w:tcPr>
          <w:p w:rsidR="00634B2E" w:rsidRPr="002067D5" w:rsidRDefault="00634B2E" w:rsidP="00802F90">
            <w:pPr>
              <w:pStyle w:val="BMSTableText"/>
              <w:spacing w:before="0" w:after="0"/>
            </w:pPr>
            <w:r w:rsidRPr="002067D5">
              <w:t>14 (1.7)</w:t>
            </w:r>
          </w:p>
        </w:tc>
        <w:tc>
          <w:tcPr>
            <w:tcW w:w="992" w:type="dxa"/>
            <w:tcBorders>
              <w:top w:val="single" w:sz="4" w:space="0" w:color="auto"/>
              <w:left w:val="single" w:sz="4" w:space="0" w:color="auto"/>
              <w:bottom w:val="nil"/>
              <w:right w:val="single" w:sz="4" w:space="0" w:color="auto"/>
            </w:tcBorders>
            <w:shd w:val="clear" w:color="auto" w:fill="auto"/>
          </w:tcPr>
          <w:p w:rsidR="00634B2E" w:rsidRPr="002067D5" w:rsidRDefault="00634B2E" w:rsidP="00802F90">
            <w:pPr>
              <w:pStyle w:val="BMSTableText"/>
              <w:spacing w:before="0" w:after="0"/>
            </w:pPr>
            <w:r w:rsidRPr="002067D5">
              <w:t>77 (9.3)</w:t>
            </w:r>
          </w:p>
        </w:tc>
        <w:tc>
          <w:tcPr>
            <w:tcW w:w="1276" w:type="dxa"/>
            <w:tcBorders>
              <w:top w:val="single" w:sz="4" w:space="0" w:color="auto"/>
              <w:left w:val="single" w:sz="4" w:space="0" w:color="auto"/>
              <w:bottom w:val="nil"/>
              <w:right w:val="single" w:sz="4" w:space="0" w:color="auto"/>
            </w:tcBorders>
            <w:shd w:val="clear" w:color="auto" w:fill="auto"/>
          </w:tcPr>
          <w:p w:rsidR="00634B2E" w:rsidRPr="002067D5" w:rsidRDefault="00634B2E" w:rsidP="00802F90">
            <w:pPr>
              <w:pStyle w:val="BMSTableText"/>
              <w:spacing w:before="0" w:after="0"/>
            </w:pPr>
            <w:r w:rsidRPr="002067D5">
              <w:t>0.24</w:t>
            </w:r>
          </w:p>
          <w:p w:rsidR="00634B2E" w:rsidRPr="002067D5" w:rsidRDefault="00634B2E" w:rsidP="00802F90">
            <w:pPr>
              <w:pStyle w:val="BMSTableText"/>
              <w:spacing w:before="0" w:after="0"/>
            </w:pPr>
            <w:r w:rsidRPr="002067D5">
              <w:t>(0.15, 0.40)</w:t>
            </w:r>
          </w:p>
        </w:tc>
        <w:tc>
          <w:tcPr>
            <w:tcW w:w="1276" w:type="dxa"/>
            <w:tcBorders>
              <w:top w:val="single" w:sz="4" w:space="0" w:color="auto"/>
              <w:left w:val="single" w:sz="4" w:space="0" w:color="auto"/>
              <w:bottom w:val="nil"/>
              <w:right w:val="single" w:sz="4" w:space="0" w:color="auto"/>
            </w:tcBorders>
            <w:shd w:val="clear" w:color="auto" w:fill="auto"/>
          </w:tcPr>
          <w:p w:rsidR="00634B2E" w:rsidRPr="002067D5" w:rsidRDefault="00634B2E" w:rsidP="00802F90">
            <w:pPr>
              <w:pStyle w:val="BMSTableText"/>
              <w:spacing w:before="0" w:after="0"/>
            </w:pPr>
            <w:r w:rsidRPr="002067D5">
              <w:t>0.19</w:t>
            </w:r>
          </w:p>
          <w:p w:rsidR="00634B2E" w:rsidRPr="002067D5" w:rsidRDefault="00634B2E" w:rsidP="00802F90">
            <w:pPr>
              <w:pStyle w:val="BMSTableText"/>
              <w:spacing w:before="0" w:after="0"/>
            </w:pPr>
            <w:r w:rsidRPr="002067D5">
              <w:t>(0.11, 0.33)</w:t>
            </w:r>
          </w:p>
        </w:tc>
        <w:tc>
          <w:tcPr>
            <w:tcW w:w="1134" w:type="dxa"/>
            <w:tcBorders>
              <w:top w:val="single" w:sz="4" w:space="0" w:color="auto"/>
              <w:left w:val="single" w:sz="4" w:space="0" w:color="auto"/>
              <w:bottom w:val="nil"/>
              <w:right w:val="single" w:sz="4" w:space="0" w:color="auto"/>
            </w:tcBorders>
            <w:shd w:val="clear" w:color="auto" w:fill="auto"/>
          </w:tcPr>
          <w:p w:rsidR="00634B2E" w:rsidRPr="002067D5" w:rsidRDefault="00634B2E" w:rsidP="00802F90">
            <w:pPr>
              <w:pStyle w:val="BMSTableText"/>
              <w:spacing w:before="0" w:after="0"/>
            </w:pPr>
            <w:r w:rsidRPr="002067D5">
              <w:t>&lt;0.0001</w:t>
            </w:r>
          </w:p>
        </w:tc>
      </w:tr>
      <w:tr w:rsidR="00634B2E" w:rsidRPr="002067D5" w:rsidTr="00CB2207">
        <w:tc>
          <w:tcPr>
            <w:tcW w:w="1368" w:type="dxa"/>
            <w:tcBorders>
              <w:top w:val="nil"/>
              <w:left w:val="single" w:sz="4" w:space="0" w:color="auto"/>
              <w:bottom w:val="nil"/>
              <w:right w:val="single" w:sz="4" w:space="0" w:color="auto"/>
            </w:tcBorders>
            <w:shd w:val="clear" w:color="auto" w:fill="auto"/>
          </w:tcPr>
          <w:p w:rsidR="00634B2E" w:rsidRPr="002067D5" w:rsidRDefault="00634B2E" w:rsidP="00802F90">
            <w:pPr>
              <w:pStyle w:val="BMSTableText"/>
              <w:spacing w:before="0" w:after="0"/>
              <w:jc w:val="left"/>
            </w:pPr>
            <w:r w:rsidRPr="002067D5">
              <w:tab/>
              <w:t>DVT</w:t>
            </w:r>
            <w:r w:rsidRPr="00802F90">
              <w:rPr>
                <w:rStyle w:val="BMSSuperscript"/>
                <w:sz w:val="20"/>
                <w:vertAlign w:val="baseline"/>
              </w:rPr>
              <w:t>*</w:t>
            </w:r>
          </w:p>
        </w:tc>
        <w:tc>
          <w:tcPr>
            <w:tcW w:w="1184" w:type="dxa"/>
            <w:tcBorders>
              <w:top w:val="nil"/>
              <w:left w:val="single" w:sz="4" w:space="0" w:color="auto"/>
              <w:bottom w:val="nil"/>
              <w:right w:val="single" w:sz="4" w:space="0" w:color="auto"/>
            </w:tcBorders>
            <w:shd w:val="clear" w:color="auto" w:fill="auto"/>
          </w:tcPr>
          <w:p w:rsidR="00634B2E" w:rsidRPr="002067D5" w:rsidRDefault="00634B2E" w:rsidP="00802F90">
            <w:pPr>
              <w:pStyle w:val="BMSTableText"/>
              <w:spacing w:before="0" w:after="0"/>
            </w:pPr>
            <w:r w:rsidRPr="002067D5">
              <w:t>6 (0.7)</w:t>
            </w:r>
          </w:p>
        </w:tc>
        <w:tc>
          <w:tcPr>
            <w:tcW w:w="1134" w:type="dxa"/>
            <w:tcBorders>
              <w:top w:val="nil"/>
              <w:left w:val="single" w:sz="4" w:space="0" w:color="auto"/>
              <w:bottom w:val="nil"/>
              <w:right w:val="single" w:sz="4" w:space="0" w:color="auto"/>
            </w:tcBorders>
            <w:shd w:val="clear" w:color="auto" w:fill="auto"/>
          </w:tcPr>
          <w:p w:rsidR="00634B2E" w:rsidRPr="002067D5" w:rsidRDefault="00634B2E" w:rsidP="00802F90">
            <w:pPr>
              <w:pStyle w:val="BMSTableText"/>
              <w:spacing w:before="0" w:after="0"/>
            </w:pPr>
            <w:r w:rsidRPr="002067D5">
              <w:t>7 (0.9)</w:t>
            </w:r>
          </w:p>
        </w:tc>
        <w:tc>
          <w:tcPr>
            <w:tcW w:w="992" w:type="dxa"/>
            <w:tcBorders>
              <w:top w:val="nil"/>
              <w:left w:val="single" w:sz="4" w:space="0" w:color="auto"/>
              <w:bottom w:val="nil"/>
              <w:right w:val="single" w:sz="4" w:space="0" w:color="auto"/>
            </w:tcBorders>
            <w:shd w:val="clear" w:color="auto" w:fill="auto"/>
          </w:tcPr>
          <w:p w:rsidR="00634B2E" w:rsidRPr="002067D5" w:rsidRDefault="00634B2E" w:rsidP="00802F90">
            <w:pPr>
              <w:pStyle w:val="BMSTableText"/>
              <w:spacing w:before="0" w:after="0"/>
            </w:pPr>
            <w:r w:rsidRPr="002067D5">
              <w:t>53 (6.4)</w:t>
            </w:r>
          </w:p>
        </w:tc>
        <w:tc>
          <w:tcPr>
            <w:tcW w:w="1276" w:type="dxa"/>
            <w:tcBorders>
              <w:top w:val="nil"/>
              <w:left w:val="single" w:sz="4" w:space="0" w:color="auto"/>
              <w:bottom w:val="nil"/>
              <w:right w:val="single" w:sz="4" w:space="0" w:color="auto"/>
            </w:tcBorders>
            <w:shd w:val="clear" w:color="auto" w:fill="BFBFBF"/>
          </w:tcPr>
          <w:p w:rsidR="00634B2E" w:rsidRPr="002067D5" w:rsidRDefault="00634B2E" w:rsidP="00802F90">
            <w:pPr>
              <w:pStyle w:val="BMSTableText"/>
              <w:spacing w:before="0" w:after="0"/>
            </w:pPr>
          </w:p>
        </w:tc>
        <w:tc>
          <w:tcPr>
            <w:tcW w:w="1276" w:type="dxa"/>
            <w:tcBorders>
              <w:top w:val="nil"/>
              <w:left w:val="single" w:sz="4" w:space="0" w:color="auto"/>
              <w:bottom w:val="nil"/>
              <w:right w:val="single" w:sz="4" w:space="0" w:color="auto"/>
            </w:tcBorders>
            <w:shd w:val="clear" w:color="auto" w:fill="BFBFBF"/>
          </w:tcPr>
          <w:p w:rsidR="00634B2E" w:rsidRPr="002067D5" w:rsidRDefault="00634B2E" w:rsidP="00802F90">
            <w:pPr>
              <w:pStyle w:val="BMSTableText"/>
              <w:spacing w:before="0" w:after="0"/>
            </w:pPr>
          </w:p>
        </w:tc>
        <w:tc>
          <w:tcPr>
            <w:tcW w:w="1134" w:type="dxa"/>
            <w:tcBorders>
              <w:top w:val="nil"/>
              <w:left w:val="single" w:sz="4" w:space="0" w:color="auto"/>
              <w:bottom w:val="nil"/>
              <w:right w:val="single" w:sz="4" w:space="0" w:color="auto"/>
            </w:tcBorders>
            <w:shd w:val="clear" w:color="auto" w:fill="BFBFBF"/>
          </w:tcPr>
          <w:p w:rsidR="00634B2E" w:rsidRPr="002067D5" w:rsidRDefault="00634B2E" w:rsidP="00802F90">
            <w:pPr>
              <w:pStyle w:val="BMSTableText"/>
              <w:spacing w:before="0" w:after="0"/>
            </w:pPr>
          </w:p>
        </w:tc>
      </w:tr>
      <w:tr w:rsidR="00634B2E" w:rsidRPr="002067D5" w:rsidTr="00CB2207">
        <w:tc>
          <w:tcPr>
            <w:tcW w:w="1368" w:type="dxa"/>
            <w:tcBorders>
              <w:top w:val="nil"/>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jc w:val="left"/>
            </w:pPr>
            <w:r w:rsidRPr="002067D5">
              <w:tab/>
              <w:t>PE</w:t>
            </w:r>
            <w:r w:rsidRPr="00802F90">
              <w:rPr>
                <w:rStyle w:val="BMSSuperscript"/>
                <w:sz w:val="20"/>
                <w:vertAlign w:val="baseline"/>
              </w:rPr>
              <w:t>*</w:t>
            </w:r>
          </w:p>
        </w:tc>
        <w:tc>
          <w:tcPr>
            <w:tcW w:w="1184" w:type="dxa"/>
            <w:tcBorders>
              <w:top w:val="nil"/>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7 (0.8)</w:t>
            </w:r>
          </w:p>
        </w:tc>
        <w:tc>
          <w:tcPr>
            <w:tcW w:w="1134" w:type="dxa"/>
            <w:tcBorders>
              <w:top w:val="nil"/>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4 (0.5)</w:t>
            </w:r>
          </w:p>
        </w:tc>
        <w:tc>
          <w:tcPr>
            <w:tcW w:w="992" w:type="dxa"/>
            <w:tcBorders>
              <w:top w:val="nil"/>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13 (1.6)</w:t>
            </w:r>
          </w:p>
        </w:tc>
        <w:tc>
          <w:tcPr>
            <w:tcW w:w="1276" w:type="dxa"/>
            <w:tcBorders>
              <w:top w:val="nil"/>
              <w:left w:val="single" w:sz="4" w:space="0" w:color="auto"/>
              <w:bottom w:val="single" w:sz="4" w:space="0" w:color="auto"/>
              <w:right w:val="single" w:sz="4" w:space="0" w:color="auto"/>
            </w:tcBorders>
            <w:shd w:val="clear" w:color="auto" w:fill="BFBFBF"/>
          </w:tcPr>
          <w:p w:rsidR="00634B2E" w:rsidRPr="002067D5" w:rsidRDefault="00634B2E" w:rsidP="00802F90">
            <w:pPr>
              <w:pStyle w:val="BMSTableText"/>
              <w:spacing w:before="0" w:after="0"/>
            </w:pPr>
          </w:p>
        </w:tc>
        <w:tc>
          <w:tcPr>
            <w:tcW w:w="1276" w:type="dxa"/>
            <w:tcBorders>
              <w:top w:val="nil"/>
              <w:left w:val="single" w:sz="4" w:space="0" w:color="auto"/>
              <w:bottom w:val="single" w:sz="4" w:space="0" w:color="auto"/>
              <w:right w:val="single" w:sz="4" w:space="0" w:color="auto"/>
            </w:tcBorders>
            <w:shd w:val="clear" w:color="auto" w:fill="BFBFBF"/>
          </w:tcPr>
          <w:p w:rsidR="00634B2E" w:rsidRPr="002067D5" w:rsidRDefault="00634B2E" w:rsidP="00802F90">
            <w:pPr>
              <w:pStyle w:val="BMSTableText"/>
              <w:spacing w:before="0" w:after="0"/>
            </w:pPr>
          </w:p>
        </w:tc>
        <w:tc>
          <w:tcPr>
            <w:tcW w:w="1134" w:type="dxa"/>
            <w:tcBorders>
              <w:top w:val="nil"/>
              <w:left w:val="single" w:sz="4" w:space="0" w:color="auto"/>
              <w:bottom w:val="single" w:sz="4" w:space="0" w:color="auto"/>
              <w:right w:val="single" w:sz="4" w:space="0" w:color="auto"/>
            </w:tcBorders>
            <w:shd w:val="clear" w:color="auto" w:fill="BFBFBF"/>
          </w:tcPr>
          <w:p w:rsidR="00634B2E" w:rsidRPr="002067D5" w:rsidRDefault="00634B2E" w:rsidP="00802F90">
            <w:pPr>
              <w:pStyle w:val="BMSTableText"/>
              <w:spacing w:before="0" w:after="0"/>
            </w:pPr>
          </w:p>
        </w:tc>
      </w:tr>
      <w:tr w:rsidR="00634B2E" w:rsidRPr="002067D5" w:rsidTr="00CB2207">
        <w:tc>
          <w:tcPr>
            <w:tcW w:w="1368"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jc w:val="left"/>
            </w:pPr>
            <w:r w:rsidRPr="002067D5">
              <w:tab/>
              <w:t xml:space="preserve">All-cause </w:t>
            </w:r>
            <w:r w:rsidRPr="002067D5">
              <w:tab/>
              <w:t>death</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6 (0.7)</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3 (0.4)</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11 (1.3)</w:t>
            </w:r>
          </w:p>
        </w:tc>
        <w:tc>
          <w:tcPr>
            <w:tcW w:w="1276" w:type="dxa"/>
            <w:tcBorders>
              <w:top w:val="single" w:sz="4" w:space="0" w:color="auto"/>
              <w:left w:val="single" w:sz="4" w:space="0" w:color="auto"/>
              <w:bottom w:val="single" w:sz="4" w:space="0" w:color="auto"/>
              <w:right w:val="single" w:sz="4" w:space="0" w:color="auto"/>
            </w:tcBorders>
            <w:shd w:val="clear" w:color="auto" w:fill="BFBFBF"/>
          </w:tcPr>
          <w:p w:rsidR="00634B2E" w:rsidRPr="002067D5" w:rsidRDefault="00634B2E" w:rsidP="00802F90">
            <w:pPr>
              <w:pStyle w:val="BMSTableText"/>
              <w:spacing w:before="0" w:after="0"/>
            </w:pPr>
          </w:p>
        </w:tc>
        <w:tc>
          <w:tcPr>
            <w:tcW w:w="1276" w:type="dxa"/>
            <w:tcBorders>
              <w:top w:val="single" w:sz="4" w:space="0" w:color="auto"/>
              <w:left w:val="single" w:sz="4" w:space="0" w:color="auto"/>
              <w:bottom w:val="single" w:sz="4" w:space="0" w:color="auto"/>
              <w:right w:val="single" w:sz="4" w:space="0" w:color="auto"/>
            </w:tcBorders>
            <w:shd w:val="clear" w:color="auto" w:fill="BFBFBF"/>
          </w:tcPr>
          <w:p w:rsidR="00634B2E" w:rsidRPr="002067D5" w:rsidRDefault="00634B2E" w:rsidP="00802F90">
            <w:pPr>
              <w:pStyle w:val="BMSTableText"/>
              <w:spacing w:before="0" w:after="0"/>
            </w:pPr>
          </w:p>
        </w:tc>
        <w:tc>
          <w:tcPr>
            <w:tcW w:w="1134" w:type="dxa"/>
            <w:tcBorders>
              <w:top w:val="single" w:sz="4" w:space="0" w:color="auto"/>
              <w:left w:val="single" w:sz="4" w:space="0" w:color="auto"/>
              <w:bottom w:val="single" w:sz="4" w:space="0" w:color="auto"/>
              <w:right w:val="single" w:sz="4" w:space="0" w:color="auto"/>
            </w:tcBorders>
            <w:shd w:val="clear" w:color="auto" w:fill="BFBFBF"/>
          </w:tcPr>
          <w:p w:rsidR="00634B2E" w:rsidRPr="002067D5" w:rsidRDefault="00634B2E" w:rsidP="00802F90">
            <w:pPr>
              <w:pStyle w:val="BMSTableText"/>
              <w:spacing w:before="0" w:after="0"/>
            </w:pPr>
          </w:p>
        </w:tc>
      </w:tr>
      <w:tr w:rsidR="00634B2E" w:rsidRPr="002067D5" w:rsidTr="00CB2207">
        <w:tc>
          <w:tcPr>
            <w:tcW w:w="1368"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jc w:val="left"/>
            </w:pPr>
            <w:r w:rsidRPr="002067D5">
              <w:t>Recurrent VTE or VTE-related death</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14 (1.7)</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14 (1.7)</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73 (8.8)</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0.19</w:t>
            </w:r>
          </w:p>
          <w:p w:rsidR="00634B2E" w:rsidRPr="002067D5" w:rsidRDefault="00634B2E" w:rsidP="00802F90">
            <w:pPr>
              <w:pStyle w:val="BMSTableText"/>
              <w:spacing w:before="0" w:after="0"/>
            </w:pPr>
            <w:r w:rsidRPr="002067D5">
              <w:t>(0.11, 0.33)</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0.20</w:t>
            </w:r>
          </w:p>
          <w:p w:rsidR="00634B2E" w:rsidRPr="002067D5" w:rsidRDefault="00634B2E" w:rsidP="00802F90">
            <w:pPr>
              <w:pStyle w:val="BMSTableText"/>
              <w:spacing w:before="0" w:after="0"/>
            </w:pPr>
            <w:r w:rsidRPr="002067D5">
              <w:t>(0.11, 0.34)</w:t>
            </w:r>
          </w:p>
        </w:tc>
        <w:tc>
          <w:tcPr>
            <w:tcW w:w="1134" w:type="dxa"/>
            <w:tcBorders>
              <w:top w:val="single" w:sz="4" w:space="0" w:color="auto"/>
              <w:left w:val="single" w:sz="4" w:space="0" w:color="auto"/>
              <w:bottom w:val="single" w:sz="4" w:space="0" w:color="auto"/>
              <w:right w:val="single" w:sz="4" w:space="0" w:color="auto"/>
            </w:tcBorders>
            <w:shd w:val="clear" w:color="auto" w:fill="BFBFBF"/>
          </w:tcPr>
          <w:p w:rsidR="00634B2E" w:rsidRPr="002067D5" w:rsidRDefault="00634B2E" w:rsidP="00802F90">
            <w:pPr>
              <w:pStyle w:val="BMSTableText"/>
              <w:spacing w:before="0" w:after="0"/>
              <w:rPr>
                <w:strike/>
              </w:rPr>
            </w:pPr>
          </w:p>
        </w:tc>
      </w:tr>
      <w:tr w:rsidR="00634B2E" w:rsidRPr="002067D5" w:rsidTr="00CB2207">
        <w:tc>
          <w:tcPr>
            <w:tcW w:w="1368"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jc w:val="left"/>
            </w:pPr>
            <w:r w:rsidRPr="002067D5">
              <w:t>Recurrent VTE or CV-related death</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14 (1.7)</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14 (1.7)</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76 (9.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0.18</w:t>
            </w:r>
          </w:p>
          <w:p w:rsidR="00634B2E" w:rsidRPr="002067D5" w:rsidRDefault="00634B2E" w:rsidP="00802F90">
            <w:pPr>
              <w:pStyle w:val="BMSTableText"/>
              <w:spacing w:before="0" w:after="0"/>
            </w:pPr>
            <w:r w:rsidRPr="002067D5">
              <w:t>(0.10, 0.3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0.19</w:t>
            </w:r>
          </w:p>
          <w:p w:rsidR="00634B2E" w:rsidRPr="002067D5" w:rsidRDefault="00634B2E" w:rsidP="00802F90">
            <w:pPr>
              <w:pStyle w:val="BMSTableText"/>
              <w:spacing w:before="0" w:after="0"/>
            </w:pPr>
            <w:r w:rsidRPr="002067D5">
              <w:t>(0.11, 0.33)</w:t>
            </w:r>
          </w:p>
        </w:tc>
        <w:tc>
          <w:tcPr>
            <w:tcW w:w="1134" w:type="dxa"/>
            <w:tcBorders>
              <w:top w:val="single" w:sz="4" w:space="0" w:color="auto"/>
              <w:left w:val="single" w:sz="4" w:space="0" w:color="auto"/>
              <w:bottom w:val="single" w:sz="4" w:space="0" w:color="auto"/>
              <w:right w:val="single" w:sz="4" w:space="0" w:color="auto"/>
            </w:tcBorders>
            <w:shd w:val="clear" w:color="auto" w:fill="BFBFBF"/>
          </w:tcPr>
          <w:p w:rsidR="00634B2E" w:rsidRPr="002067D5" w:rsidRDefault="00634B2E" w:rsidP="00802F90">
            <w:pPr>
              <w:pStyle w:val="BMSTableText"/>
              <w:spacing w:before="0" w:after="0"/>
              <w:rPr>
                <w:strike/>
              </w:rPr>
            </w:pPr>
          </w:p>
        </w:tc>
      </w:tr>
      <w:tr w:rsidR="00634B2E" w:rsidRPr="002067D5" w:rsidTr="00CB2207">
        <w:tc>
          <w:tcPr>
            <w:tcW w:w="1368"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jc w:val="left"/>
            </w:pPr>
            <w:r w:rsidRPr="002067D5">
              <w:lastRenderedPageBreak/>
              <w:t>Nonfatal DVT</w:t>
            </w:r>
            <w:r w:rsidRPr="002067D5">
              <w:rPr>
                <w:rStyle w:val="BMSSuperscript"/>
                <w:sz w:val="20"/>
              </w:rPr>
              <w:t>†</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6 (0.7)</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8 (1.0)</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53 (6.4)</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0.11</w:t>
            </w:r>
          </w:p>
          <w:p w:rsidR="00634B2E" w:rsidRPr="002067D5" w:rsidRDefault="00634B2E" w:rsidP="00802F90">
            <w:pPr>
              <w:pStyle w:val="BMSTableText"/>
              <w:spacing w:before="0" w:after="0"/>
            </w:pPr>
            <w:r w:rsidRPr="002067D5">
              <w:t>(0.05, 0.26)</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0.15</w:t>
            </w:r>
          </w:p>
          <w:p w:rsidR="00634B2E" w:rsidRPr="002067D5" w:rsidRDefault="00634B2E" w:rsidP="00802F90">
            <w:pPr>
              <w:pStyle w:val="BMSTableText"/>
              <w:spacing w:before="0" w:after="0"/>
            </w:pPr>
            <w:r w:rsidRPr="002067D5">
              <w:t>(0.07, 0.32)</w:t>
            </w:r>
          </w:p>
        </w:tc>
        <w:tc>
          <w:tcPr>
            <w:tcW w:w="1134" w:type="dxa"/>
            <w:tcBorders>
              <w:top w:val="single" w:sz="4" w:space="0" w:color="auto"/>
              <w:left w:val="single" w:sz="4" w:space="0" w:color="auto"/>
              <w:bottom w:val="single" w:sz="4" w:space="0" w:color="auto"/>
              <w:right w:val="single" w:sz="4" w:space="0" w:color="auto"/>
            </w:tcBorders>
            <w:shd w:val="clear" w:color="auto" w:fill="BFBFBF"/>
          </w:tcPr>
          <w:p w:rsidR="00634B2E" w:rsidRPr="002067D5" w:rsidRDefault="00634B2E" w:rsidP="00802F90">
            <w:pPr>
              <w:pStyle w:val="BMSTableText"/>
              <w:spacing w:before="0" w:after="0"/>
              <w:rPr>
                <w:strike/>
              </w:rPr>
            </w:pPr>
          </w:p>
        </w:tc>
      </w:tr>
      <w:tr w:rsidR="00634B2E" w:rsidRPr="002067D5" w:rsidTr="00802F90">
        <w:tc>
          <w:tcPr>
            <w:tcW w:w="1368"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jc w:val="left"/>
            </w:pPr>
            <w:r w:rsidRPr="002067D5">
              <w:t>Nonfatal PE</w:t>
            </w:r>
            <w:r w:rsidRPr="002067D5">
              <w:rPr>
                <w:rStyle w:val="BMSSuperscript"/>
                <w:sz w:val="20"/>
              </w:rPr>
              <w:t>†</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8 (1.0)</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4 (0.5)</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15 (1.8)</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0.51</w:t>
            </w:r>
          </w:p>
          <w:p w:rsidR="00634B2E" w:rsidRPr="002067D5" w:rsidRDefault="00634B2E" w:rsidP="00802F90">
            <w:pPr>
              <w:pStyle w:val="BMSTableText"/>
              <w:spacing w:before="0" w:after="0"/>
            </w:pPr>
            <w:r w:rsidRPr="002067D5">
              <w:t>(0.22, 1.21)</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0.27</w:t>
            </w:r>
          </w:p>
          <w:p w:rsidR="00634B2E" w:rsidRPr="002067D5" w:rsidRDefault="00634B2E" w:rsidP="00802F90">
            <w:pPr>
              <w:pStyle w:val="BMSTableText"/>
              <w:spacing w:before="0" w:after="0"/>
            </w:pPr>
            <w:r w:rsidRPr="002067D5">
              <w:t>(0.09, 0.80)</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p>
        </w:tc>
      </w:tr>
      <w:tr w:rsidR="00634B2E" w:rsidRPr="002067D5" w:rsidTr="00802F90">
        <w:tc>
          <w:tcPr>
            <w:tcW w:w="1368"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jc w:val="left"/>
            </w:pPr>
            <w:r w:rsidRPr="002067D5">
              <w:t>VTE-related death</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2 (0.2)</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3 (0.4)</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7 (0.8)</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0.28</w:t>
            </w:r>
          </w:p>
          <w:p w:rsidR="00634B2E" w:rsidRPr="002067D5" w:rsidRDefault="00634B2E" w:rsidP="00802F90">
            <w:pPr>
              <w:pStyle w:val="BMSTableText"/>
              <w:spacing w:before="0" w:after="0"/>
            </w:pPr>
            <w:r w:rsidRPr="002067D5">
              <w:t>(0.06, 1.37)</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0.45</w:t>
            </w:r>
          </w:p>
          <w:p w:rsidR="00634B2E" w:rsidRPr="002067D5" w:rsidRDefault="00634B2E" w:rsidP="00802F90">
            <w:pPr>
              <w:pStyle w:val="BMSTableText"/>
              <w:spacing w:before="0" w:after="0"/>
            </w:pPr>
            <w:r w:rsidRPr="002067D5">
              <w:t>(0.12, 1.71)</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p>
        </w:tc>
      </w:tr>
      <w:tr w:rsidR="00634B2E" w:rsidRPr="002067D5" w:rsidTr="00802F90">
        <w:tc>
          <w:tcPr>
            <w:tcW w:w="1368"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jc w:val="left"/>
            </w:pPr>
            <w:r w:rsidRPr="002067D5">
              <w:t>CV-related death</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2 (0.2)</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3 (0.4)</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10 (1.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0.20</w:t>
            </w:r>
          </w:p>
          <w:p w:rsidR="00634B2E" w:rsidRPr="002067D5" w:rsidRDefault="00634B2E" w:rsidP="00802F90">
            <w:pPr>
              <w:pStyle w:val="BMSTableText"/>
              <w:spacing w:before="0" w:after="0"/>
            </w:pPr>
            <w:r w:rsidRPr="002067D5">
              <w:t>(0.04, 0.9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r w:rsidRPr="002067D5">
              <w:t>0.31</w:t>
            </w:r>
          </w:p>
          <w:p w:rsidR="00634B2E" w:rsidRPr="002067D5" w:rsidRDefault="00634B2E" w:rsidP="00802F90">
            <w:pPr>
              <w:pStyle w:val="BMSTableText"/>
              <w:spacing w:before="0" w:after="0"/>
            </w:pPr>
            <w:r w:rsidRPr="002067D5">
              <w:t>(0.09, 1.11)</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34B2E" w:rsidRPr="002067D5" w:rsidRDefault="00634B2E" w:rsidP="00802F90">
            <w:pPr>
              <w:pStyle w:val="BMSTableText"/>
              <w:spacing w:before="0" w:after="0"/>
            </w:pPr>
          </w:p>
        </w:tc>
      </w:tr>
    </w:tbl>
    <w:p w:rsidR="00634B2E" w:rsidRPr="00802F90" w:rsidRDefault="00634B2E" w:rsidP="00802F90">
      <w:pPr>
        <w:pStyle w:val="BMSBodyText"/>
        <w:spacing w:before="0" w:after="0" w:line="240" w:lineRule="auto"/>
        <w:ind w:left="142" w:hanging="142"/>
        <w:rPr>
          <w:rStyle w:val="BMSTableNote"/>
          <w:sz w:val="20"/>
          <w:vertAlign w:val="baseline"/>
        </w:rPr>
      </w:pPr>
      <w:r w:rsidRPr="00802F90">
        <w:rPr>
          <w:rStyle w:val="BMSTableNote"/>
          <w:sz w:val="20"/>
          <w:vertAlign w:val="baseline"/>
        </w:rPr>
        <w:t>* For patients with more than one event contributing to the composite endpoint, only the first event was reported (e.g. if a subject experienced both a DVT and then a PE, only the DVT was reported).</w:t>
      </w:r>
    </w:p>
    <w:p w:rsidR="00634B2E" w:rsidRPr="00802F90" w:rsidRDefault="00634B2E" w:rsidP="00802F90">
      <w:pPr>
        <w:pStyle w:val="BMSBodyText"/>
        <w:spacing w:before="0" w:after="200" w:line="240" w:lineRule="auto"/>
        <w:rPr>
          <w:color w:val="auto"/>
          <w:sz w:val="20"/>
        </w:rPr>
      </w:pPr>
      <w:r w:rsidRPr="00802F90">
        <w:rPr>
          <w:rStyle w:val="BMSTableNote"/>
          <w:sz w:val="20"/>
          <w:vertAlign w:val="baseline"/>
        </w:rPr>
        <w:t>† Individual subjects could experience more than one event and be represented in both classifications.</w:t>
      </w:r>
    </w:p>
    <w:p w:rsidR="00634B2E" w:rsidRPr="00430DAF" w:rsidRDefault="00634B2E" w:rsidP="00634B2E">
      <w:pPr>
        <w:rPr>
          <w:szCs w:val="24"/>
        </w:rPr>
      </w:pPr>
      <w:r w:rsidRPr="00430DAF">
        <w:rPr>
          <w:szCs w:val="24"/>
        </w:rPr>
        <w:t>Figure 5 is a plot of the time from randomisation to the occurrence of the first primary efficacy endpoint event in the three treatment groups in the AMPLIFY-EXT study.</w:t>
      </w:r>
    </w:p>
    <w:p w:rsidR="00634B2E" w:rsidRPr="002067D5" w:rsidRDefault="00634B2E" w:rsidP="00634B2E">
      <w:pPr>
        <w:pStyle w:val="BMSTableTitle"/>
        <w:tabs>
          <w:tab w:val="clear" w:pos="2160"/>
          <w:tab w:val="left" w:pos="0"/>
        </w:tabs>
        <w:ind w:left="0" w:firstLine="0"/>
        <w:rPr>
          <w:sz w:val="20"/>
        </w:rPr>
      </w:pPr>
      <w:r w:rsidRPr="002067D5">
        <w:rPr>
          <w:sz w:val="20"/>
        </w:rPr>
        <w:t>Figure 5: Kaplan-Meier estimate of time to first DVT or PE, or all-cause death in the AMPLIFY-EXT study (Intent-to-Treat Population)</w:t>
      </w:r>
    </w:p>
    <w:p w:rsidR="00634B2E" w:rsidRPr="00086D92" w:rsidRDefault="006F4D4D" w:rsidP="00634B2E">
      <w:pPr>
        <w:pStyle w:val="BMSBodyText"/>
        <w:rPr>
          <w:color w:val="auto"/>
        </w:rPr>
      </w:pPr>
      <w:r>
        <w:rPr>
          <w:color w:val="auto"/>
        </w:rPr>
        <w:pict>
          <v:shape id="_x0000_i1032" type="#_x0000_t75" style="width:449.5pt;height:234pt">
            <v:imagedata r:id="rId17" o:title=""/>
          </v:shape>
        </w:pict>
      </w:r>
    </w:p>
    <w:p w:rsidR="00634B2E" w:rsidRPr="00430DAF" w:rsidRDefault="00634B2E" w:rsidP="00802F90">
      <w:r w:rsidRPr="00430DAF">
        <w:t>Apixaban efficacy for prevention of a recurrence of a VTE was maintained across subgroups, including age, gender, BMI, and renal function.</w:t>
      </w:r>
    </w:p>
    <w:p w:rsidR="00634B2E" w:rsidRDefault="00634B2E" w:rsidP="00634B2E">
      <w:pPr>
        <w:rPr>
          <w:szCs w:val="24"/>
        </w:rPr>
      </w:pPr>
      <w:r w:rsidRPr="00CB643A">
        <w:rPr>
          <w:szCs w:val="24"/>
        </w:rPr>
        <w:t>The primary safety endpoint was major bleeding during the treatment period.  In the study, the incidence of major bleeding was similar between the apixaban and placebo groups, There was no statistically significant difference in the incidence of major + CRNM, minor, and all bleeding between the apixaban 2.5 mg twice daily and placebo treatment groups.  The frequency of major + CRNM bleeding in the apixaban 5 mg twice daily group was not statistically different from the placebo group.  The frequency of CRNM, minor bleeding, and all bleeding in the apixaban 5 mg twice daily group was statistically different from the placebo group (see</w:t>
      </w:r>
      <w:r w:rsidR="00CF7567">
        <w:rPr>
          <w:szCs w:val="24"/>
        </w:rPr>
        <w:t xml:space="preserve"> Table 13</w:t>
      </w:r>
      <w:r w:rsidRPr="00CB643A">
        <w:rPr>
          <w:szCs w:val="24"/>
        </w:rPr>
        <w:t>).</w:t>
      </w:r>
    </w:p>
    <w:p w:rsidR="00634B2E" w:rsidRDefault="00AF0C23" w:rsidP="00634B2E">
      <w:pPr>
        <w:rPr>
          <w:b/>
          <w:sz w:val="20"/>
          <w:szCs w:val="20"/>
        </w:rPr>
      </w:pPr>
      <w:bookmarkStart w:id="16" w:name="_Ref386017730"/>
      <w:r>
        <w:rPr>
          <w:b/>
          <w:sz w:val="20"/>
          <w:szCs w:val="20"/>
        </w:rPr>
        <w:br w:type="page"/>
      </w:r>
      <w:r w:rsidR="00634B2E" w:rsidRPr="002067D5">
        <w:rPr>
          <w:b/>
          <w:sz w:val="20"/>
          <w:szCs w:val="20"/>
        </w:rPr>
        <w:lastRenderedPageBreak/>
        <w:t xml:space="preserve">Table </w:t>
      </w:r>
      <w:r w:rsidR="00634B2E" w:rsidRPr="002067D5">
        <w:rPr>
          <w:b/>
          <w:sz w:val="20"/>
          <w:szCs w:val="20"/>
        </w:rPr>
        <w:fldChar w:fldCharType="begin"/>
      </w:r>
      <w:r w:rsidR="00634B2E" w:rsidRPr="002067D5">
        <w:rPr>
          <w:b/>
          <w:sz w:val="20"/>
          <w:szCs w:val="20"/>
        </w:rPr>
        <w:instrText xml:space="preserve"> SEQ Table \* ARABIC </w:instrText>
      </w:r>
      <w:r w:rsidR="00634B2E" w:rsidRPr="002067D5">
        <w:rPr>
          <w:b/>
          <w:sz w:val="20"/>
          <w:szCs w:val="20"/>
        </w:rPr>
        <w:fldChar w:fldCharType="separate"/>
      </w:r>
      <w:r w:rsidR="009D279C">
        <w:rPr>
          <w:b/>
          <w:noProof/>
          <w:sz w:val="20"/>
          <w:szCs w:val="20"/>
        </w:rPr>
        <w:t>13</w:t>
      </w:r>
      <w:r w:rsidR="00634B2E" w:rsidRPr="002067D5">
        <w:rPr>
          <w:b/>
          <w:sz w:val="20"/>
          <w:szCs w:val="20"/>
        </w:rPr>
        <w:fldChar w:fldCharType="end"/>
      </w:r>
      <w:bookmarkStart w:id="17" w:name="Tablex_BleedingresultsintheAMP"/>
      <w:bookmarkEnd w:id="16"/>
      <w:bookmarkEnd w:id="17"/>
      <w:r w:rsidR="00634B2E" w:rsidRPr="002067D5">
        <w:rPr>
          <w:b/>
          <w:sz w:val="20"/>
          <w:szCs w:val="20"/>
        </w:rPr>
        <w:t>: Bleeding results in the AMPLIFY-EXT study</w:t>
      </w:r>
    </w:p>
    <w:tbl>
      <w:tblPr>
        <w:tblW w:w="8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1368"/>
        <w:gridCol w:w="1325"/>
        <w:gridCol w:w="1701"/>
        <w:gridCol w:w="1560"/>
      </w:tblGrid>
      <w:tr w:rsidR="00634B2E" w:rsidRPr="002067D5" w:rsidTr="00802F90">
        <w:trPr>
          <w:tblHeader/>
        </w:trPr>
        <w:tc>
          <w:tcPr>
            <w:tcW w:w="1134" w:type="dxa"/>
            <w:tcBorders>
              <w:bottom w:val="nil"/>
            </w:tcBorders>
            <w:shd w:val="clear" w:color="auto" w:fill="auto"/>
          </w:tcPr>
          <w:p w:rsidR="00634B2E" w:rsidRPr="002067D5" w:rsidRDefault="00634B2E" w:rsidP="00802F90">
            <w:pPr>
              <w:pStyle w:val="BMSTableHeader"/>
              <w:spacing w:before="0" w:after="0"/>
              <w:jc w:val="left"/>
            </w:pPr>
          </w:p>
        </w:tc>
        <w:tc>
          <w:tcPr>
            <w:tcW w:w="1276" w:type="dxa"/>
            <w:tcBorders>
              <w:bottom w:val="nil"/>
            </w:tcBorders>
            <w:shd w:val="clear" w:color="auto" w:fill="auto"/>
          </w:tcPr>
          <w:p w:rsidR="00634B2E" w:rsidRPr="002067D5" w:rsidRDefault="00634B2E" w:rsidP="00802F90">
            <w:pPr>
              <w:pStyle w:val="BMSTableHeader"/>
              <w:spacing w:before="0" w:after="0"/>
            </w:pPr>
            <w:r w:rsidRPr="002067D5">
              <w:t xml:space="preserve">Apixaban </w:t>
            </w:r>
          </w:p>
        </w:tc>
        <w:tc>
          <w:tcPr>
            <w:tcW w:w="1368" w:type="dxa"/>
            <w:tcBorders>
              <w:bottom w:val="nil"/>
            </w:tcBorders>
            <w:shd w:val="clear" w:color="auto" w:fill="auto"/>
          </w:tcPr>
          <w:p w:rsidR="00634B2E" w:rsidRPr="002067D5" w:rsidRDefault="00634B2E" w:rsidP="00802F90">
            <w:pPr>
              <w:pStyle w:val="BMSTableHeader"/>
              <w:spacing w:before="0" w:after="0"/>
            </w:pPr>
            <w:r w:rsidRPr="002067D5">
              <w:t>Apixaban</w:t>
            </w:r>
          </w:p>
        </w:tc>
        <w:tc>
          <w:tcPr>
            <w:tcW w:w="1325" w:type="dxa"/>
            <w:tcBorders>
              <w:bottom w:val="nil"/>
            </w:tcBorders>
            <w:shd w:val="clear" w:color="auto" w:fill="auto"/>
          </w:tcPr>
          <w:p w:rsidR="00634B2E" w:rsidRPr="002067D5" w:rsidRDefault="00634B2E" w:rsidP="00802F90">
            <w:pPr>
              <w:pStyle w:val="BMSTableHeader"/>
              <w:spacing w:before="0" w:after="0"/>
            </w:pPr>
            <w:r w:rsidRPr="002067D5">
              <w:t>Placebo</w:t>
            </w:r>
          </w:p>
        </w:tc>
        <w:tc>
          <w:tcPr>
            <w:tcW w:w="3261" w:type="dxa"/>
            <w:gridSpan w:val="2"/>
            <w:tcBorders>
              <w:bottom w:val="nil"/>
            </w:tcBorders>
            <w:shd w:val="clear" w:color="auto" w:fill="auto"/>
          </w:tcPr>
          <w:p w:rsidR="00634B2E" w:rsidRPr="002067D5" w:rsidRDefault="00634B2E" w:rsidP="00802F90">
            <w:pPr>
              <w:pStyle w:val="BMSTableHeader"/>
              <w:spacing w:before="0" w:after="0"/>
            </w:pPr>
            <w:r w:rsidRPr="002067D5">
              <w:t>Relative Risk (95% CI</w:t>
            </w:r>
            <w:r w:rsidRPr="00802F90">
              <w:rPr>
                <w:rStyle w:val="BMSSuperscript"/>
                <w:sz w:val="20"/>
                <w:vertAlign w:val="baseline"/>
              </w:rPr>
              <w:t>*</w:t>
            </w:r>
            <w:r w:rsidRPr="002067D5">
              <w:t>)</w:t>
            </w:r>
          </w:p>
        </w:tc>
      </w:tr>
      <w:tr w:rsidR="00634B2E" w:rsidRPr="002067D5" w:rsidTr="00802F90">
        <w:trPr>
          <w:tblHeader/>
        </w:trPr>
        <w:tc>
          <w:tcPr>
            <w:tcW w:w="1134" w:type="dxa"/>
            <w:tcBorders>
              <w:top w:val="nil"/>
            </w:tcBorders>
            <w:shd w:val="clear" w:color="auto" w:fill="auto"/>
          </w:tcPr>
          <w:p w:rsidR="00634B2E" w:rsidRPr="002067D5" w:rsidRDefault="00634B2E" w:rsidP="00802F90">
            <w:pPr>
              <w:pStyle w:val="BMSTableText"/>
              <w:spacing w:before="0" w:after="0"/>
              <w:jc w:val="left"/>
            </w:pPr>
          </w:p>
        </w:tc>
        <w:tc>
          <w:tcPr>
            <w:tcW w:w="1276" w:type="dxa"/>
            <w:tcBorders>
              <w:top w:val="nil"/>
            </w:tcBorders>
            <w:shd w:val="clear" w:color="auto" w:fill="auto"/>
          </w:tcPr>
          <w:p w:rsidR="00634B2E" w:rsidRPr="002067D5" w:rsidRDefault="00634B2E" w:rsidP="00802F90">
            <w:pPr>
              <w:pStyle w:val="BMSTableText"/>
              <w:spacing w:before="0" w:after="0"/>
              <w:rPr>
                <w:b/>
              </w:rPr>
            </w:pPr>
            <w:r w:rsidRPr="002067D5">
              <w:rPr>
                <w:b/>
              </w:rPr>
              <w:t>2.5 mg</w:t>
            </w:r>
          </w:p>
          <w:p w:rsidR="00634B2E" w:rsidRDefault="00634B2E" w:rsidP="00802F90">
            <w:pPr>
              <w:pStyle w:val="BMSTableText"/>
              <w:spacing w:before="0" w:after="0"/>
            </w:pPr>
            <w:r w:rsidRPr="002067D5">
              <w:t>(N=840)</w:t>
            </w:r>
          </w:p>
          <w:p w:rsidR="00802F90" w:rsidRPr="002067D5" w:rsidRDefault="00802F90" w:rsidP="00802F90">
            <w:pPr>
              <w:pStyle w:val="BMSTableText"/>
              <w:spacing w:before="0" w:after="0"/>
            </w:pPr>
            <w:r>
              <w:t>n (%)</w:t>
            </w:r>
          </w:p>
        </w:tc>
        <w:tc>
          <w:tcPr>
            <w:tcW w:w="1368" w:type="dxa"/>
            <w:tcBorders>
              <w:top w:val="nil"/>
            </w:tcBorders>
            <w:shd w:val="clear" w:color="auto" w:fill="auto"/>
          </w:tcPr>
          <w:p w:rsidR="00634B2E" w:rsidRPr="002067D5" w:rsidRDefault="00634B2E" w:rsidP="00802F90">
            <w:pPr>
              <w:pStyle w:val="BMSTableText"/>
              <w:spacing w:before="0" w:after="0"/>
              <w:rPr>
                <w:b/>
              </w:rPr>
            </w:pPr>
            <w:r w:rsidRPr="002067D5">
              <w:rPr>
                <w:b/>
              </w:rPr>
              <w:t>5.0 mg</w:t>
            </w:r>
          </w:p>
          <w:p w:rsidR="00634B2E" w:rsidRDefault="00634B2E" w:rsidP="00802F90">
            <w:pPr>
              <w:pStyle w:val="BMSTableText"/>
              <w:spacing w:before="0" w:after="0"/>
            </w:pPr>
            <w:r w:rsidRPr="002067D5">
              <w:t>(N=81</w:t>
            </w:r>
            <w:r>
              <w:t>1</w:t>
            </w:r>
            <w:r w:rsidRPr="002067D5">
              <w:t>)</w:t>
            </w:r>
          </w:p>
          <w:p w:rsidR="00802F90" w:rsidRPr="002067D5" w:rsidRDefault="00802F90" w:rsidP="00802F90">
            <w:pPr>
              <w:pStyle w:val="BMSTableText"/>
              <w:spacing w:before="0" w:after="0"/>
            </w:pPr>
            <w:r>
              <w:t>n (%)</w:t>
            </w:r>
          </w:p>
        </w:tc>
        <w:tc>
          <w:tcPr>
            <w:tcW w:w="1325" w:type="dxa"/>
            <w:tcBorders>
              <w:top w:val="nil"/>
            </w:tcBorders>
            <w:shd w:val="clear" w:color="auto" w:fill="auto"/>
          </w:tcPr>
          <w:p w:rsidR="00634B2E" w:rsidRPr="002067D5" w:rsidRDefault="00634B2E" w:rsidP="00802F90">
            <w:pPr>
              <w:pStyle w:val="BMSTableText"/>
              <w:spacing w:before="0" w:after="0"/>
              <w:rPr>
                <w:b/>
              </w:rPr>
            </w:pPr>
          </w:p>
          <w:p w:rsidR="00634B2E" w:rsidRDefault="00634B2E" w:rsidP="00802F90">
            <w:pPr>
              <w:pStyle w:val="BMSTableText"/>
              <w:spacing w:before="0" w:after="0"/>
            </w:pPr>
            <w:r w:rsidRPr="002067D5">
              <w:t>(N=82</w:t>
            </w:r>
            <w:r>
              <w:t>6</w:t>
            </w:r>
            <w:r w:rsidRPr="002067D5">
              <w:t>)</w:t>
            </w:r>
          </w:p>
          <w:p w:rsidR="00802F90" w:rsidRPr="002067D5" w:rsidRDefault="00802F90" w:rsidP="00802F90">
            <w:pPr>
              <w:pStyle w:val="BMSTableText"/>
              <w:spacing w:before="0" w:after="0"/>
            </w:pPr>
            <w:r>
              <w:t>n (%)</w:t>
            </w:r>
          </w:p>
        </w:tc>
        <w:tc>
          <w:tcPr>
            <w:tcW w:w="1701" w:type="dxa"/>
            <w:tcBorders>
              <w:top w:val="nil"/>
            </w:tcBorders>
            <w:shd w:val="clear" w:color="auto" w:fill="auto"/>
          </w:tcPr>
          <w:p w:rsidR="00634B2E" w:rsidRPr="002067D5" w:rsidRDefault="00634B2E" w:rsidP="00802F90">
            <w:pPr>
              <w:pStyle w:val="BMSTableText"/>
              <w:spacing w:before="0" w:after="0"/>
              <w:rPr>
                <w:b/>
              </w:rPr>
            </w:pPr>
            <w:r w:rsidRPr="002067D5">
              <w:rPr>
                <w:b/>
              </w:rPr>
              <w:t>Apix 2.5 mg</w:t>
            </w:r>
          </w:p>
          <w:p w:rsidR="00634B2E" w:rsidRPr="002067D5" w:rsidRDefault="00634B2E" w:rsidP="00802F90">
            <w:pPr>
              <w:pStyle w:val="BMSTableText"/>
              <w:spacing w:before="0" w:after="0"/>
            </w:pPr>
            <w:r w:rsidRPr="002067D5">
              <w:t>vs. Placebo</w:t>
            </w:r>
          </w:p>
        </w:tc>
        <w:tc>
          <w:tcPr>
            <w:tcW w:w="1560" w:type="dxa"/>
            <w:tcBorders>
              <w:top w:val="nil"/>
            </w:tcBorders>
            <w:shd w:val="clear" w:color="auto" w:fill="auto"/>
          </w:tcPr>
          <w:p w:rsidR="00634B2E" w:rsidRPr="002067D5" w:rsidRDefault="00634B2E" w:rsidP="00802F90">
            <w:pPr>
              <w:pStyle w:val="BMSTableText"/>
              <w:spacing w:before="0" w:after="0"/>
              <w:rPr>
                <w:b/>
              </w:rPr>
            </w:pPr>
            <w:r w:rsidRPr="002067D5">
              <w:rPr>
                <w:b/>
              </w:rPr>
              <w:t>Apix 5.0 mg</w:t>
            </w:r>
          </w:p>
          <w:p w:rsidR="00634B2E" w:rsidRPr="002067D5" w:rsidRDefault="00634B2E" w:rsidP="00802F90">
            <w:pPr>
              <w:pStyle w:val="BMSTableText"/>
              <w:spacing w:before="0" w:after="0"/>
            </w:pPr>
            <w:r w:rsidRPr="002067D5">
              <w:t>vs. Placebo</w:t>
            </w:r>
          </w:p>
        </w:tc>
      </w:tr>
      <w:tr w:rsidR="00634B2E" w:rsidRPr="002067D5" w:rsidTr="00802F90">
        <w:tc>
          <w:tcPr>
            <w:tcW w:w="1134" w:type="dxa"/>
            <w:shd w:val="clear" w:color="auto" w:fill="auto"/>
          </w:tcPr>
          <w:p w:rsidR="00634B2E" w:rsidRPr="002067D5" w:rsidRDefault="00634B2E" w:rsidP="00802F90">
            <w:pPr>
              <w:pStyle w:val="BMSTableText"/>
              <w:spacing w:before="0" w:after="0"/>
              <w:jc w:val="left"/>
            </w:pPr>
            <w:r w:rsidRPr="002067D5">
              <w:t>Major</w:t>
            </w:r>
          </w:p>
        </w:tc>
        <w:tc>
          <w:tcPr>
            <w:tcW w:w="1276" w:type="dxa"/>
            <w:shd w:val="clear" w:color="auto" w:fill="auto"/>
          </w:tcPr>
          <w:p w:rsidR="00634B2E" w:rsidRPr="002067D5" w:rsidRDefault="00634B2E" w:rsidP="00802F90">
            <w:pPr>
              <w:pStyle w:val="BMSTableText"/>
              <w:spacing w:before="0" w:after="0"/>
            </w:pPr>
            <w:r w:rsidRPr="002067D5">
              <w:t>2 (0.2)</w:t>
            </w:r>
          </w:p>
        </w:tc>
        <w:tc>
          <w:tcPr>
            <w:tcW w:w="1368" w:type="dxa"/>
            <w:shd w:val="clear" w:color="auto" w:fill="auto"/>
          </w:tcPr>
          <w:p w:rsidR="00634B2E" w:rsidRPr="002067D5" w:rsidRDefault="00634B2E" w:rsidP="00802F90">
            <w:pPr>
              <w:pStyle w:val="BMSTableText"/>
              <w:spacing w:before="0" w:after="0"/>
            </w:pPr>
            <w:r w:rsidRPr="002067D5">
              <w:t>1 (0.1)</w:t>
            </w:r>
          </w:p>
        </w:tc>
        <w:tc>
          <w:tcPr>
            <w:tcW w:w="1325" w:type="dxa"/>
            <w:shd w:val="clear" w:color="auto" w:fill="auto"/>
          </w:tcPr>
          <w:p w:rsidR="00634B2E" w:rsidRPr="002067D5" w:rsidRDefault="00634B2E" w:rsidP="00802F90">
            <w:pPr>
              <w:pStyle w:val="BMSTableText"/>
              <w:spacing w:before="0" w:after="0"/>
            </w:pPr>
            <w:r w:rsidRPr="002067D5">
              <w:t>4 (0.5)</w:t>
            </w:r>
          </w:p>
        </w:tc>
        <w:tc>
          <w:tcPr>
            <w:tcW w:w="1701" w:type="dxa"/>
            <w:shd w:val="clear" w:color="auto" w:fill="auto"/>
          </w:tcPr>
          <w:p w:rsidR="00634B2E" w:rsidRPr="002067D5" w:rsidRDefault="00634B2E" w:rsidP="00802F90">
            <w:pPr>
              <w:pStyle w:val="BMSTableText"/>
              <w:spacing w:before="0" w:after="0"/>
            </w:pPr>
            <w:r w:rsidRPr="002067D5">
              <w:t>0.49</w:t>
            </w:r>
          </w:p>
          <w:p w:rsidR="00634B2E" w:rsidRPr="002067D5" w:rsidRDefault="00634B2E" w:rsidP="00802F90">
            <w:pPr>
              <w:pStyle w:val="BMSTableText"/>
              <w:spacing w:before="0" w:after="0"/>
            </w:pPr>
            <w:r w:rsidRPr="002067D5">
              <w:t>(0.09, 2.64)</w:t>
            </w:r>
          </w:p>
        </w:tc>
        <w:tc>
          <w:tcPr>
            <w:tcW w:w="1560" w:type="dxa"/>
            <w:shd w:val="clear" w:color="auto" w:fill="auto"/>
          </w:tcPr>
          <w:p w:rsidR="00634B2E" w:rsidRPr="002067D5" w:rsidRDefault="00634B2E" w:rsidP="00802F90">
            <w:pPr>
              <w:pStyle w:val="BMSTableText"/>
              <w:spacing w:before="0" w:after="0"/>
            </w:pPr>
            <w:r w:rsidRPr="002067D5">
              <w:t>0.25</w:t>
            </w:r>
          </w:p>
          <w:p w:rsidR="00634B2E" w:rsidRPr="002067D5" w:rsidRDefault="00634B2E" w:rsidP="00802F90">
            <w:pPr>
              <w:pStyle w:val="BMSTableText"/>
              <w:spacing w:before="0" w:after="0"/>
            </w:pPr>
            <w:r w:rsidRPr="002067D5">
              <w:t>(0.03, 2.24)</w:t>
            </w:r>
          </w:p>
        </w:tc>
      </w:tr>
      <w:tr w:rsidR="00634B2E" w:rsidRPr="002067D5" w:rsidTr="00802F90">
        <w:tc>
          <w:tcPr>
            <w:tcW w:w="1134" w:type="dxa"/>
            <w:shd w:val="clear" w:color="auto" w:fill="auto"/>
          </w:tcPr>
          <w:p w:rsidR="00634B2E" w:rsidRPr="002067D5" w:rsidRDefault="00634B2E" w:rsidP="00802F90">
            <w:pPr>
              <w:pStyle w:val="BMSTableText"/>
              <w:spacing w:before="0" w:after="0"/>
              <w:jc w:val="left"/>
            </w:pPr>
            <w:r w:rsidRPr="002067D5">
              <w:t>CRNM</w:t>
            </w:r>
            <w:r w:rsidRPr="002067D5">
              <w:rPr>
                <w:rStyle w:val="BMSSuperscript"/>
                <w:sz w:val="20"/>
              </w:rPr>
              <w:t>†</w:t>
            </w:r>
          </w:p>
        </w:tc>
        <w:tc>
          <w:tcPr>
            <w:tcW w:w="1276" w:type="dxa"/>
            <w:shd w:val="clear" w:color="auto" w:fill="auto"/>
          </w:tcPr>
          <w:p w:rsidR="00634B2E" w:rsidRPr="002067D5" w:rsidRDefault="00634B2E" w:rsidP="00802F90">
            <w:pPr>
              <w:pStyle w:val="BMSTableText"/>
              <w:spacing w:before="0" w:after="0"/>
            </w:pPr>
            <w:r w:rsidRPr="002067D5">
              <w:t>25 (3.0)</w:t>
            </w:r>
          </w:p>
        </w:tc>
        <w:tc>
          <w:tcPr>
            <w:tcW w:w="1368" w:type="dxa"/>
            <w:shd w:val="clear" w:color="auto" w:fill="auto"/>
          </w:tcPr>
          <w:p w:rsidR="00634B2E" w:rsidRPr="002067D5" w:rsidRDefault="00634B2E" w:rsidP="00802F90">
            <w:pPr>
              <w:pStyle w:val="BMSTableText"/>
              <w:spacing w:before="0" w:after="0"/>
            </w:pPr>
            <w:r w:rsidRPr="002067D5">
              <w:t>34 (4.2)</w:t>
            </w:r>
          </w:p>
        </w:tc>
        <w:tc>
          <w:tcPr>
            <w:tcW w:w="1325" w:type="dxa"/>
            <w:shd w:val="clear" w:color="auto" w:fill="auto"/>
          </w:tcPr>
          <w:p w:rsidR="00634B2E" w:rsidRPr="002067D5" w:rsidRDefault="00634B2E" w:rsidP="00802F90">
            <w:pPr>
              <w:pStyle w:val="BMSTableText"/>
              <w:spacing w:before="0" w:after="0"/>
            </w:pPr>
            <w:r w:rsidRPr="002067D5">
              <w:t>19 (2.3)</w:t>
            </w:r>
          </w:p>
        </w:tc>
        <w:tc>
          <w:tcPr>
            <w:tcW w:w="1701" w:type="dxa"/>
            <w:shd w:val="clear" w:color="auto" w:fill="auto"/>
          </w:tcPr>
          <w:p w:rsidR="00634B2E" w:rsidRPr="002067D5" w:rsidRDefault="00634B2E" w:rsidP="00802F90">
            <w:pPr>
              <w:pStyle w:val="BMSTableText"/>
              <w:spacing w:before="0" w:after="0"/>
            </w:pPr>
            <w:r w:rsidRPr="002067D5">
              <w:t>1.29</w:t>
            </w:r>
          </w:p>
          <w:p w:rsidR="00634B2E" w:rsidRPr="002067D5" w:rsidRDefault="00634B2E" w:rsidP="00802F90">
            <w:pPr>
              <w:pStyle w:val="BMSTableText"/>
              <w:spacing w:before="0" w:after="0"/>
            </w:pPr>
            <w:r w:rsidRPr="002067D5">
              <w:t>(0.72, 2.33)</w:t>
            </w:r>
          </w:p>
        </w:tc>
        <w:tc>
          <w:tcPr>
            <w:tcW w:w="1560" w:type="dxa"/>
            <w:shd w:val="clear" w:color="auto" w:fill="auto"/>
          </w:tcPr>
          <w:p w:rsidR="00634B2E" w:rsidRPr="002067D5" w:rsidRDefault="00634B2E" w:rsidP="00802F90">
            <w:pPr>
              <w:pStyle w:val="BMSTableText"/>
              <w:spacing w:before="0" w:after="0"/>
            </w:pPr>
            <w:r w:rsidRPr="002067D5">
              <w:t>1.82</w:t>
            </w:r>
          </w:p>
          <w:p w:rsidR="00634B2E" w:rsidRPr="002067D5" w:rsidRDefault="00634B2E" w:rsidP="00802F90">
            <w:pPr>
              <w:pStyle w:val="BMSTableText"/>
              <w:spacing w:before="0" w:after="0"/>
            </w:pPr>
            <w:r w:rsidRPr="002067D5">
              <w:t>(1.05, 3.18)</w:t>
            </w:r>
          </w:p>
        </w:tc>
      </w:tr>
      <w:tr w:rsidR="00634B2E" w:rsidRPr="002067D5" w:rsidTr="00802F90">
        <w:tc>
          <w:tcPr>
            <w:tcW w:w="1134" w:type="dxa"/>
            <w:shd w:val="clear" w:color="auto" w:fill="auto"/>
          </w:tcPr>
          <w:p w:rsidR="00634B2E" w:rsidRPr="002067D5" w:rsidRDefault="00634B2E" w:rsidP="00802F90">
            <w:pPr>
              <w:pStyle w:val="BMSTableText"/>
              <w:spacing w:before="0" w:after="0"/>
              <w:jc w:val="left"/>
            </w:pPr>
            <w:r w:rsidRPr="002067D5">
              <w:t>Major + CRNM</w:t>
            </w:r>
          </w:p>
        </w:tc>
        <w:tc>
          <w:tcPr>
            <w:tcW w:w="1276" w:type="dxa"/>
            <w:shd w:val="clear" w:color="auto" w:fill="auto"/>
          </w:tcPr>
          <w:p w:rsidR="00634B2E" w:rsidRPr="002067D5" w:rsidRDefault="00634B2E" w:rsidP="00802F90">
            <w:pPr>
              <w:pStyle w:val="BMSTableText"/>
              <w:spacing w:before="0" w:after="0"/>
            </w:pPr>
            <w:r w:rsidRPr="002067D5">
              <w:t>27 (3.2)</w:t>
            </w:r>
          </w:p>
        </w:tc>
        <w:tc>
          <w:tcPr>
            <w:tcW w:w="1368" w:type="dxa"/>
            <w:shd w:val="clear" w:color="auto" w:fill="auto"/>
          </w:tcPr>
          <w:p w:rsidR="00634B2E" w:rsidRPr="002067D5" w:rsidRDefault="00634B2E" w:rsidP="00802F90">
            <w:pPr>
              <w:pStyle w:val="BMSTableText"/>
              <w:spacing w:before="0" w:after="0"/>
            </w:pPr>
            <w:r w:rsidRPr="002067D5">
              <w:t>35 (4.3)</w:t>
            </w:r>
          </w:p>
        </w:tc>
        <w:tc>
          <w:tcPr>
            <w:tcW w:w="1325" w:type="dxa"/>
            <w:shd w:val="clear" w:color="auto" w:fill="auto"/>
          </w:tcPr>
          <w:p w:rsidR="00634B2E" w:rsidRPr="002067D5" w:rsidRDefault="00634B2E" w:rsidP="00802F90">
            <w:pPr>
              <w:pStyle w:val="BMSTableText"/>
              <w:spacing w:before="0" w:after="0"/>
            </w:pPr>
            <w:r w:rsidRPr="002067D5">
              <w:t>22 (2.7)</w:t>
            </w:r>
          </w:p>
        </w:tc>
        <w:tc>
          <w:tcPr>
            <w:tcW w:w="1701" w:type="dxa"/>
            <w:shd w:val="clear" w:color="auto" w:fill="auto"/>
          </w:tcPr>
          <w:p w:rsidR="00634B2E" w:rsidRPr="002067D5" w:rsidRDefault="00634B2E" w:rsidP="00802F90">
            <w:pPr>
              <w:pStyle w:val="BMSTableText"/>
              <w:spacing w:before="0" w:after="0"/>
            </w:pPr>
            <w:r w:rsidRPr="002067D5">
              <w:t>1.20</w:t>
            </w:r>
          </w:p>
          <w:p w:rsidR="00634B2E" w:rsidRPr="002067D5" w:rsidRDefault="00634B2E" w:rsidP="00802F90">
            <w:pPr>
              <w:pStyle w:val="BMSTableText"/>
              <w:spacing w:before="0" w:after="0"/>
            </w:pPr>
            <w:r w:rsidRPr="002067D5">
              <w:t>(0.69, 2.10)</w:t>
            </w:r>
          </w:p>
        </w:tc>
        <w:tc>
          <w:tcPr>
            <w:tcW w:w="1560" w:type="dxa"/>
            <w:shd w:val="clear" w:color="auto" w:fill="auto"/>
          </w:tcPr>
          <w:p w:rsidR="00634B2E" w:rsidRPr="002067D5" w:rsidRDefault="00634B2E" w:rsidP="00802F90">
            <w:pPr>
              <w:pStyle w:val="BMSTableText"/>
              <w:spacing w:before="0" w:after="0"/>
            </w:pPr>
            <w:r w:rsidRPr="002067D5">
              <w:t>1.62</w:t>
            </w:r>
          </w:p>
          <w:p w:rsidR="00634B2E" w:rsidRPr="002067D5" w:rsidRDefault="00634B2E" w:rsidP="00802F90">
            <w:pPr>
              <w:pStyle w:val="BMSTableText"/>
              <w:spacing w:before="0" w:after="0"/>
            </w:pPr>
            <w:r w:rsidRPr="002067D5">
              <w:t>(0.96, 2.73)</w:t>
            </w:r>
          </w:p>
        </w:tc>
      </w:tr>
      <w:tr w:rsidR="00634B2E" w:rsidRPr="00450005" w:rsidTr="00802F90">
        <w:tc>
          <w:tcPr>
            <w:tcW w:w="1134" w:type="dxa"/>
            <w:shd w:val="clear" w:color="auto" w:fill="auto"/>
          </w:tcPr>
          <w:p w:rsidR="00634B2E" w:rsidRPr="00450005" w:rsidRDefault="00634B2E" w:rsidP="00802F90">
            <w:pPr>
              <w:pStyle w:val="BMSTableText"/>
              <w:spacing w:before="0" w:after="0"/>
              <w:jc w:val="left"/>
            </w:pPr>
            <w:r w:rsidRPr="00450005">
              <w:t>Minor</w:t>
            </w:r>
          </w:p>
        </w:tc>
        <w:tc>
          <w:tcPr>
            <w:tcW w:w="1276" w:type="dxa"/>
            <w:shd w:val="clear" w:color="auto" w:fill="auto"/>
          </w:tcPr>
          <w:p w:rsidR="00634B2E" w:rsidRPr="00450005" w:rsidRDefault="00634B2E" w:rsidP="00802F90">
            <w:pPr>
              <w:pStyle w:val="BMSTableText"/>
              <w:spacing w:before="0" w:after="0"/>
            </w:pPr>
            <w:r w:rsidRPr="00450005">
              <w:t>75 (8.9)</w:t>
            </w:r>
          </w:p>
        </w:tc>
        <w:tc>
          <w:tcPr>
            <w:tcW w:w="1368" w:type="dxa"/>
            <w:shd w:val="clear" w:color="auto" w:fill="auto"/>
          </w:tcPr>
          <w:p w:rsidR="00634B2E" w:rsidRPr="00450005" w:rsidRDefault="00634B2E" w:rsidP="00802F90">
            <w:pPr>
              <w:pStyle w:val="BMSTableText"/>
              <w:spacing w:before="0" w:after="0"/>
            </w:pPr>
            <w:r w:rsidRPr="00450005">
              <w:t>98 (12.1)</w:t>
            </w:r>
          </w:p>
        </w:tc>
        <w:tc>
          <w:tcPr>
            <w:tcW w:w="1325" w:type="dxa"/>
            <w:shd w:val="clear" w:color="auto" w:fill="auto"/>
          </w:tcPr>
          <w:p w:rsidR="00634B2E" w:rsidRPr="00450005" w:rsidRDefault="00634B2E" w:rsidP="00802F90">
            <w:pPr>
              <w:pStyle w:val="BMSTableText"/>
              <w:spacing w:before="0" w:after="0"/>
            </w:pPr>
            <w:r w:rsidRPr="00450005">
              <w:t>58 (7.0)</w:t>
            </w:r>
          </w:p>
        </w:tc>
        <w:tc>
          <w:tcPr>
            <w:tcW w:w="1701" w:type="dxa"/>
            <w:shd w:val="clear" w:color="auto" w:fill="auto"/>
          </w:tcPr>
          <w:p w:rsidR="00634B2E" w:rsidRPr="00450005" w:rsidRDefault="00634B2E" w:rsidP="00802F90">
            <w:pPr>
              <w:pStyle w:val="BMSTableText"/>
              <w:spacing w:before="0" w:after="0"/>
            </w:pPr>
            <w:r w:rsidRPr="00450005">
              <w:t>1.26</w:t>
            </w:r>
          </w:p>
          <w:p w:rsidR="00634B2E" w:rsidRPr="00450005" w:rsidRDefault="00634B2E" w:rsidP="00802F90">
            <w:pPr>
              <w:pStyle w:val="BMSTableText"/>
              <w:spacing w:before="0" w:after="0"/>
            </w:pPr>
            <w:r w:rsidRPr="00450005">
              <w:t>(0.91, 1.75)</w:t>
            </w:r>
          </w:p>
        </w:tc>
        <w:tc>
          <w:tcPr>
            <w:tcW w:w="1560" w:type="dxa"/>
            <w:shd w:val="clear" w:color="auto" w:fill="auto"/>
          </w:tcPr>
          <w:p w:rsidR="00634B2E" w:rsidRPr="00450005" w:rsidRDefault="00634B2E" w:rsidP="00802F90">
            <w:pPr>
              <w:pStyle w:val="BMSTableText"/>
              <w:spacing w:before="0" w:after="0"/>
            </w:pPr>
            <w:r w:rsidRPr="00450005">
              <w:t>1.70</w:t>
            </w:r>
          </w:p>
          <w:p w:rsidR="00634B2E" w:rsidRPr="00450005" w:rsidRDefault="00634B2E" w:rsidP="00802F90">
            <w:pPr>
              <w:pStyle w:val="BMSTableText"/>
              <w:spacing w:before="0" w:after="0"/>
            </w:pPr>
            <w:r w:rsidRPr="00450005">
              <w:t>(1.25, 2.31)</w:t>
            </w:r>
          </w:p>
        </w:tc>
      </w:tr>
      <w:tr w:rsidR="00634B2E" w:rsidRPr="003E6BBD" w:rsidTr="00802F90">
        <w:tc>
          <w:tcPr>
            <w:tcW w:w="1134" w:type="dxa"/>
            <w:shd w:val="clear" w:color="auto" w:fill="auto"/>
          </w:tcPr>
          <w:p w:rsidR="00634B2E" w:rsidRPr="00450005" w:rsidRDefault="00634B2E" w:rsidP="00802F90">
            <w:pPr>
              <w:pStyle w:val="BMSTableText"/>
              <w:spacing w:before="0" w:after="0"/>
              <w:jc w:val="left"/>
            </w:pPr>
            <w:r w:rsidRPr="00450005">
              <w:t>All</w:t>
            </w:r>
          </w:p>
        </w:tc>
        <w:tc>
          <w:tcPr>
            <w:tcW w:w="1276" w:type="dxa"/>
            <w:shd w:val="clear" w:color="auto" w:fill="auto"/>
          </w:tcPr>
          <w:p w:rsidR="00634B2E" w:rsidRPr="00450005" w:rsidRDefault="00634B2E" w:rsidP="00802F90">
            <w:pPr>
              <w:pStyle w:val="BMSTableText"/>
              <w:spacing w:before="0" w:after="0"/>
            </w:pPr>
            <w:r w:rsidRPr="00450005">
              <w:t>94 (11.2)</w:t>
            </w:r>
          </w:p>
        </w:tc>
        <w:tc>
          <w:tcPr>
            <w:tcW w:w="1368" w:type="dxa"/>
            <w:shd w:val="clear" w:color="auto" w:fill="auto"/>
          </w:tcPr>
          <w:p w:rsidR="00634B2E" w:rsidRPr="00450005" w:rsidRDefault="00634B2E" w:rsidP="00802F90">
            <w:pPr>
              <w:pStyle w:val="BMSTableText"/>
              <w:spacing w:before="0" w:after="0"/>
            </w:pPr>
            <w:r w:rsidRPr="00450005">
              <w:t>121 (14.9)</w:t>
            </w:r>
          </w:p>
        </w:tc>
        <w:tc>
          <w:tcPr>
            <w:tcW w:w="1325" w:type="dxa"/>
            <w:shd w:val="clear" w:color="auto" w:fill="auto"/>
          </w:tcPr>
          <w:p w:rsidR="00634B2E" w:rsidRPr="00450005" w:rsidRDefault="00634B2E" w:rsidP="00802F90">
            <w:pPr>
              <w:pStyle w:val="BMSTableText"/>
              <w:spacing w:before="0" w:after="0"/>
            </w:pPr>
            <w:r w:rsidRPr="00450005">
              <w:t>74 (9.0)</w:t>
            </w:r>
          </w:p>
        </w:tc>
        <w:tc>
          <w:tcPr>
            <w:tcW w:w="1701" w:type="dxa"/>
            <w:shd w:val="clear" w:color="auto" w:fill="auto"/>
          </w:tcPr>
          <w:p w:rsidR="00634B2E" w:rsidRPr="00450005" w:rsidRDefault="00634B2E" w:rsidP="00802F90">
            <w:pPr>
              <w:pStyle w:val="BMSTableText"/>
              <w:spacing w:before="0" w:after="0"/>
            </w:pPr>
            <w:r w:rsidRPr="00450005">
              <w:t>1.24</w:t>
            </w:r>
          </w:p>
          <w:p w:rsidR="00634B2E" w:rsidRPr="00450005" w:rsidRDefault="00634B2E" w:rsidP="00802F90">
            <w:pPr>
              <w:pStyle w:val="BMSTableText"/>
              <w:spacing w:before="0" w:after="0"/>
            </w:pPr>
            <w:r w:rsidRPr="00450005">
              <w:t>(0.93, 1.65)</w:t>
            </w:r>
          </w:p>
        </w:tc>
        <w:tc>
          <w:tcPr>
            <w:tcW w:w="1560" w:type="dxa"/>
            <w:shd w:val="clear" w:color="auto" w:fill="auto"/>
          </w:tcPr>
          <w:p w:rsidR="00634B2E" w:rsidRPr="00450005" w:rsidRDefault="00634B2E" w:rsidP="00802F90">
            <w:pPr>
              <w:pStyle w:val="BMSTableText"/>
              <w:spacing w:before="0" w:after="0"/>
            </w:pPr>
            <w:r w:rsidRPr="00450005">
              <w:t>1.65</w:t>
            </w:r>
          </w:p>
          <w:p w:rsidR="00634B2E" w:rsidRPr="00ED0705" w:rsidRDefault="00634B2E" w:rsidP="00802F90">
            <w:pPr>
              <w:pStyle w:val="BMSTableText"/>
              <w:spacing w:before="0" w:after="0"/>
            </w:pPr>
            <w:r w:rsidRPr="00450005">
              <w:t>(1.26, 2.16)</w:t>
            </w:r>
          </w:p>
        </w:tc>
      </w:tr>
    </w:tbl>
    <w:p w:rsidR="00634B2E" w:rsidRPr="002067D5" w:rsidRDefault="00634B2E" w:rsidP="00634B2E">
      <w:pPr>
        <w:pStyle w:val="BMSTableInfo"/>
        <w:spacing w:before="0"/>
        <w:rPr>
          <w:color w:val="auto"/>
        </w:rPr>
      </w:pPr>
      <w:r w:rsidRPr="002067D5">
        <w:rPr>
          <w:color w:val="auto"/>
        </w:rPr>
        <w:t>*</w:t>
      </w:r>
      <w:r w:rsidRPr="002067D5">
        <w:rPr>
          <w:color w:val="auto"/>
        </w:rPr>
        <w:tab/>
        <w:t>Confidence interval.</w:t>
      </w:r>
    </w:p>
    <w:p w:rsidR="00634B2E" w:rsidRPr="002067D5" w:rsidRDefault="00634B2E" w:rsidP="00634B2E">
      <w:pPr>
        <w:pStyle w:val="BMSTableInfo"/>
        <w:spacing w:before="0"/>
        <w:rPr>
          <w:color w:val="auto"/>
        </w:rPr>
      </w:pPr>
      <w:r w:rsidRPr="002067D5">
        <w:rPr>
          <w:color w:val="auto"/>
        </w:rPr>
        <w:t>†</w:t>
      </w:r>
      <w:r w:rsidRPr="002067D5">
        <w:rPr>
          <w:color w:val="auto"/>
        </w:rPr>
        <w:tab/>
        <w:t>CRNM = clinically relevant nonmajor bleeding.</w:t>
      </w:r>
    </w:p>
    <w:p w:rsidR="00634B2E" w:rsidRDefault="00634B2E" w:rsidP="00634B2E">
      <w:pPr>
        <w:pStyle w:val="BMSBodyText"/>
        <w:spacing w:before="0" w:after="0" w:line="240" w:lineRule="auto"/>
        <w:rPr>
          <w:color w:val="auto"/>
          <w:sz w:val="20"/>
        </w:rPr>
      </w:pPr>
      <w:r w:rsidRPr="00086D92">
        <w:rPr>
          <w:color w:val="auto"/>
          <w:sz w:val="20"/>
        </w:rPr>
        <w:t>Events associated with each endpoint were counted once per subject, but subjects may have contributed events to multiple endpoints.</w:t>
      </w:r>
    </w:p>
    <w:p w:rsidR="00634B2E" w:rsidRPr="00086D92" w:rsidRDefault="00634B2E" w:rsidP="00634B2E">
      <w:pPr>
        <w:pStyle w:val="BMSBodyText"/>
        <w:spacing w:before="0" w:after="0" w:line="240" w:lineRule="auto"/>
        <w:rPr>
          <w:color w:val="auto"/>
        </w:rPr>
      </w:pPr>
    </w:p>
    <w:p w:rsidR="00634B2E" w:rsidRPr="00430DAF" w:rsidRDefault="00634B2E" w:rsidP="00802F90">
      <w:r w:rsidRPr="00430DAF">
        <w:t>Figure 6 is a plot of the time from randomisation to the occurrence of the first major or clinically relevant non-major bleeding event in the three treatment groups in the AMPLIFY</w:t>
      </w:r>
      <w:r>
        <w:noBreakHyphen/>
      </w:r>
      <w:r w:rsidRPr="00430DAF">
        <w:t>EXT study.</w:t>
      </w:r>
    </w:p>
    <w:p w:rsidR="00634B2E" w:rsidRPr="002067D5" w:rsidRDefault="00634B2E" w:rsidP="00634B2E">
      <w:pPr>
        <w:pStyle w:val="BMSTableTitle"/>
        <w:tabs>
          <w:tab w:val="clear" w:pos="2160"/>
          <w:tab w:val="left" w:pos="0"/>
        </w:tabs>
        <w:ind w:left="0" w:firstLine="0"/>
        <w:rPr>
          <w:sz w:val="20"/>
        </w:rPr>
      </w:pPr>
      <w:r w:rsidRPr="002067D5">
        <w:rPr>
          <w:sz w:val="20"/>
        </w:rPr>
        <w:t>Figure 6: Kaplan-Meier estimate of major/clinically relevant non-major bleeding during the treatment period in the AMPLIFY-EXT study</w:t>
      </w:r>
    </w:p>
    <w:p w:rsidR="00634B2E" w:rsidRPr="00086D92" w:rsidRDefault="006F4D4D" w:rsidP="00634B2E">
      <w:r>
        <w:rPr>
          <w:noProof/>
          <w:lang w:val="en-GB" w:eastAsia="en-GB"/>
        </w:rPr>
        <w:pict>
          <v:shape id="pic" o:spid="_x0000_i1033" type="#_x0000_t75" style="width:491.5pt;height:250.5pt;visibility:visible">
            <v:imagedata r:id="rId18" o:title=""/>
          </v:shape>
        </w:pict>
      </w:r>
    </w:p>
    <w:p w:rsidR="00634B2E" w:rsidRPr="00CB643A" w:rsidRDefault="00634B2E" w:rsidP="00634B2E">
      <w:r w:rsidRPr="002067D5">
        <w:t>ISTH major gastrointestinal bleeding occurred in 1 (0.1%) apixaban-treated patient at the 5 mg twice daily dose, no patients at the 2.5 mg twice daily dose, and 1 (0.1%) placebo</w:t>
      </w:r>
      <w:r w:rsidRPr="002067D5">
        <w:noBreakHyphen/>
        <w:t xml:space="preserve">treated </w:t>
      </w:r>
      <w:r w:rsidRPr="00CB643A">
        <w:t>patient.  Adjudicated intracranial bleeding occurred in none of the apixaban</w:t>
      </w:r>
      <w:r w:rsidR="00802F90">
        <w:noBreakHyphen/>
      </w:r>
      <w:r w:rsidRPr="00CB643A">
        <w:t>treated patients and 1 (0.1%) placebo-treated patient</w:t>
      </w:r>
      <w:r>
        <w:t>.</w:t>
      </w:r>
    </w:p>
    <w:p w:rsidR="00634B2E" w:rsidRPr="002067D5" w:rsidRDefault="00634B2E" w:rsidP="00634B2E">
      <w:pPr>
        <w:rPr>
          <w:szCs w:val="24"/>
        </w:rPr>
      </w:pPr>
      <w:r w:rsidRPr="002067D5">
        <w:rPr>
          <w:szCs w:val="24"/>
        </w:rPr>
        <w:lastRenderedPageBreak/>
        <w:t>During the 12 months of the study, fewer patients were hospitalised in the apixaban groups [42 (5%) in the 2.5 mg twice daily group; 34 (4.2%) in the 5 mg twice daily group] compared to the placebo treated patients [62 (7.5%)].</w:t>
      </w:r>
    </w:p>
    <w:p w:rsidR="004A3E42" w:rsidRDefault="004A3E42" w:rsidP="004A3E42">
      <w:pPr>
        <w:pStyle w:val="Heading1"/>
      </w:pPr>
      <w:r w:rsidRPr="006D3DBC">
        <w:t>INDICATIONS</w:t>
      </w:r>
    </w:p>
    <w:p w:rsidR="004A3E42" w:rsidRDefault="00FD36D2" w:rsidP="00FD36D2">
      <w:r w:rsidRPr="00FD36D2">
        <w:t>ELIQUIS is indicated for the prevention of venous thromboembolic events (VTE) in adult patients who have undergone elective total hip or total knee replacement surgery.</w:t>
      </w:r>
    </w:p>
    <w:p w:rsidR="00FD36D2" w:rsidRPr="00FD36D2" w:rsidRDefault="00FD36D2" w:rsidP="00FD36D2">
      <w:r w:rsidRPr="00FD36D2">
        <w:t xml:space="preserve">ELIQUIS is indicated for the prevention of stroke and systemic embolism in </w:t>
      </w:r>
      <w:r w:rsidR="005A0F55">
        <w:t xml:space="preserve">adult </w:t>
      </w:r>
      <w:r w:rsidRPr="00FD36D2">
        <w:t>patients with non-valvular atrial fibrillation and at least one additional risk factor for stroke.</w:t>
      </w:r>
    </w:p>
    <w:p w:rsidR="005A0F55" w:rsidRPr="002067D5" w:rsidRDefault="005A0F55" w:rsidP="005A0F55">
      <w:pPr>
        <w:rPr>
          <w:szCs w:val="24"/>
        </w:rPr>
      </w:pPr>
      <w:r w:rsidRPr="002067D5">
        <w:rPr>
          <w:szCs w:val="24"/>
        </w:rPr>
        <w:t>ELIQUIS is indicated for the treatment of deep vein thrombosis (DVT) and pulmonary embolism (PE)</w:t>
      </w:r>
      <w:r>
        <w:rPr>
          <w:szCs w:val="24"/>
        </w:rPr>
        <w:t xml:space="preserve"> in adult patients</w:t>
      </w:r>
      <w:r w:rsidRPr="002067D5">
        <w:rPr>
          <w:szCs w:val="24"/>
        </w:rPr>
        <w:t xml:space="preserve">. </w:t>
      </w:r>
    </w:p>
    <w:p w:rsidR="005A0F55" w:rsidRPr="002067D5" w:rsidRDefault="005A0F55" w:rsidP="005A0F55">
      <w:pPr>
        <w:rPr>
          <w:szCs w:val="24"/>
        </w:rPr>
      </w:pPr>
      <w:r w:rsidRPr="002067D5">
        <w:rPr>
          <w:szCs w:val="24"/>
        </w:rPr>
        <w:t>ELIQUIS is indicated for the prevention of recurrent DVT and PE</w:t>
      </w:r>
      <w:r>
        <w:rPr>
          <w:szCs w:val="24"/>
        </w:rPr>
        <w:t xml:space="preserve"> in adult patients</w:t>
      </w:r>
      <w:r w:rsidRPr="002067D5">
        <w:rPr>
          <w:szCs w:val="24"/>
        </w:rPr>
        <w:t>.</w:t>
      </w:r>
    </w:p>
    <w:p w:rsidR="00FD36D2" w:rsidRDefault="001126D0" w:rsidP="001126D0">
      <w:pPr>
        <w:pStyle w:val="Heading1"/>
      </w:pPr>
      <w:r w:rsidRPr="006D3DBC">
        <w:t>CONTRAINDICATIONS</w:t>
      </w:r>
    </w:p>
    <w:p w:rsidR="001126D0" w:rsidRPr="001126D0" w:rsidRDefault="001126D0" w:rsidP="001126D0">
      <w:r w:rsidRPr="001126D0">
        <w:t>ELIQUIS is contraindicated in patients:</w:t>
      </w:r>
    </w:p>
    <w:p w:rsidR="001126D0" w:rsidRPr="001126D0" w:rsidRDefault="001126D0" w:rsidP="001126D0">
      <w:pPr>
        <w:pStyle w:val="BMSBodyText"/>
        <w:numPr>
          <w:ilvl w:val="0"/>
          <w:numId w:val="3"/>
        </w:numPr>
        <w:spacing w:line="240" w:lineRule="auto"/>
        <w:rPr>
          <w:color w:val="auto"/>
          <w:szCs w:val="24"/>
          <w:lang w:val="en-AU"/>
        </w:rPr>
      </w:pPr>
      <w:r w:rsidRPr="001126D0">
        <w:rPr>
          <w:color w:val="auto"/>
          <w:szCs w:val="24"/>
          <w:lang w:val="en-AU"/>
        </w:rPr>
        <w:t>with hypersensitivity to apixaban or to any of the excipients;</w:t>
      </w:r>
    </w:p>
    <w:p w:rsidR="001126D0" w:rsidRPr="001126D0" w:rsidRDefault="001126D0" w:rsidP="001126D0">
      <w:pPr>
        <w:pStyle w:val="BMSBodyText"/>
        <w:numPr>
          <w:ilvl w:val="0"/>
          <w:numId w:val="3"/>
        </w:numPr>
        <w:spacing w:line="240" w:lineRule="auto"/>
        <w:rPr>
          <w:color w:val="auto"/>
          <w:szCs w:val="24"/>
          <w:lang w:val="en-AU"/>
        </w:rPr>
      </w:pPr>
      <w:r w:rsidRPr="001126D0">
        <w:rPr>
          <w:color w:val="auto"/>
          <w:szCs w:val="24"/>
          <w:lang w:val="en-AU"/>
        </w:rPr>
        <w:t>with spontaneous or pharmacological impairment of haemostasis;</w:t>
      </w:r>
    </w:p>
    <w:p w:rsidR="001126D0" w:rsidRPr="001126D0" w:rsidRDefault="001126D0" w:rsidP="001126D0">
      <w:pPr>
        <w:pStyle w:val="BMSBodyText"/>
        <w:numPr>
          <w:ilvl w:val="0"/>
          <w:numId w:val="3"/>
        </w:numPr>
        <w:spacing w:line="240" w:lineRule="auto"/>
        <w:rPr>
          <w:color w:val="auto"/>
          <w:szCs w:val="24"/>
          <w:lang w:val="en-AU"/>
        </w:rPr>
      </w:pPr>
      <w:r w:rsidRPr="001126D0">
        <w:rPr>
          <w:color w:val="auto"/>
          <w:szCs w:val="24"/>
          <w:lang w:val="en-AU"/>
        </w:rPr>
        <w:t>with clinically significant active bleeding (e.g. intracranial bleeding, gastrointestinal bleeding);</w:t>
      </w:r>
    </w:p>
    <w:p w:rsidR="001126D0" w:rsidRPr="001126D0" w:rsidRDefault="001126D0" w:rsidP="00802F90">
      <w:pPr>
        <w:pStyle w:val="BMSBodyText"/>
        <w:numPr>
          <w:ilvl w:val="0"/>
          <w:numId w:val="3"/>
        </w:numPr>
        <w:spacing w:line="240" w:lineRule="auto"/>
        <w:ind w:left="714" w:hanging="357"/>
        <w:rPr>
          <w:color w:val="auto"/>
          <w:szCs w:val="24"/>
          <w:lang w:val="en-AU"/>
        </w:rPr>
      </w:pPr>
      <w:r w:rsidRPr="001126D0">
        <w:rPr>
          <w:color w:val="auto"/>
          <w:szCs w:val="24"/>
          <w:lang w:val="en-AU"/>
        </w:rPr>
        <w:t>with hepatic disease associated with coagulopathy and clinically relevant bleeding risk, including severe hepatic impairment (Child-Pugh C) (see PHARMACOLOGY, Pharmacokinetics);</w:t>
      </w:r>
    </w:p>
    <w:p w:rsidR="001126D0" w:rsidRPr="001126D0" w:rsidRDefault="001126D0" w:rsidP="001126D0">
      <w:pPr>
        <w:pStyle w:val="BMSBodyText"/>
        <w:numPr>
          <w:ilvl w:val="0"/>
          <w:numId w:val="3"/>
        </w:numPr>
        <w:spacing w:line="240" w:lineRule="auto"/>
        <w:rPr>
          <w:color w:val="auto"/>
          <w:szCs w:val="24"/>
          <w:lang w:val="en-AU"/>
        </w:rPr>
      </w:pPr>
      <w:r w:rsidRPr="001126D0">
        <w:rPr>
          <w:color w:val="auto"/>
          <w:szCs w:val="24"/>
          <w:lang w:val="en-AU"/>
        </w:rPr>
        <w:t>with renal im</w:t>
      </w:r>
      <w:r w:rsidR="00802F90">
        <w:rPr>
          <w:color w:val="auto"/>
          <w:szCs w:val="24"/>
          <w:lang w:val="en-AU"/>
        </w:rPr>
        <w:t>pairment creatinine clearance &lt;</w:t>
      </w:r>
      <w:r w:rsidRPr="001126D0">
        <w:rPr>
          <w:color w:val="auto"/>
          <w:szCs w:val="24"/>
          <w:lang w:val="en-AU"/>
        </w:rPr>
        <w:t>25 mL/min (see PHARMACOLOGY, Pharmacokinetics);</w:t>
      </w:r>
      <w:r w:rsidRPr="001126D0">
        <w:rPr>
          <w:szCs w:val="24"/>
        </w:rPr>
        <w:t xml:space="preserve"> </w:t>
      </w:r>
    </w:p>
    <w:p w:rsidR="001126D0" w:rsidRPr="001126D0" w:rsidRDefault="001126D0" w:rsidP="001126D0">
      <w:pPr>
        <w:pStyle w:val="BMSBodyText"/>
        <w:numPr>
          <w:ilvl w:val="0"/>
          <w:numId w:val="3"/>
        </w:numPr>
        <w:spacing w:line="240" w:lineRule="auto"/>
        <w:rPr>
          <w:color w:val="auto"/>
          <w:szCs w:val="24"/>
          <w:lang w:val="en-AU"/>
        </w:rPr>
      </w:pPr>
      <w:r w:rsidRPr="001126D0">
        <w:rPr>
          <w:color w:val="auto"/>
          <w:szCs w:val="24"/>
          <w:lang w:val="en-AU"/>
        </w:rPr>
        <w:t>receiving concomitant treatment with strong inhibitors of both CYP3A4 and P-gp, such as systemic treatment with azole-antimycotics (e.g. ketoconazole) or HIV protease inhibitors (e.g. ritonavir) (see INTERACTIONS WITH OTHER MEDICINES);</w:t>
      </w:r>
    </w:p>
    <w:p w:rsidR="001126D0" w:rsidRPr="001126D0" w:rsidRDefault="001126D0" w:rsidP="00802F90">
      <w:pPr>
        <w:pStyle w:val="EMEABodyText"/>
        <w:numPr>
          <w:ilvl w:val="0"/>
          <w:numId w:val="4"/>
        </w:numPr>
        <w:spacing w:before="120" w:after="120"/>
        <w:ind w:left="714" w:hanging="357"/>
        <w:rPr>
          <w:szCs w:val="24"/>
        </w:rPr>
      </w:pPr>
      <w:r w:rsidRPr="001126D0">
        <w:rPr>
          <w:szCs w:val="24"/>
        </w:rPr>
        <w:t xml:space="preserve">with a lesion or condition at significant risk of major bleeding such as current or recent gastrointestinal ulceration, presence of malignant neoplasms at high risk of bleeding, recent brain or spinal injury, recent brain, spinal or ophthalmic surgery, recent intracranial haemorrhage, known or suspected oesophageal varices, arteriovenous malformations, vascular aneurysms or major intraspinal or intracerebral vascular abnormalities; </w:t>
      </w:r>
    </w:p>
    <w:p w:rsidR="001126D0" w:rsidRPr="001126D0" w:rsidRDefault="001126D0" w:rsidP="001126D0">
      <w:pPr>
        <w:pStyle w:val="EMEABodyText"/>
        <w:numPr>
          <w:ilvl w:val="0"/>
          <w:numId w:val="4"/>
        </w:numPr>
        <w:spacing w:before="120" w:after="120"/>
        <w:ind w:left="714" w:hanging="357"/>
        <w:rPr>
          <w:szCs w:val="24"/>
        </w:rPr>
      </w:pPr>
      <w:r w:rsidRPr="001126D0">
        <w:rPr>
          <w:szCs w:val="24"/>
        </w:rPr>
        <w:t>receiving concomitant treatment with any</w:t>
      </w:r>
      <w:r w:rsidR="00E5087B">
        <w:rPr>
          <w:szCs w:val="24"/>
        </w:rPr>
        <w:t xml:space="preserve"> other anticoagulant agent e.g. </w:t>
      </w:r>
      <w:r w:rsidRPr="001126D0">
        <w:rPr>
          <w:szCs w:val="24"/>
        </w:rPr>
        <w:t xml:space="preserve">unfractionated heparin (UFH), low molecular weight heparins (enoxaparin, dalteparin, etc.), heparin derivatives (fondaparinux, etc.), oral anticoagulants (warfarin, rivaroxaban, dabigatran, etc.) except under the circumstances of switching therapy to or from apixaban (see DOSAGE AND ADMINISTRATION) or when </w:t>
      </w:r>
      <w:r w:rsidRPr="001126D0">
        <w:rPr>
          <w:szCs w:val="24"/>
        </w:rPr>
        <w:lastRenderedPageBreak/>
        <w:t>UHF is given at doses necessary to maintain a patent central venous or arterial catheter</w:t>
      </w:r>
      <w:r w:rsidRPr="001126D0">
        <w:rPr>
          <w:szCs w:val="24"/>
          <w:lang w:val="en-AU"/>
        </w:rPr>
        <w:t>.</w:t>
      </w:r>
    </w:p>
    <w:p w:rsidR="001126D0" w:rsidRDefault="00300D7E" w:rsidP="00300D7E">
      <w:pPr>
        <w:pStyle w:val="Heading1"/>
      </w:pPr>
      <w:r w:rsidRPr="006D3DBC">
        <w:t>PRECAUTIONS</w:t>
      </w:r>
    </w:p>
    <w:p w:rsidR="00300D7E" w:rsidRDefault="00300D7E" w:rsidP="00300D7E">
      <w:pPr>
        <w:pStyle w:val="Heading2"/>
        <w:keepLines w:val="0"/>
        <w:rPr>
          <w:bCs w:val="0"/>
          <w:szCs w:val="20"/>
        </w:rPr>
      </w:pPr>
      <w:r w:rsidRPr="006D3DBC">
        <w:rPr>
          <w:bCs w:val="0"/>
          <w:szCs w:val="20"/>
        </w:rPr>
        <w:t>Haemorrhage Risk</w:t>
      </w:r>
    </w:p>
    <w:p w:rsidR="00300D7E" w:rsidRPr="00300D7E" w:rsidRDefault="00300D7E" w:rsidP="00300D7E">
      <w:r w:rsidRPr="00300D7E">
        <w:t>As with all anticoagulants, ELIQUIS should be used with caution in circumstances associated with increased risk of bleeding.  ELIQUIS increases the risk of bleeding and can cause serious, potentially fatal bleeding.</w:t>
      </w:r>
    </w:p>
    <w:p w:rsidR="00300D7E" w:rsidRPr="00300D7E" w:rsidRDefault="00300D7E" w:rsidP="00300D7E">
      <w:r w:rsidRPr="00300D7E">
        <w:t xml:space="preserve">Patients taking ELIQUIS are to be carefully observed for signs of bleeding complications after initiation of treatment.  Any unexplained fall in haemoglobin or blood pressure should lead to a search for a bleeding site.  </w:t>
      </w:r>
    </w:p>
    <w:p w:rsidR="00300D7E" w:rsidRPr="00300D7E" w:rsidRDefault="00300D7E" w:rsidP="00300D7E">
      <w:r w:rsidRPr="00300D7E">
        <w:t>ELIQUIS administration should be discontinued if severe haemorrhage occurs (see OVERDOSAGE).</w:t>
      </w:r>
    </w:p>
    <w:p w:rsidR="00300D7E" w:rsidRPr="00300D7E" w:rsidRDefault="00300D7E" w:rsidP="00300D7E">
      <w:r w:rsidRPr="00300D7E">
        <w:t>Whilst ELIQUIS is contraindicated in a number of patients (see CONTRAINDICATIONS), cautious use is recommended in patients with increased risk of haemorrhage such as:</w:t>
      </w:r>
    </w:p>
    <w:p w:rsidR="00300D7E" w:rsidRPr="00300D7E" w:rsidRDefault="00300D7E" w:rsidP="00300D7E">
      <w:pPr>
        <w:pStyle w:val="EMEABodyText"/>
        <w:numPr>
          <w:ilvl w:val="0"/>
          <w:numId w:val="4"/>
        </w:numPr>
        <w:spacing w:before="120" w:after="120"/>
        <w:ind w:left="714" w:hanging="357"/>
        <w:rPr>
          <w:szCs w:val="24"/>
        </w:rPr>
      </w:pPr>
      <w:r w:rsidRPr="00300D7E">
        <w:rPr>
          <w:szCs w:val="24"/>
        </w:rPr>
        <w:t>congenital or acquired bleeding disorders;</w:t>
      </w:r>
    </w:p>
    <w:p w:rsidR="00300D7E" w:rsidRPr="00300D7E" w:rsidRDefault="00300D7E" w:rsidP="00300D7E">
      <w:pPr>
        <w:pStyle w:val="EMEABodyText"/>
        <w:numPr>
          <w:ilvl w:val="0"/>
          <w:numId w:val="4"/>
        </w:numPr>
        <w:spacing w:before="120" w:after="120"/>
        <w:ind w:left="714" w:hanging="357"/>
        <w:rPr>
          <w:szCs w:val="24"/>
        </w:rPr>
      </w:pPr>
      <w:r w:rsidRPr="00300D7E">
        <w:rPr>
          <w:szCs w:val="24"/>
        </w:rPr>
        <w:t>bacterial endocarditis;</w:t>
      </w:r>
    </w:p>
    <w:p w:rsidR="00300D7E" w:rsidRPr="00300D7E" w:rsidRDefault="00300D7E" w:rsidP="00300D7E">
      <w:pPr>
        <w:pStyle w:val="EMEABodyText"/>
        <w:numPr>
          <w:ilvl w:val="0"/>
          <w:numId w:val="4"/>
        </w:numPr>
        <w:spacing w:before="120" w:after="120"/>
        <w:ind w:left="714" w:hanging="357"/>
        <w:rPr>
          <w:szCs w:val="24"/>
        </w:rPr>
      </w:pPr>
      <w:r w:rsidRPr="00300D7E">
        <w:rPr>
          <w:szCs w:val="24"/>
        </w:rPr>
        <w:t>thrombocytopenia;</w:t>
      </w:r>
    </w:p>
    <w:p w:rsidR="00300D7E" w:rsidRPr="00300D7E" w:rsidRDefault="00300D7E" w:rsidP="00300D7E">
      <w:pPr>
        <w:pStyle w:val="EMEABodyText"/>
        <w:numPr>
          <w:ilvl w:val="0"/>
          <w:numId w:val="4"/>
        </w:numPr>
        <w:spacing w:before="120" w:after="120"/>
        <w:ind w:left="714" w:hanging="357"/>
        <w:rPr>
          <w:szCs w:val="24"/>
        </w:rPr>
      </w:pPr>
      <w:r w:rsidRPr="00300D7E">
        <w:rPr>
          <w:szCs w:val="24"/>
        </w:rPr>
        <w:t>platelet disorders;</w:t>
      </w:r>
    </w:p>
    <w:p w:rsidR="00300D7E" w:rsidRPr="00300D7E" w:rsidRDefault="00300D7E" w:rsidP="00300D7E">
      <w:pPr>
        <w:pStyle w:val="EMEABodyText"/>
        <w:numPr>
          <w:ilvl w:val="0"/>
          <w:numId w:val="4"/>
        </w:numPr>
        <w:spacing w:before="120" w:after="120"/>
        <w:ind w:left="714" w:hanging="357"/>
        <w:rPr>
          <w:szCs w:val="24"/>
        </w:rPr>
      </w:pPr>
      <w:r w:rsidRPr="00300D7E">
        <w:rPr>
          <w:szCs w:val="24"/>
        </w:rPr>
        <w:t>history of haemorrhagic stroke;</w:t>
      </w:r>
    </w:p>
    <w:p w:rsidR="00300D7E" w:rsidRPr="00300D7E" w:rsidRDefault="00300D7E" w:rsidP="00300D7E">
      <w:pPr>
        <w:pStyle w:val="EMEABodyText"/>
        <w:numPr>
          <w:ilvl w:val="0"/>
          <w:numId w:val="4"/>
        </w:numPr>
        <w:spacing w:before="120" w:after="120"/>
        <w:ind w:left="714" w:hanging="357"/>
        <w:rPr>
          <w:szCs w:val="24"/>
        </w:rPr>
      </w:pPr>
      <w:r w:rsidRPr="00300D7E">
        <w:rPr>
          <w:szCs w:val="24"/>
        </w:rPr>
        <w:t>severe uncontrolled hypertension;</w:t>
      </w:r>
    </w:p>
    <w:p w:rsidR="00300D7E" w:rsidRPr="00300D7E" w:rsidRDefault="00300D7E" w:rsidP="00300D7E">
      <w:pPr>
        <w:pStyle w:val="EMEABodyText"/>
        <w:numPr>
          <w:ilvl w:val="0"/>
          <w:numId w:val="4"/>
        </w:numPr>
        <w:spacing w:before="120" w:after="120"/>
        <w:ind w:left="714" w:hanging="357"/>
        <w:rPr>
          <w:szCs w:val="24"/>
        </w:rPr>
      </w:pPr>
      <w:r w:rsidRPr="00300D7E">
        <w:rPr>
          <w:szCs w:val="24"/>
        </w:rPr>
        <w:t>age greater than 75 years;</w:t>
      </w:r>
    </w:p>
    <w:p w:rsidR="00300D7E" w:rsidRPr="00300D7E" w:rsidRDefault="00300D7E" w:rsidP="00300D7E">
      <w:pPr>
        <w:pStyle w:val="EMEABodyText"/>
        <w:numPr>
          <w:ilvl w:val="0"/>
          <w:numId w:val="4"/>
        </w:numPr>
        <w:spacing w:before="120" w:after="120"/>
        <w:ind w:left="714" w:hanging="357"/>
        <w:rPr>
          <w:szCs w:val="24"/>
        </w:rPr>
      </w:pPr>
      <w:r w:rsidRPr="00300D7E">
        <w:rPr>
          <w:szCs w:val="24"/>
        </w:rPr>
        <w:t>concomitant use of medications affecting haemostasis;</w:t>
      </w:r>
    </w:p>
    <w:p w:rsidR="00300D7E" w:rsidRPr="00300D7E" w:rsidRDefault="00300D7E" w:rsidP="00300D7E">
      <w:pPr>
        <w:pStyle w:val="EMEABodyText"/>
        <w:numPr>
          <w:ilvl w:val="0"/>
          <w:numId w:val="4"/>
        </w:numPr>
        <w:spacing w:before="120" w:after="120"/>
        <w:ind w:left="714" w:hanging="357"/>
        <w:rPr>
          <w:szCs w:val="24"/>
        </w:rPr>
      </w:pPr>
      <w:r w:rsidRPr="00300D7E">
        <w:rPr>
          <w:szCs w:val="24"/>
        </w:rPr>
        <w:t>bronchiectasis or history of pulmonary bleeding.</w:t>
      </w:r>
    </w:p>
    <w:p w:rsidR="00300D7E" w:rsidRPr="00300D7E" w:rsidRDefault="00300D7E" w:rsidP="00300D7E">
      <w:r w:rsidRPr="00300D7E">
        <w:t>An increased risk of bleeding has been observed with increasing age (</w:t>
      </w:r>
      <w:r w:rsidR="00802F90">
        <w:t>s</w:t>
      </w:r>
      <w:r w:rsidRPr="00300D7E">
        <w:t>ee PRECAUTIONS, Use in the Elderly) and with increased serum creatinine (see PRECAUTIONS, Renal Impairment) when apixaban was used in these patients.  Patients should be made aware of signs and symptoms of blood loss and instructed to report them immediately or go to Accident and Emergency of the nearest hospital.</w:t>
      </w:r>
    </w:p>
    <w:p w:rsidR="00300D7E" w:rsidRPr="00300D7E" w:rsidRDefault="00300D7E" w:rsidP="00300D7E">
      <w:r w:rsidRPr="00300D7E">
        <w:t>There is no established way to reverse the anticoagulant effect of apixaban, which can be expected to persist at least 24 hours after the last dose, i.e</w:t>
      </w:r>
      <w:r w:rsidR="00E5087B">
        <w:t>. for about two half</w:t>
      </w:r>
      <w:r w:rsidR="005A0F55">
        <w:noBreakHyphen/>
      </w:r>
      <w:r w:rsidR="00E5087B">
        <w:t>lives.  A </w:t>
      </w:r>
      <w:r w:rsidRPr="00300D7E">
        <w:t>specific antidote for ELIQUIS is not available.  Activated oral charcoal reduces absorption of apixaban, thereby lowering apixaban plasma concentration (see OVERDOSAGE).  Protamine sulphate and vitamin K would not be expected to affect the anticoagulant activity of apixaban.  Because of high plasma protein binding, apixaban is not expected to be dialy</w:t>
      </w:r>
      <w:r w:rsidR="005A0F55">
        <w:t>s</w:t>
      </w:r>
      <w:r w:rsidRPr="00300D7E">
        <w:t>able (see PHARMACOLOGY, Pharmacokinetics).</w:t>
      </w:r>
    </w:p>
    <w:p w:rsidR="00300D7E" w:rsidRPr="00300D7E" w:rsidRDefault="00300D7E" w:rsidP="00300D7E">
      <w:r w:rsidRPr="00300D7E">
        <w:t xml:space="preserve">In the event of haemorrhagic complications, treatment must be discontinued and the source of bleeding investigated.  The initiation of appropriate symptomatic treatments, e.g. surgical </w:t>
      </w:r>
      <w:r w:rsidRPr="00300D7E">
        <w:lastRenderedPageBreak/>
        <w:t xml:space="preserve">haemostasis, fluid replacement or the transfusion of fresh frozen plasma or blood products should be considered.  If life-threatening bleeding cannot be controlled by the above measures, administration of recombinant Factor VIIa may be considered.  However, there is currently no experience with the use of recombinant Factor VIIa in individuals receiving apixaban.  Re-dosing of recombinant Factor VIIa could be considered and titrated depending on improvement of bleeding. </w:t>
      </w:r>
    </w:p>
    <w:p w:rsidR="00300D7E" w:rsidRDefault="00300D7E" w:rsidP="00300D7E">
      <w:r w:rsidRPr="00300D7E">
        <w:t>There is no scientific experience with antifibrinolytic agents (tranexamic acid, aminocaproic acid) in individuals receiving apixaban.  There is no scientific rationale for reversal nor experience with systemic haemostastics (desmopressin, and aprotinin) in individuals receiving apixaban.  Use of procoagulant reversal agents such as prothrombin complex concentrate, activated prothrombin complex concentrate, or recombinant factor VIIa may be considered but has not been evaluated in clinical studies.  These agents may be associated with a risk of thromboembolic complications.</w:t>
      </w:r>
    </w:p>
    <w:p w:rsidR="00680AA1" w:rsidRDefault="00680AA1" w:rsidP="00AF0C23">
      <w:pPr>
        <w:pStyle w:val="Heading2"/>
      </w:pPr>
      <w:r w:rsidRPr="00680AA1">
        <w:t>Use of Thrombolytic Agents in the Treatment of Acute Ischaemic Stroke</w:t>
      </w:r>
    </w:p>
    <w:p w:rsidR="00680AA1" w:rsidRDefault="00523916" w:rsidP="00680AA1">
      <w:pPr>
        <w:spacing w:before="120" w:after="120"/>
      </w:pPr>
      <w:r w:rsidRPr="00523916">
        <w:t>There is very limited experience with the use of thrombolytic agents in the treatment of acute ischaemic stroke in patients administered apixaban.</w:t>
      </w:r>
    </w:p>
    <w:p w:rsidR="00C41BFC" w:rsidRDefault="00C41BFC" w:rsidP="00AF0C23">
      <w:pPr>
        <w:pStyle w:val="Heading2"/>
      </w:pPr>
      <w:r w:rsidRPr="00C41BFC">
        <w:t>Surgery and Invasive Procedures</w:t>
      </w:r>
    </w:p>
    <w:p w:rsidR="00C41BFC" w:rsidRDefault="005A0F55" w:rsidP="00680AA1">
      <w:pPr>
        <w:spacing w:before="120" w:after="120"/>
      </w:pPr>
      <w:r>
        <w:t>S</w:t>
      </w:r>
      <w:r w:rsidR="00C41BFC" w:rsidRPr="00C41BFC">
        <w:t>ee DOSAGE AND ADMINISTRATION, Surgery and Invasive Procedures.</w:t>
      </w:r>
    </w:p>
    <w:p w:rsidR="00C41BFC" w:rsidRDefault="00C41BFC" w:rsidP="00AF0C23">
      <w:pPr>
        <w:pStyle w:val="Heading2"/>
      </w:pPr>
      <w:r w:rsidRPr="00C41BFC">
        <w:t xml:space="preserve">Increased Risk of </w:t>
      </w:r>
      <w:r w:rsidR="005A0F55">
        <w:t>Thrombotic Events</w:t>
      </w:r>
      <w:r w:rsidR="005A0F55" w:rsidRPr="00C41BFC">
        <w:t xml:space="preserve"> </w:t>
      </w:r>
      <w:r w:rsidR="005A0F55">
        <w:t>after Premature</w:t>
      </w:r>
      <w:r w:rsidR="005A0F55" w:rsidRPr="00C41BFC">
        <w:t xml:space="preserve"> </w:t>
      </w:r>
      <w:r w:rsidRPr="00C41BFC">
        <w:t xml:space="preserve">Discontinuation </w:t>
      </w:r>
    </w:p>
    <w:p w:rsidR="00C41BFC" w:rsidRPr="00C41BFC" w:rsidRDefault="005A0F55" w:rsidP="00C41BFC">
      <w:r>
        <w:t xml:space="preserve">Premature discontinuation of any oral anticoagulant, including ELIQUIS, in the absence of adequate alternative anticoagulation increases the risks of thrombotic events.  </w:t>
      </w:r>
      <w:r w:rsidR="00C41BFC" w:rsidRPr="00C41BFC">
        <w:t>An increased risk of stroke was observed during the transition from ELIQUIS to warfarin in clinical trials in atrial fibrillation</w:t>
      </w:r>
      <w:r>
        <w:t xml:space="preserve"> patients</w:t>
      </w:r>
      <w:r w:rsidR="00C41BFC" w:rsidRPr="00C41BFC">
        <w:t>.  Discontinuation of apixaban prior to the onset of an effective antithrombotic effect of VKA could result in an increased risk of thrombosis.  If anticoagulation with ELIQUIS must be discontinued for any reason other than pathological bleeding</w:t>
      </w:r>
      <w:r w:rsidRPr="005A0F55">
        <w:t xml:space="preserve"> </w:t>
      </w:r>
      <w:r>
        <w:t>or completion of a course of therapy</w:t>
      </w:r>
      <w:r w:rsidR="00C41BFC" w:rsidRPr="00C41BFC">
        <w:t>, consider coverage with another anticoagulant (see DOSAGE and ADMINISTRATION, Converting from or to Warfarin or Other Vitamin K Antagonists (VKA)).</w:t>
      </w:r>
    </w:p>
    <w:p w:rsidR="00C41BFC" w:rsidRDefault="00B877D5" w:rsidP="00B877D5">
      <w:pPr>
        <w:pStyle w:val="Heading2"/>
      </w:pPr>
      <w:r w:rsidRPr="006D3DBC">
        <w:t>Patients with Valvular Disease</w:t>
      </w:r>
    </w:p>
    <w:p w:rsidR="00B877D5" w:rsidRDefault="00B877D5" w:rsidP="00B877D5">
      <w:r w:rsidRPr="00B877D5">
        <w:t>The safety and efficacy of ELIQUIS have not been studied in patients with prosthetic heart valves or those with haemodynamically significant rheumatic heart disease, especially mitral stenosis.  As there are no data to support that ELIQUIS provides adequate anticoagulation in patients with prosthetic heart valves, with or without atrial fibrillation, the use of ELIQUIS is not recommended in these patients.</w:t>
      </w:r>
    </w:p>
    <w:p w:rsidR="005A0F55" w:rsidRDefault="005A0F55" w:rsidP="005A0F55">
      <w:pPr>
        <w:pStyle w:val="Heading2"/>
        <w:rPr>
          <w:rFonts w:eastAsia="TimesNewRoman"/>
          <w:lang w:val="en-US"/>
        </w:rPr>
      </w:pPr>
      <w:bookmarkStart w:id="18" w:name="_Toc390836875"/>
      <w:r>
        <w:rPr>
          <w:rFonts w:eastAsia="TimesNewRoman"/>
          <w:lang w:val="en-US"/>
        </w:rPr>
        <w:t>Patients with Active Cancer</w:t>
      </w:r>
    </w:p>
    <w:p w:rsidR="005A0F55" w:rsidRPr="00B06A98" w:rsidRDefault="005A0F55" w:rsidP="005A0F55">
      <w:pPr>
        <w:rPr>
          <w:rFonts w:eastAsia="TimesNewRoman"/>
          <w:szCs w:val="24"/>
          <w:lang w:val="en-US"/>
        </w:rPr>
      </w:pPr>
      <w:r w:rsidRPr="00B06A98">
        <w:rPr>
          <w:szCs w:val="24"/>
          <w:lang w:val="en-US"/>
        </w:rPr>
        <w:t xml:space="preserve">Efficacy and safety of apixaban in the treatment of DVT, treatment of PE and prevention of recurrent </w:t>
      </w:r>
      <w:r w:rsidRPr="00B06A98">
        <w:rPr>
          <w:rFonts w:eastAsia="TimesNewRoman"/>
          <w:szCs w:val="24"/>
          <w:lang w:val="en-US"/>
        </w:rPr>
        <w:t>DVT and PE (VTEt) in patients with active cancer have not been established.</w:t>
      </w:r>
    </w:p>
    <w:p w:rsidR="005A0F55" w:rsidRDefault="005A0F55" w:rsidP="005A0F55">
      <w:pPr>
        <w:pStyle w:val="Heading2"/>
      </w:pPr>
      <w:r>
        <w:lastRenderedPageBreak/>
        <w:t>Acute Pulmonary Embolism in Ha</w:t>
      </w:r>
      <w:r w:rsidRPr="00C87745">
        <w:t xml:space="preserve">emodynamically </w:t>
      </w:r>
      <w:r>
        <w:t>U</w:t>
      </w:r>
      <w:r w:rsidRPr="00C87745">
        <w:t xml:space="preserve">nstable </w:t>
      </w:r>
      <w:r>
        <w:t>P</w:t>
      </w:r>
      <w:r w:rsidRPr="00C87745">
        <w:t xml:space="preserve">atients or </w:t>
      </w:r>
      <w:r>
        <w:t>P</w:t>
      </w:r>
      <w:r w:rsidRPr="00C87745">
        <w:t xml:space="preserve">atients </w:t>
      </w:r>
      <w:r>
        <w:t>w</w:t>
      </w:r>
      <w:r w:rsidRPr="00C87745">
        <w:t xml:space="preserve">ho </w:t>
      </w:r>
      <w:r>
        <w:t>r</w:t>
      </w:r>
      <w:r w:rsidRPr="00C87745">
        <w:t xml:space="preserve">equire </w:t>
      </w:r>
      <w:r>
        <w:t>T</w:t>
      </w:r>
      <w:r w:rsidRPr="00C87745">
        <w:t xml:space="preserve">hrombolysis or </w:t>
      </w:r>
      <w:r>
        <w:t>P</w:t>
      </w:r>
      <w:r w:rsidRPr="00C87745">
        <w:t xml:space="preserve">ulmonary </w:t>
      </w:r>
      <w:r>
        <w:t>E</w:t>
      </w:r>
      <w:r w:rsidRPr="00C87745">
        <w:t>mbolectomy</w:t>
      </w:r>
      <w:bookmarkEnd w:id="18"/>
    </w:p>
    <w:p w:rsidR="005A0F55" w:rsidRDefault="005A0F55" w:rsidP="004577D3">
      <w:r w:rsidRPr="00E70E09">
        <w:t xml:space="preserve">Initiation of </w:t>
      </w:r>
      <w:r>
        <w:t>ELIQUIS</w:t>
      </w:r>
      <w:r w:rsidRPr="00E70E09">
        <w:t xml:space="preserve"> is not recommended as an alternative to unfractionated heparin for the initial treatment of patients with PE who present with h</w:t>
      </w:r>
      <w:r>
        <w:t>a</w:t>
      </w:r>
      <w:r w:rsidRPr="00E70E09">
        <w:t>emodynamic instability or who may receive thrombolysis or pulmonary embolectomy.</w:t>
      </w:r>
    </w:p>
    <w:p w:rsidR="005A0F55" w:rsidRPr="0051369E" w:rsidRDefault="005A0F55" w:rsidP="00AF0C23">
      <w:pPr>
        <w:pStyle w:val="Heading2"/>
        <w:rPr>
          <w:lang w:val="en-US"/>
        </w:rPr>
      </w:pPr>
      <w:r w:rsidRPr="0051369E">
        <w:rPr>
          <w:lang w:val="en-GB"/>
        </w:rPr>
        <w:t>Patients with Provoked VTE</w:t>
      </w:r>
    </w:p>
    <w:p w:rsidR="005A0F55" w:rsidRPr="0051369E" w:rsidRDefault="005A0F55" w:rsidP="005A0F55">
      <w:pPr>
        <w:rPr>
          <w:lang w:val="en-GB"/>
        </w:rPr>
      </w:pPr>
      <w:r w:rsidRPr="0051369E">
        <w:rPr>
          <w:lang w:val="en-GB"/>
        </w:rPr>
        <w:t>Whilst patients with provoked VTE were not excluded from clinical studies there is limited experience in this sub-population.</w:t>
      </w:r>
    </w:p>
    <w:p w:rsidR="00B877D5" w:rsidRDefault="0031427B" w:rsidP="0031427B">
      <w:pPr>
        <w:pStyle w:val="Heading2"/>
      </w:pPr>
      <w:r w:rsidRPr="0031427B">
        <w:t>Renal Impairment</w:t>
      </w:r>
    </w:p>
    <w:p w:rsidR="0031427B" w:rsidRPr="0031427B" w:rsidRDefault="0031427B" w:rsidP="0031427B">
      <w:r w:rsidRPr="0031427B">
        <w:t>No dose adjustment is necessary in patients with mild or moderate renal impairment.</w:t>
      </w:r>
    </w:p>
    <w:p w:rsidR="0031427B" w:rsidRPr="0031427B" w:rsidRDefault="0031427B" w:rsidP="0031427B">
      <w:r w:rsidRPr="0031427B">
        <w:t>As there is no clinical experience in p</w:t>
      </w:r>
      <w:r w:rsidR="004577D3">
        <w:t>atients with renal impairment &lt;</w:t>
      </w:r>
      <w:r w:rsidRPr="0031427B">
        <w:t>15 mL/min or in patients undergoing dialysis ELIQUIS is contraindicated in these patients.  There is limited experience in patients w</w:t>
      </w:r>
      <w:r w:rsidR="004577D3">
        <w:t>ith renal impairment 15 mL to &lt;</w:t>
      </w:r>
      <w:r w:rsidRPr="0031427B">
        <w:t>25 mL/min with increased apixaban exposure, therefore, ELIQUIS is also contraindicated in these patients (see CONTRAINDICATIONS).</w:t>
      </w:r>
    </w:p>
    <w:p w:rsidR="0031427B" w:rsidRPr="0031427B" w:rsidRDefault="0031427B" w:rsidP="0031427B">
      <w:r w:rsidRPr="0031427B">
        <w:t xml:space="preserve">In patients with serum </w:t>
      </w:r>
      <w:r w:rsidR="004577D3">
        <w:t>creatinine ≥</w:t>
      </w:r>
      <w:r w:rsidRPr="0031427B">
        <w:t>133 µmol/L, the bleeding event rate of apixaban was</w:t>
      </w:r>
      <w:r w:rsidR="00A30AA1">
        <w:t xml:space="preserve"> 4.05%/years vs</w:t>
      </w:r>
      <w:r w:rsidR="00A620F9">
        <w:t>.</w:t>
      </w:r>
      <w:r w:rsidR="00A30AA1">
        <w:t xml:space="preserve"> warfarin 5.89%/</w:t>
      </w:r>
      <w:r w:rsidRPr="0031427B">
        <w:t>years.</w:t>
      </w:r>
    </w:p>
    <w:p w:rsidR="0031427B" w:rsidRPr="0031427B" w:rsidRDefault="0031427B" w:rsidP="0031427B">
      <w:r w:rsidRPr="0031427B">
        <w:t>Dose adjustment is recommended in atrial fibrillation patients with two of the followi</w:t>
      </w:r>
      <w:r w:rsidR="004577D3">
        <w:t>ng criteria; serum creatinine ≥133 µmol/L, age ≥</w:t>
      </w:r>
      <w:r w:rsidRPr="0031427B">
        <w:t>80 years, body we</w:t>
      </w:r>
      <w:r w:rsidR="004577D3">
        <w:t>ight ≤</w:t>
      </w:r>
      <w:r w:rsidRPr="0031427B">
        <w:t>60 kg (see DOSAGE AND ADMINISTRATION, Prevention of Stroke and Systemic Embolism: Non-valvular Atrial Fibrillation, Use in Renal Impairment, and PHARMACOLOGY, Pharmacokinetics).</w:t>
      </w:r>
    </w:p>
    <w:p w:rsidR="0031427B" w:rsidRDefault="00F350D5" w:rsidP="00F350D5">
      <w:pPr>
        <w:pStyle w:val="Heading2"/>
      </w:pPr>
      <w:r w:rsidRPr="00F350D5">
        <w:t>Hepatic Impairment</w:t>
      </w:r>
    </w:p>
    <w:p w:rsidR="00F350D5" w:rsidRPr="00F350D5" w:rsidRDefault="00F350D5" w:rsidP="00F350D5">
      <w:r w:rsidRPr="00F350D5">
        <w:t>ELIQUIS is contraindicated in patients with hepatic disease associated with coagulopathy and clinically relevant bleeding risk, including severe hepatic impairment (Child-Pugh C) (see CONTRAINDICATIONS).</w:t>
      </w:r>
    </w:p>
    <w:p w:rsidR="00F350D5" w:rsidRPr="00F350D5" w:rsidRDefault="00F350D5" w:rsidP="00F350D5">
      <w:r w:rsidRPr="00F350D5">
        <w:t>ELIQUIS may be used with caution in patients with mild or moderate hepatic impairment (Child-Pugh A or B) (see DOSAGE AND ADMINISTRATION, Use in Hepatic Impairment and PHARMACOLOGY, Pharmacokinetics).</w:t>
      </w:r>
    </w:p>
    <w:p w:rsidR="00F350D5" w:rsidRDefault="00F350D5" w:rsidP="00F350D5">
      <w:r w:rsidRPr="00F350D5">
        <w:t>Patients with e</w:t>
      </w:r>
      <w:r w:rsidR="004577D3">
        <w:t>levated liver enzymes ALT/AST &gt;2 x ULN or total bilirubin ≥</w:t>
      </w:r>
      <w:r w:rsidRPr="00F350D5">
        <w:t>1.5 x ULN were excluded in clinical trials.  Therefore ELIQUIS should be used cautiously in this population.  Prior to initiating ELIQUIS, liver function testing should be performed.</w:t>
      </w:r>
    </w:p>
    <w:p w:rsidR="00F350D5" w:rsidRDefault="00F350D5" w:rsidP="00AF0C23">
      <w:pPr>
        <w:pStyle w:val="Heading2"/>
      </w:pPr>
      <w:r w:rsidRPr="00F350D5">
        <w:t xml:space="preserve">Interaction with Other </w:t>
      </w:r>
      <w:r w:rsidRPr="00AF0C23">
        <w:t>Medicines</w:t>
      </w:r>
      <w:r w:rsidRPr="00F350D5">
        <w:t xml:space="preserve"> Affecting Haemostasis</w:t>
      </w:r>
    </w:p>
    <w:p w:rsidR="00F350D5" w:rsidRDefault="00F350D5" w:rsidP="00B3469B">
      <w:pPr>
        <w:keepNext/>
        <w:rPr>
          <w:rFonts w:eastAsia="Times New Roman"/>
          <w:b/>
          <w:bCs/>
          <w:szCs w:val="26"/>
        </w:rPr>
      </w:pPr>
      <w:r w:rsidRPr="00F350D5">
        <w:rPr>
          <w:rFonts w:eastAsia="Times New Roman"/>
          <w:b/>
          <w:bCs/>
          <w:szCs w:val="26"/>
        </w:rPr>
        <w:t>Due to an increased bleeding risk</w:t>
      </w:r>
      <w:r w:rsidRPr="00F350D5" w:rsidDel="00F95796">
        <w:rPr>
          <w:rFonts w:eastAsia="Times New Roman"/>
          <w:b/>
          <w:bCs/>
          <w:szCs w:val="26"/>
        </w:rPr>
        <w:t>, concomitant</w:t>
      </w:r>
      <w:r w:rsidRPr="00F350D5">
        <w:rPr>
          <w:rFonts w:eastAsia="Times New Roman"/>
          <w:b/>
          <w:bCs/>
          <w:szCs w:val="26"/>
        </w:rPr>
        <w:t xml:space="preserve"> treatment</w:t>
      </w:r>
      <w:r w:rsidRPr="00F350D5" w:rsidDel="00F95796">
        <w:rPr>
          <w:rFonts w:eastAsia="Times New Roman"/>
          <w:b/>
          <w:bCs/>
          <w:szCs w:val="26"/>
        </w:rPr>
        <w:t xml:space="preserve"> with any other anticoagulants</w:t>
      </w:r>
      <w:r w:rsidRPr="00F350D5">
        <w:rPr>
          <w:rFonts w:eastAsia="Times New Roman"/>
          <w:b/>
          <w:bCs/>
          <w:szCs w:val="26"/>
        </w:rPr>
        <w:t xml:space="preserve"> is contraindicated</w:t>
      </w:r>
      <w:r w:rsidRPr="00F350D5" w:rsidDel="00F95796">
        <w:rPr>
          <w:rFonts w:eastAsia="Times New Roman"/>
          <w:b/>
          <w:bCs/>
          <w:szCs w:val="26"/>
        </w:rPr>
        <w:t xml:space="preserve"> (see </w:t>
      </w:r>
      <w:r w:rsidRPr="00F350D5">
        <w:rPr>
          <w:rFonts w:eastAsia="Times New Roman"/>
          <w:b/>
          <w:bCs/>
          <w:szCs w:val="26"/>
        </w:rPr>
        <w:t>CONTRAINDICATIONS</w:t>
      </w:r>
      <w:r w:rsidRPr="00F350D5" w:rsidDel="00F95796">
        <w:rPr>
          <w:rFonts w:eastAsia="Times New Roman"/>
          <w:b/>
          <w:bCs/>
          <w:szCs w:val="26"/>
        </w:rPr>
        <w:t>).</w:t>
      </w:r>
    </w:p>
    <w:p w:rsidR="00F350D5" w:rsidRDefault="00F350D5" w:rsidP="00B3469B">
      <w:pPr>
        <w:keepNext/>
      </w:pPr>
      <w:r w:rsidRPr="00F350D5">
        <w:t xml:space="preserve">The concomitant use of ELIQUIS with antiplatelet agents increases the risk of bleeding.  Care is to be taken if patients are treated concomitantly with non-steroidal anti-inflammatory drugs (NSAIDs), including acetylsalicylic acid (ASA), selective serotonin reuptake inhibitors, and selective noradrenaline reuptake inhibitors because these medicines may </w:t>
      </w:r>
      <w:r w:rsidRPr="00F350D5">
        <w:lastRenderedPageBreak/>
        <w:t>impact haemostasis.  Other platelet aggregation inhibitors or other antithrombotic agents are not recommended concomitantly with ELIQUIS following surgery.</w:t>
      </w:r>
    </w:p>
    <w:p w:rsidR="00F350D5" w:rsidRDefault="00F350D5" w:rsidP="00F350D5">
      <w:r w:rsidRPr="00F350D5">
        <w:t>In patients with atrial fibrillation and a condition that warrants mono or dual antiplatelet therapy, a careful assessment of the potential benefits against the potential risks should be made before combining this therapy with ELIQUIS.  In a clinical trial of patients with atrial fibrillation, concomitant use of ASA increased the major bleeding risk on apixaban from 1.8% per year to 3.4% per year and increased the bleeding risk on warfarin from 2.7% per year to 4.6% per year.  In this clinical trial, there was limited (2.3%) use of concomitant dual antiplatelet therapy with apixaban.</w:t>
      </w:r>
    </w:p>
    <w:p w:rsidR="00F350D5" w:rsidRDefault="00213E25" w:rsidP="00F350D5">
      <w:r w:rsidRPr="00213E25">
        <w:t>An increased risk in bleeding was reported with the triple combination of apixaban, ASA and clopidogrel in a clinical study in patients with recent acute coronary syndrome (see INTERACTIONS WITH OTHER MEDICINES and CLINICAL TRIALS).</w:t>
      </w:r>
    </w:p>
    <w:p w:rsidR="00213E25" w:rsidRDefault="00213E25" w:rsidP="00213E25">
      <w:pPr>
        <w:pStyle w:val="Heading2"/>
      </w:pPr>
      <w:bookmarkStart w:id="19" w:name="_Toc253491542"/>
      <w:r w:rsidRPr="00213E25">
        <w:t>Spinal/Epidural Anaesthesia or Puncture</w:t>
      </w:r>
      <w:bookmarkEnd w:id="19"/>
    </w:p>
    <w:p w:rsidR="00213E25" w:rsidRPr="00213E25" w:rsidRDefault="00213E25" w:rsidP="00213E25">
      <w:r w:rsidRPr="00213E25">
        <w:t>When neuraxial anaesthesia (spinal/epidural anaesthesia) or spinal/epidural puncture is employed, patients treated with antithrombotic agents for prevention of thromboembolic complications are at risk of developing an epidural or spinal haematoma which can result in long-term or permanent paralysis.  The risk of these even</w:t>
      </w:r>
      <w:r w:rsidR="00A30AA1">
        <w:t>ts may be increased by the post</w:t>
      </w:r>
      <w:r w:rsidR="00A30AA1">
        <w:noBreakHyphen/>
      </w:r>
      <w:r w:rsidRPr="00213E25">
        <w:t>operative use of indwelling epidural catheters or the concomitant use of medicinal products affecting haemostasis.  Indwelling epidural or intrathecal cathe</w:t>
      </w:r>
      <w:r w:rsidR="00A30AA1">
        <w:t>ters must be removed at least 5 </w:t>
      </w:r>
      <w:r w:rsidRPr="00213E25">
        <w:t>hours prior to the first dose of ELIQUIS.  The risk may also be increased by traumatic or repeated epidural or spinal puncture.  Patients are to be frequently monitored for signs and symptoms of neurological impairment (e.g. numbness or weakness of the legs, bowel or bladder dysfunction).  If neurological compromise is noted, urgent diagnosis and treatment is necessary.  Prior to neuraxial intervention the physician should consider the potential benefit versus the risk in anticoagulated patients or in patients to be anticoagulated for thromboprophylaxis.</w:t>
      </w:r>
    </w:p>
    <w:p w:rsidR="00213E25" w:rsidRDefault="00213E25" w:rsidP="00213E25">
      <w:r w:rsidRPr="00213E25">
        <w:t>There is no clinical experience with the use of apixaban with indwelling intrathecal or epidural catheters.  In case of such need and based on pharmacokinetic data, a time interval of 20</w:t>
      </w:r>
      <w:r w:rsidRPr="00213E25">
        <w:noBreakHyphen/>
        <w:t>30 hours (i.e. twice the half-life) between the last dose of apixaban and catheter withdrawal should elapse, and at least one dose should be omitted before catheter withdrawal.  The next dose of apixaban may be given at least 5 hours after catheter removal.  Experience with neuraxial blockade is limited and extreme caution is therefore recommended when using apixaban in the presence of neuraxial blockade.</w:t>
      </w:r>
    </w:p>
    <w:p w:rsidR="00656828" w:rsidRDefault="00656828" w:rsidP="00AF0C23">
      <w:pPr>
        <w:pStyle w:val="Heading2"/>
      </w:pPr>
      <w:r w:rsidRPr="00656828">
        <w:t>Hip Fracture Surgery</w:t>
      </w:r>
    </w:p>
    <w:p w:rsidR="00656828" w:rsidRDefault="00656828" w:rsidP="00213E25">
      <w:r w:rsidRPr="00656828">
        <w:t>Apixaban has not been studied in clinical trials in patients undergoing hip fracture surgery to evaluate efficacy and safety in these patients.  Therefore, ELIQUIS is not recommended in these patients.</w:t>
      </w:r>
    </w:p>
    <w:p w:rsidR="005A0F55" w:rsidRPr="00C03930" w:rsidRDefault="005A0F55" w:rsidP="00AF0C23">
      <w:pPr>
        <w:pStyle w:val="Heading2"/>
        <w:rPr>
          <w:lang w:eastAsia="en-GB"/>
        </w:rPr>
      </w:pPr>
      <w:r w:rsidRPr="00C03930">
        <w:rPr>
          <w:lang w:eastAsia="en-GB"/>
        </w:rPr>
        <w:t>Strong Inducers of both CYP3A4 and P-gp</w:t>
      </w:r>
    </w:p>
    <w:p w:rsidR="005A0F55" w:rsidRPr="00E644BB" w:rsidRDefault="005A0F55" w:rsidP="005A0F55">
      <w:pPr>
        <w:rPr>
          <w:lang w:eastAsia="en-GB"/>
        </w:rPr>
      </w:pPr>
      <w:r w:rsidRPr="00E644BB">
        <w:rPr>
          <w:lang w:eastAsia="en-GB"/>
        </w:rPr>
        <w:t xml:space="preserve">In patients receiving concomitant systemic treatment with strong inducers of both CYP3A4 and P-gp the following recommendations apply (see </w:t>
      </w:r>
      <w:r>
        <w:rPr>
          <w:lang w:eastAsia="en-GB"/>
        </w:rPr>
        <w:t>INTERACTIONS WITH OTHER MEDICINES, Effect of Other Medicines on Apixaban, Inducers of CYP3A4 and P</w:t>
      </w:r>
      <w:r>
        <w:rPr>
          <w:lang w:eastAsia="en-GB"/>
        </w:rPr>
        <w:noBreakHyphen/>
        <w:t>gp</w:t>
      </w:r>
      <w:r w:rsidRPr="00E644BB">
        <w:rPr>
          <w:lang w:eastAsia="en-GB"/>
        </w:rPr>
        <w:t>):</w:t>
      </w:r>
    </w:p>
    <w:p w:rsidR="005A0F55" w:rsidRPr="00136FBA" w:rsidRDefault="005A0F55" w:rsidP="004577D3">
      <w:pPr>
        <w:pStyle w:val="EMEABodyText"/>
        <w:keepNext/>
        <w:numPr>
          <w:ilvl w:val="0"/>
          <w:numId w:val="11"/>
        </w:numPr>
        <w:ind w:left="714" w:hanging="357"/>
        <w:rPr>
          <w:szCs w:val="22"/>
          <w:lang w:eastAsia="en-GB"/>
        </w:rPr>
      </w:pPr>
      <w:r w:rsidRPr="00136FBA">
        <w:rPr>
          <w:szCs w:val="22"/>
          <w:lang w:eastAsia="en-GB"/>
        </w:rPr>
        <w:lastRenderedPageBreak/>
        <w:t>for the treatment of DVT and PE, apixaban is not recommended</w:t>
      </w:r>
      <w:r>
        <w:rPr>
          <w:szCs w:val="22"/>
          <w:lang w:eastAsia="en-GB"/>
        </w:rPr>
        <w:t xml:space="preserve"> since efficacy may be compromised</w:t>
      </w:r>
      <w:r w:rsidRPr="00136FBA">
        <w:rPr>
          <w:szCs w:val="22"/>
          <w:lang w:eastAsia="en-GB"/>
        </w:rPr>
        <w:t>.</w:t>
      </w:r>
    </w:p>
    <w:p w:rsidR="005A0F55" w:rsidRPr="00136FBA" w:rsidRDefault="005A0F55" w:rsidP="005A0F55">
      <w:pPr>
        <w:pStyle w:val="EMEABodyText"/>
        <w:keepNext/>
        <w:numPr>
          <w:ilvl w:val="0"/>
          <w:numId w:val="11"/>
        </w:numPr>
        <w:rPr>
          <w:szCs w:val="22"/>
          <w:lang w:eastAsia="en-GB"/>
        </w:rPr>
      </w:pPr>
      <w:r w:rsidRPr="00136FBA">
        <w:rPr>
          <w:szCs w:val="22"/>
          <w:lang w:eastAsia="en-GB"/>
        </w:rPr>
        <w:t>for the prevention of VTE in elective hip or knee replacement surgery, for the prevention of stroke and systemic embolism in patients with NVAF and for the prevention of recurrent DVT and PE</w:t>
      </w:r>
      <w:r>
        <w:rPr>
          <w:szCs w:val="22"/>
          <w:lang w:eastAsia="en-GB"/>
        </w:rPr>
        <w:t>,</w:t>
      </w:r>
      <w:r w:rsidRPr="00136FBA">
        <w:rPr>
          <w:szCs w:val="22"/>
          <w:lang w:eastAsia="en-GB"/>
        </w:rPr>
        <w:t xml:space="preserve"> apixaban should be used with caution.</w:t>
      </w:r>
    </w:p>
    <w:p w:rsidR="00656828" w:rsidRDefault="003A444B" w:rsidP="00F9353E">
      <w:pPr>
        <w:pStyle w:val="Heading2"/>
      </w:pPr>
      <w:r w:rsidRPr="003A444B">
        <w:t>Effects on Fertility</w:t>
      </w:r>
    </w:p>
    <w:p w:rsidR="003A444B" w:rsidRDefault="003A444B" w:rsidP="00213E25">
      <w:r w:rsidRPr="003A444B">
        <w:t>Studies in adult rats dosed with apixaban at up to 600 mg/kg/day (up to 10 times the clinical exposure at 2.5 mg twice daily, or 3 times at 5 mg twice daily, based on free fraction AUC) showed no effect on fertility.  In the offspring of rats treated with apixaban from gestation day 6 to lactation day 20, there were decreases in femal</w:t>
      </w:r>
      <w:r w:rsidR="004577D3">
        <w:t>e mating and fertility at ≥</w:t>
      </w:r>
      <w:r w:rsidR="00A30AA1">
        <w:t>200 </w:t>
      </w:r>
      <w:r w:rsidRPr="003A444B">
        <w:t>mg/kg/day (12 times at 2.5 mg twice daily, or 4 times at 5 mg twice daily of the human exposure based on free fraction AUC).  Fertility of the female offspring was unaffected at the maternal dose of 25 mg/kg/day (3 times at 2.5 mg twice daily, or 1.2 times at 5 mg twice daily of the human exposure).  There were no effects on mating or f</w:t>
      </w:r>
      <w:r w:rsidR="004577D3">
        <w:t>ertility of male offspring at ≥</w:t>
      </w:r>
      <w:r w:rsidRPr="003A444B">
        <w:t>1</w:t>
      </w:r>
      <w:r w:rsidR="00CA3300">
        <w:t>,</w:t>
      </w:r>
      <w:r w:rsidRPr="003A444B">
        <w:t>000 mg/kg/day (13 times at 2.5 mg twice daily, or 5 times at 5 mg twice daily of the human exposure based on free fraction AUC).  Plasma apixaban concentrations in the offspring were not measured, but high apixaban concentrations (30 times the maternal plasma AUC) were detected in milk.</w:t>
      </w:r>
    </w:p>
    <w:p w:rsidR="003A444B" w:rsidRDefault="00650653" w:rsidP="00AF0C23">
      <w:pPr>
        <w:pStyle w:val="Heading2"/>
      </w:pPr>
      <w:r w:rsidRPr="00650653">
        <w:t>Use in Pregnancy</w:t>
      </w:r>
    </w:p>
    <w:p w:rsidR="00650653" w:rsidRDefault="00650653" w:rsidP="00213E25">
      <w:r w:rsidRPr="00650653">
        <w:t>Category C</w:t>
      </w:r>
    </w:p>
    <w:p w:rsidR="005A0F55" w:rsidRPr="00407BCA" w:rsidRDefault="005A0F55" w:rsidP="005A0F55">
      <w:r w:rsidRPr="00407BCA">
        <w:t xml:space="preserve">There are limited data </w:t>
      </w:r>
      <w:r>
        <w:t>for</w:t>
      </w:r>
      <w:r w:rsidRPr="00407BCA">
        <w:t xml:space="preserve"> the use of apixaban in pregnant women.  As such apixaban is not recommended during pregnancy.</w:t>
      </w:r>
      <w:r>
        <w:t xml:space="preserve"> </w:t>
      </w:r>
      <w:r w:rsidRPr="00407BCA">
        <w:t xml:space="preserve"> </w:t>
      </w:r>
      <w:r>
        <w:t xml:space="preserve">In the event that a patient becomes </w:t>
      </w:r>
      <w:r w:rsidRPr="00407BCA">
        <w:t>pregnant</w:t>
      </w:r>
      <w:r>
        <w:t xml:space="preserve"> while taking apixaban</w:t>
      </w:r>
      <w:r w:rsidRPr="00407BCA">
        <w:t xml:space="preserve">, a benefit risk assessment should be undertaken to determine </w:t>
      </w:r>
      <w:r>
        <w:t>whether or not to continue apixaban treatment</w:t>
      </w:r>
      <w:r w:rsidRPr="00407BCA">
        <w:t>.</w:t>
      </w:r>
    </w:p>
    <w:p w:rsidR="00650653" w:rsidRPr="00650653" w:rsidRDefault="005A0F55" w:rsidP="005A0F55">
      <w:r w:rsidRPr="00407BCA">
        <w:t xml:space="preserve">Anticoagulants and thrombolytic agents can produce placental haemorrhage and subsequent prematurity and fetal loss.  However, animal studies with apixaban do not indicate direct or indirect harmful effects with respect to </w:t>
      </w:r>
      <w:r>
        <w:t>embryo-fetal development</w:t>
      </w:r>
      <w:r w:rsidR="00650653" w:rsidRPr="00650653">
        <w:t>.</w:t>
      </w:r>
    </w:p>
    <w:p w:rsidR="00650653" w:rsidRDefault="00650653" w:rsidP="00650653">
      <w:r w:rsidRPr="00650653">
        <w:t>Embryo-fetal development studies at oral doses up to 1</w:t>
      </w:r>
      <w:r w:rsidR="00CA3300">
        <w:t>,</w:t>
      </w:r>
      <w:r w:rsidRPr="00650653">
        <w:t>500, 3</w:t>
      </w:r>
      <w:r w:rsidR="00CA3300">
        <w:t>,</w:t>
      </w:r>
      <w:r w:rsidRPr="00650653">
        <w:t>000 and 1</w:t>
      </w:r>
      <w:r w:rsidR="00CA3300">
        <w:t>,</w:t>
      </w:r>
      <w:r w:rsidRPr="00650653">
        <w:t>500 mg/kg/day in mice, rats and rabbits, respectively, and IV doses up to 5 mg/kg/day in rabbits showed no evidence of effects on embryo-fetal development in the 3 animal species tested.  Maternal exposures to apixaban in the animal studies were 20 times</w:t>
      </w:r>
      <w:r w:rsidR="004577D3">
        <w:t xml:space="preserve"> (mouse), 4 times (rat) and 0.3 </w:t>
      </w:r>
      <w:r w:rsidRPr="00650653">
        <w:t xml:space="preserve">times (rabbit) the human exposure at 5 mg twice daily, based on free fraction AUC.  Very low exposure to apixaban was detected in the fetus (8-11% of the maternal plasma concentration in mice, 7% in rats and </w:t>
      </w:r>
      <w:r w:rsidR="00741C48">
        <w:t xml:space="preserve">&lt; </w:t>
      </w:r>
      <w:r w:rsidRPr="00650653">
        <w:t>1% in rabbits).</w:t>
      </w:r>
    </w:p>
    <w:p w:rsidR="00650653" w:rsidRDefault="00A21E7D" w:rsidP="00AF0C23">
      <w:pPr>
        <w:pStyle w:val="Heading2"/>
      </w:pPr>
      <w:r w:rsidRPr="00A21E7D">
        <w:t>Use in Lactation</w:t>
      </w:r>
    </w:p>
    <w:p w:rsidR="00A21E7D" w:rsidRPr="00A21E7D" w:rsidRDefault="00A21E7D" w:rsidP="00A21E7D">
      <w:r w:rsidRPr="00A21E7D">
        <w:t xml:space="preserve">There are no human data on the excretion of apixaban in milk.  Apixaban is a substrate of BCRP, an active transporter expressed in tissues including mammary gland alveolar epithelium.  Available data in animals have shown excretion of apixaban in rat milk (milk/plasma ratio: 30).  Apixaban may be excreted in human milk and </w:t>
      </w:r>
      <w:r w:rsidR="005A0F55">
        <w:t xml:space="preserve">may present </w:t>
      </w:r>
      <w:r w:rsidRPr="00A21E7D">
        <w:t xml:space="preserve">a </w:t>
      </w:r>
      <w:r w:rsidR="005A0F55">
        <w:t xml:space="preserve">bleeding </w:t>
      </w:r>
      <w:r w:rsidRPr="00A21E7D">
        <w:t>risk to newborns and infants.  A decision must be ma</w:t>
      </w:r>
      <w:r w:rsidR="004577D3">
        <w:t>de to either discontinue breast</w:t>
      </w:r>
      <w:r w:rsidR="004577D3">
        <w:noBreakHyphen/>
      </w:r>
      <w:r w:rsidRPr="00A21E7D">
        <w:t>feeding or to discontinue/abstain from apixaban therapy.</w:t>
      </w:r>
    </w:p>
    <w:p w:rsidR="00A21E7D" w:rsidRDefault="00A21E7D" w:rsidP="00A21E7D">
      <w:r w:rsidRPr="00A21E7D">
        <w:lastRenderedPageBreak/>
        <w:t>In a pre/postnatal study in rats dosed from gestation day 6 to postnatal day 20, mating and fertility of female offspring were reduced (see Effects on Fertility).  Otherwise, postnatal development was unaffected at maternal doses up to 1</w:t>
      </w:r>
      <w:r w:rsidR="00CA3300">
        <w:t>,</w:t>
      </w:r>
      <w:r w:rsidRPr="00A21E7D">
        <w:t>000 mg</w:t>
      </w:r>
      <w:r w:rsidR="004577D3">
        <w:t>/kg/day, with exposures up to 5 </w:t>
      </w:r>
      <w:r w:rsidRPr="00A21E7D">
        <w:t>times the human exposure at 5 mg twice daily based on free fraction AUC.</w:t>
      </w:r>
    </w:p>
    <w:p w:rsidR="00A21E7D" w:rsidRDefault="008927C7" w:rsidP="00AF0C23">
      <w:pPr>
        <w:pStyle w:val="Heading2"/>
      </w:pPr>
      <w:r w:rsidRPr="008927C7">
        <w:t>Paediatric Use</w:t>
      </w:r>
    </w:p>
    <w:p w:rsidR="008927C7" w:rsidRDefault="008927C7" w:rsidP="00A21E7D">
      <w:r w:rsidRPr="008927C7">
        <w:t>The pharmacokinetics, efficacy and safety of ELIQUIS in children and adolescents below age 18 have not been established, therefore the use of apixaban is not recommended in children and adolescents.</w:t>
      </w:r>
    </w:p>
    <w:p w:rsidR="008927C7" w:rsidRDefault="008927C7" w:rsidP="00AF0C23">
      <w:pPr>
        <w:pStyle w:val="Heading2"/>
      </w:pPr>
      <w:r w:rsidRPr="008927C7">
        <w:t>Use in the Elderly</w:t>
      </w:r>
    </w:p>
    <w:p w:rsidR="008927C7" w:rsidRPr="008927C7" w:rsidRDefault="008927C7" w:rsidP="00B3469B">
      <w:pPr>
        <w:keepNext/>
      </w:pPr>
      <w:r w:rsidRPr="008927C7">
        <w:t xml:space="preserve">The co-administration of ELIQUIS with acetylsalicylic acid in elderly patients should be used cautiously because of a potentially higher bleeding risk.  </w:t>
      </w:r>
    </w:p>
    <w:p w:rsidR="008927C7" w:rsidRPr="008927C7" w:rsidRDefault="008927C7" w:rsidP="008927C7">
      <w:r w:rsidRPr="008927C7">
        <w:t xml:space="preserve">The event rate of stroke in patients </w:t>
      </w:r>
      <w:r w:rsidR="004577D3">
        <w:t>&gt;</w:t>
      </w:r>
      <w:r w:rsidRPr="008927C7">
        <w:t>75 yea</w:t>
      </w:r>
      <w:r w:rsidR="004577D3">
        <w:t>rs old was greater than those &lt;</w:t>
      </w:r>
      <w:r w:rsidRPr="008927C7">
        <w:t>7</w:t>
      </w:r>
      <w:r w:rsidR="004577D3">
        <w:t>5 years old.  Increasing age, &gt;</w:t>
      </w:r>
      <w:r w:rsidRPr="008927C7">
        <w:t>75 years old, is associated with a greater risk of bleeding (all, major and CRNM) including ocular and gastrointestinal bleeding.  The event</w:t>
      </w:r>
      <w:r w:rsidR="004577D3">
        <w:t xml:space="preserve"> rate of bleeding in patients &gt;</w:t>
      </w:r>
      <w:r w:rsidRPr="008927C7">
        <w:t>80 years old with apixaban 3.62%/year vs. warfarin 4.89%/year.</w:t>
      </w:r>
    </w:p>
    <w:p w:rsidR="008927C7" w:rsidRPr="008927C7" w:rsidRDefault="008927C7" w:rsidP="00421683">
      <w:r w:rsidRPr="008927C7">
        <w:t>The benefit of apixaban in this age group was preserved for stroke, systemic embolism and risk of bleeding when compared to warfarin.</w:t>
      </w:r>
    </w:p>
    <w:p w:rsidR="008927C7" w:rsidRDefault="008927C7" w:rsidP="008927C7">
      <w:r w:rsidRPr="008927C7">
        <w:t xml:space="preserve">It should be taken into consideration that increasing age may be associated with declining renal function. </w:t>
      </w:r>
    </w:p>
    <w:p w:rsidR="00CA1AB7" w:rsidRPr="008927C7" w:rsidRDefault="00CA1AB7" w:rsidP="008927C7">
      <w:r>
        <w:t>Consideration should be made to re-evaluating the risk of stroke versus bleeding at regular intervals in elderly patients.</w:t>
      </w:r>
    </w:p>
    <w:p w:rsidR="008927C7" w:rsidRDefault="00421683" w:rsidP="00AF0C23">
      <w:pPr>
        <w:pStyle w:val="Heading3"/>
      </w:pPr>
      <w:r w:rsidRPr="00421683">
        <w:t>Prevention of VTE: Elective Total Hip or Total Knee Replacement Surgery</w:t>
      </w:r>
    </w:p>
    <w:p w:rsidR="00421683" w:rsidRPr="00421683" w:rsidRDefault="00421683" w:rsidP="00421683">
      <w:r w:rsidRPr="00421683">
        <w:t>No dose adjustment is necessary in elderly patients.  Of the total number of subjects in clinical studies of apixaban, 50% were 65 and older, while 16 %were 75 and older.  No clinically significant differences in safety or effectiveness were observed when comparing subjects in different age groups.</w:t>
      </w:r>
    </w:p>
    <w:p w:rsidR="00421683" w:rsidRDefault="00531898" w:rsidP="00AF0C23">
      <w:pPr>
        <w:pStyle w:val="Heading3"/>
      </w:pPr>
      <w:r w:rsidRPr="00531898">
        <w:t>Prevention of Stroke and Systemic Embolism: Non-valvular Atrial Fibrillation</w:t>
      </w:r>
    </w:p>
    <w:p w:rsidR="00AA4011" w:rsidRDefault="00AA4011" w:rsidP="00AA4011">
      <w:r w:rsidRPr="00AA4011">
        <w:t xml:space="preserve">The efficacy and safety results in elderly patients (including those </w:t>
      </w:r>
      <w:r w:rsidR="004577D3">
        <w:t>≥</w:t>
      </w:r>
      <w:r w:rsidRPr="00AA4011">
        <w:t xml:space="preserve">75 years) in both studies were consistent with the overall population (see CLINICAL TRIALS).  In subjects ≥75 years of age in the pivotal study (ARISTOTLE) the Hazard Ratio for the primary efficacy endpoint of stroke and systemic embolus was 0.71 (95% CI 0.53, 0.95) in favour of apixaban compared with warfarin and the Hazard Ratio for the primary safety endpoint of ISTH Major Bleeding was 0.64 (95% CI 0.52, 0.79) also in favour of apixaban.  No dose adjustment is required, except for patients with two of the following criteria; age </w:t>
      </w:r>
      <w:r w:rsidR="004577D3">
        <w:t>≥80 years, body weight ≤60 kg, serum creatinine ≥</w:t>
      </w:r>
      <w:r w:rsidRPr="00AA4011">
        <w:t>133 μmol/L (see DOSAGE AND ADMINISTRATION, Use in the Elderly).</w:t>
      </w:r>
    </w:p>
    <w:p w:rsidR="006D10FD" w:rsidRPr="006D10FD" w:rsidRDefault="006D10FD" w:rsidP="00AF0C23">
      <w:pPr>
        <w:pStyle w:val="Heading3"/>
      </w:pPr>
      <w:r w:rsidRPr="006D10FD">
        <w:t xml:space="preserve">Treatment </w:t>
      </w:r>
      <w:r w:rsidRPr="00AF0C23">
        <w:t>and</w:t>
      </w:r>
      <w:r w:rsidRPr="006D10FD">
        <w:t xml:space="preserve"> Prevention of DVT and PE</w:t>
      </w:r>
    </w:p>
    <w:p w:rsidR="006D10FD" w:rsidRPr="0014045D" w:rsidRDefault="006D10FD" w:rsidP="006D10FD">
      <w:pPr>
        <w:rPr>
          <w:szCs w:val="24"/>
        </w:rPr>
      </w:pPr>
      <w:r w:rsidRPr="0014045D">
        <w:rPr>
          <w:szCs w:val="24"/>
        </w:rPr>
        <w:t xml:space="preserve">No dose adjustment is necessary in elderly patients.  </w:t>
      </w:r>
      <w:r w:rsidRPr="0014045D">
        <w:rPr>
          <w:szCs w:val="24"/>
          <w:lang w:val="en-US"/>
        </w:rPr>
        <w:t xml:space="preserve">Of the total number of subjects in the AMPLIFY and AMPLIFY-EXT studies of apixaban, 35% were 65 and older, while 14% </w:t>
      </w:r>
      <w:r w:rsidRPr="0014045D">
        <w:rPr>
          <w:szCs w:val="24"/>
          <w:lang w:val="en-US"/>
        </w:rPr>
        <w:lastRenderedPageBreak/>
        <w:t>were 75 and older.  No clinically significant differences in safety or effectiveness were observed when comparing subjects in different age groups.</w:t>
      </w:r>
    </w:p>
    <w:p w:rsidR="007833A6" w:rsidRDefault="007833A6" w:rsidP="007833A6">
      <w:pPr>
        <w:pStyle w:val="Heading2"/>
        <w:keepLines w:val="0"/>
        <w:rPr>
          <w:bCs w:val="0"/>
          <w:szCs w:val="20"/>
        </w:rPr>
      </w:pPr>
      <w:r w:rsidRPr="006D3DBC">
        <w:rPr>
          <w:bCs w:val="0"/>
          <w:szCs w:val="20"/>
        </w:rPr>
        <w:t>Genotoxicity</w:t>
      </w:r>
    </w:p>
    <w:p w:rsidR="007833A6" w:rsidRDefault="007833A6" w:rsidP="007833A6">
      <w:r w:rsidRPr="007833A6">
        <w:t xml:space="preserve">Apixaban did not induce gene mutations in bacteria (Salmonella typhimurium) or chromosomal damage in mammalian cells (Chinese hamster ovary cells) </w:t>
      </w:r>
      <w:r w:rsidRPr="00A30AA1">
        <w:rPr>
          <w:i/>
        </w:rPr>
        <w:t>in vitro</w:t>
      </w:r>
      <w:r w:rsidRPr="007833A6">
        <w:t xml:space="preserve"> and lymphocytes in rats </w:t>
      </w:r>
      <w:r w:rsidRPr="00A30AA1">
        <w:rPr>
          <w:i/>
        </w:rPr>
        <w:t>in vivo</w:t>
      </w:r>
      <w:r w:rsidRPr="007833A6">
        <w:t>.  There was no evidence of genotoxic potential in a micronucleus test in rats.  The oral doses in the rat lymphocyte chromosom</w:t>
      </w:r>
      <w:r w:rsidR="00AF0C23">
        <w:t>e aberration study at up to 600 </w:t>
      </w:r>
      <w:r w:rsidRPr="007833A6">
        <w:t>mg/kg/day for 30 days resulted in plasma apixaban concentrations 4 times the human exposure at 5 mg twice daily based on free fraction Cmax.</w:t>
      </w:r>
    </w:p>
    <w:p w:rsidR="007833A6" w:rsidRDefault="00B035F7" w:rsidP="00B035F7">
      <w:pPr>
        <w:pStyle w:val="Heading2"/>
        <w:keepLines w:val="0"/>
        <w:rPr>
          <w:bCs w:val="0"/>
          <w:szCs w:val="20"/>
        </w:rPr>
      </w:pPr>
      <w:r w:rsidRPr="006D3DBC">
        <w:rPr>
          <w:bCs w:val="0"/>
          <w:szCs w:val="20"/>
        </w:rPr>
        <w:t>Carcinogenicity</w:t>
      </w:r>
    </w:p>
    <w:p w:rsidR="00B035F7" w:rsidRDefault="00B035F7" w:rsidP="00B035F7">
      <w:r w:rsidRPr="00B035F7">
        <w:t>Long term studies in mice and rats at dietary doses up to 1</w:t>
      </w:r>
      <w:r w:rsidR="00CA3300">
        <w:t>,</w:t>
      </w:r>
      <w:r w:rsidRPr="00B035F7">
        <w:t>500 and 600 mg/kg/day, respectively, did not show any evidence of carcinogenic potential.  These doses resulted in plasma apixaban concentrations 42 times (mice) and 8 times (rat) human values at 2.5 mg twice daily, or 9 to 21 times (mouse) and 3 times (rat) human values at 5 mg twice daily based on free fraction AUC.</w:t>
      </w:r>
    </w:p>
    <w:p w:rsidR="00B035F7" w:rsidRDefault="009776A0" w:rsidP="009776A0">
      <w:pPr>
        <w:pStyle w:val="Heading2"/>
        <w:keepLines w:val="0"/>
        <w:rPr>
          <w:bCs w:val="0"/>
          <w:szCs w:val="20"/>
        </w:rPr>
      </w:pPr>
      <w:r w:rsidRPr="006D3DBC">
        <w:rPr>
          <w:bCs w:val="0"/>
          <w:szCs w:val="20"/>
        </w:rPr>
        <w:t>Effects on Laboratory Tests</w:t>
      </w:r>
    </w:p>
    <w:p w:rsidR="009776A0" w:rsidRDefault="009776A0" w:rsidP="009776A0">
      <w:r w:rsidRPr="009776A0">
        <w:t>Clotting tests (e.g. PT, INR, and aPTT) are affected as expected by the mechanism of action of apixaban (see PHARMACOLOGY, Mechanism of Action).  Changes observed in these clotting tests at the expected therapeutic dose are small and subject to a high degree of variability (see PHARMACOLOGY, Pharmacodynamics).</w:t>
      </w:r>
    </w:p>
    <w:p w:rsidR="00061BB0" w:rsidRDefault="00061BB0" w:rsidP="00061BB0">
      <w:pPr>
        <w:pStyle w:val="Heading2"/>
        <w:keepLines w:val="0"/>
        <w:rPr>
          <w:bCs w:val="0"/>
          <w:szCs w:val="20"/>
        </w:rPr>
      </w:pPr>
      <w:r w:rsidRPr="006D3DBC">
        <w:rPr>
          <w:bCs w:val="0"/>
          <w:szCs w:val="20"/>
        </w:rPr>
        <w:t>Effects on Ability to Drive and Use Machines</w:t>
      </w:r>
    </w:p>
    <w:p w:rsidR="00061BB0" w:rsidRDefault="00381C0F" w:rsidP="00061BB0">
      <w:r w:rsidRPr="00381C0F">
        <w:t>ELIQUIS has no or negligible influence on the ability to drive and use machines.</w:t>
      </w:r>
    </w:p>
    <w:p w:rsidR="00381C0F" w:rsidRDefault="00381C0F" w:rsidP="00381C0F">
      <w:pPr>
        <w:pStyle w:val="Heading1"/>
      </w:pPr>
      <w:r w:rsidRPr="006D3DBC">
        <w:t>Interactions with Other Medicines</w:t>
      </w:r>
    </w:p>
    <w:p w:rsidR="00381C0F" w:rsidRPr="00381C0F" w:rsidRDefault="00381C0F" w:rsidP="00381C0F">
      <w:r w:rsidRPr="00381C0F">
        <w:t>Apixaban is eliminated by renal and non-renal pathways, including metabolism and biliary excretion.  Metabolism occurs mainly via CYP3A4/5.  Apixaban is a substrate of efflux transport proteins; P-gp and BCRP (see PHARMACOLOGY, Pharmacokinetics).</w:t>
      </w:r>
    </w:p>
    <w:p w:rsidR="00381C0F" w:rsidRDefault="00976C44" w:rsidP="00AF0C23">
      <w:pPr>
        <w:pStyle w:val="Heading2"/>
      </w:pPr>
      <w:r w:rsidRPr="006D3DBC">
        <w:t>Effect of Other Medicines on Apixaban</w:t>
      </w:r>
    </w:p>
    <w:p w:rsidR="00976C44" w:rsidRDefault="00976C44" w:rsidP="00AF0C23">
      <w:pPr>
        <w:pStyle w:val="Heading3"/>
      </w:pPr>
      <w:r w:rsidRPr="00976C44">
        <w:t xml:space="preserve">Strong </w:t>
      </w:r>
      <w:r w:rsidRPr="00AF0C23">
        <w:t>Inhibitors</w:t>
      </w:r>
      <w:r w:rsidRPr="00976C44">
        <w:t xml:space="preserve"> of CYP3A4 and P-gp</w:t>
      </w:r>
    </w:p>
    <w:p w:rsidR="00976C44" w:rsidRDefault="00976C44" w:rsidP="00976C44">
      <w:r w:rsidRPr="00976C44">
        <w:t>Co-administration of apixaban with ketoconazole (400 mg once a day), a strong inhibitor of both CYP3A4 and P-gp, led to a 2-fold increase in mean apixaban AUC and a 1.6-fold increase in mean apixaban Cmax.</w:t>
      </w:r>
    </w:p>
    <w:p w:rsidR="00976C44" w:rsidRDefault="00976C44" w:rsidP="00976C44">
      <w:r w:rsidRPr="00976C44">
        <w:t>Two-fold increases in apixaban plasma concentrations may lead to an increased bleeding risk and, therefore, apixaban is contraindicated in patients who are receiving concomitant treatment with strong inhibitors of both CYP3A4 and P-gp, such as systemic treatment with azole-antimycotics (e.g. ketoconazole, itraconazole, voriconazole or posaconazole) or HIV protease inhibitors (e.g. ritonavir) (see CONTRAINDICATIONS).</w:t>
      </w:r>
    </w:p>
    <w:p w:rsidR="00976C44" w:rsidRDefault="001000C1" w:rsidP="00AF0C23">
      <w:pPr>
        <w:pStyle w:val="Heading3"/>
      </w:pPr>
      <w:r w:rsidRPr="001000C1">
        <w:lastRenderedPageBreak/>
        <w:t xml:space="preserve">Other Inhibitors of </w:t>
      </w:r>
      <w:r w:rsidRPr="00AF0C23">
        <w:t>CYP3A4</w:t>
      </w:r>
      <w:r w:rsidRPr="001000C1">
        <w:t xml:space="preserve"> and P-gp</w:t>
      </w:r>
    </w:p>
    <w:p w:rsidR="001000C1" w:rsidRDefault="001000C1" w:rsidP="001000C1">
      <w:r w:rsidRPr="001000C1">
        <w:t xml:space="preserve">Active substances that are not considered strong inhibitors of </w:t>
      </w:r>
      <w:r w:rsidR="00E5087B">
        <w:t>both CYP3A4 and P-gp (e.g. </w:t>
      </w:r>
      <w:r w:rsidRPr="001000C1">
        <w:t>diltiazem, naproxen, amiodarone, verapamil, clarithromycin, quinidine), are expected to increase apixaban plasma concentration to a lesser extent.  Diltiazem (360 mg once a day), for instance, considered a moderate CYP3A4 and a weak P-gp inhibitor, led to a 1.4-fold increase in mean apixaban AUC and a 1.3-fold increase in Cmax.  Naproxen (500 mg, single dose) an inhibitor of P-gp but not an inhibitor of CYP3A4, led to a 1.5-fold and 1.6-fold increase in mean apixaban AUC and Cmax, respectively.  No dose adjustment for apixaban is required when co-administered with less potent inhibitors of CYP3A4 and/or P-gp.</w:t>
      </w:r>
    </w:p>
    <w:p w:rsidR="001000C1" w:rsidRDefault="001000C1" w:rsidP="00AF0C23">
      <w:pPr>
        <w:pStyle w:val="Heading3"/>
      </w:pPr>
      <w:r w:rsidRPr="001000C1">
        <w:t xml:space="preserve">Inducers of </w:t>
      </w:r>
      <w:r w:rsidRPr="00AF0C23">
        <w:t>CYP3A4</w:t>
      </w:r>
      <w:r w:rsidRPr="001000C1">
        <w:t xml:space="preserve"> and P-gp</w:t>
      </w:r>
    </w:p>
    <w:p w:rsidR="001000C1" w:rsidRPr="001000C1" w:rsidRDefault="001000C1" w:rsidP="00F20915">
      <w:r w:rsidRPr="001000C1">
        <w:t xml:space="preserve">Co-administration of apixaban with rifampin, a strong inducer of both CYP3A4 and P-gp, led to an approximate 54% and 42% decrease in mean apixaban AUC and Cmax, respectively.  The concomitant use of apixaban with other strong </w:t>
      </w:r>
      <w:r w:rsidR="00A30AA1">
        <w:t>CYP3A4 and P-gp inducers (e.g. </w:t>
      </w:r>
      <w:r w:rsidRPr="001000C1">
        <w:t xml:space="preserve">phenytoin, carbamazepine, phenobarbital or St. John’s Wort) may also lead to reduced apixaban plasma concentrations.  </w:t>
      </w:r>
    </w:p>
    <w:p w:rsidR="006D10FD" w:rsidRPr="002067D5" w:rsidRDefault="006D10FD" w:rsidP="006D10FD">
      <w:pPr>
        <w:rPr>
          <w:szCs w:val="24"/>
        </w:rPr>
      </w:pPr>
      <w:r w:rsidRPr="00841D37">
        <w:rPr>
          <w:lang w:eastAsia="en-GB"/>
        </w:rPr>
        <w:t>In patients receiving apixaban for the treatment of DVT and PE, concomitant systemic treatment with strong inducers of both CYP3A4 and P-gp is not recommended</w:t>
      </w:r>
      <w:r>
        <w:rPr>
          <w:lang w:eastAsia="en-GB"/>
        </w:rPr>
        <w:t xml:space="preserve"> since efficacy may be compromised</w:t>
      </w:r>
      <w:r w:rsidRPr="00841D37">
        <w:rPr>
          <w:lang w:eastAsia="en-GB"/>
        </w:rPr>
        <w:t xml:space="preserve"> </w:t>
      </w:r>
      <w:r w:rsidRPr="00841D37">
        <w:rPr>
          <w:szCs w:val="24"/>
        </w:rPr>
        <w:t xml:space="preserve">(see PRECAUTIONS, </w:t>
      </w:r>
      <w:r w:rsidRPr="00841D37">
        <w:rPr>
          <w:lang w:eastAsia="en-GB"/>
        </w:rPr>
        <w:t>Strong Inducers of both CYP3A4 and P-gp</w:t>
      </w:r>
      <w:r w:rsidRPr="00841D37">
        <w:rPr>
          <w:b/>
          <w:lang w:eastAsia="en-GB"/>
        </w:rPr>
        <w:t>)</w:t>
      </w:r>
      <w:r w:rsidRPr="00841D37">
        <w:rPr>
          <w:szCs w:val="24"/>
        </w:rPr>
        <w:t>.</w:t>
      </w:r>
    </w:p>
    <w:p w:rsidR="006D10FD" w:rsidRPr="00ED0705" w:rsidRDefault="006D10FD" w:rsidP="006D10FD">
      <w:r w:rsidRPr="00ED0705">
        <w:t>No dose adjustment for apixaban is required during concomitant therapy with such agents,</w:t>
      </w:r>
      <w:r w:rsidRPr="00ED0705">
        <w:rPr>
          <w:noProof/>
        </w:rPr>
        <w:t xml:space="preserve"> </w:t>
      </w:r>
      <w:r w:rsidRPr="00841D37">
        <w:rPr>
          <w:noProof/>
        </w:rPr>
        <w:t>however</w:t>
      </w:r>
      <w:r w:rsidRPr="00841D37">
        <w:t xml:space="preserve"> </w:t>
      </w:r>
      <w:r w:rsidRPr="00841D37">
        <w:rPr>
          <w:lang w:eastAsia="en-GB"/>
        </w:rPr>
        <w:t>in patients receiving concomitant systemic treatment with strong inducers of both CYP3A4 and P-gp, apixaban should be used with caution for the prevention of VTE in elective hip or knee replacement surgery, for the prevention of stroke or systemic embolism in nonvalvular atrial fibrillation patients and for the prevention of recurrent DVT and PE</w:t>
      </w:r>
      <w:r>
        <w:rPr>
          <w:lang w:eastAsia="en-GB"/>
        </w:rPr>
        <w:t xml:space="preserve"> </w:t>
      </w:r>
      <w:r w:rsidRPr="00841D37">
        <w:t xml:space="preserve">(see PRECAUTIONS, </w:t>
      </w:r>
      <w:r w:rsidRPr="00841D37">
        <w:rPr>
          <w:lang w:eastAsia="en-GB"/>
        </w:rPr>
        <w:t>Strong Inducers of both CYP3A4 and P-gp</w:t>
      </w:r>
      <w:r w:rsidRPr="00841D37">
        <w:rPr>
          <w:b/>
          <w:lang w:eastAsia="en-GB"/>
        </w:rPr>
        <w:t>)</w:t>
      </w:r>
      <w:r w:rsidRPr="00841D37">
        <w:t>.</w:t>
      </w:r>
    </w:p>
    <w:p w:rsidR="001000C1" w:rsidRDefault="001000C1" w:rsidP="001000C1">
      <w:r w:rsidRPr="001000C1">
        <w:t>Increased stroke rates have been noted in atrial fibrillation patients taking these medicines with either apixaban or warfarin.</w:t>
      </w:r>
    </w:p>
    <w:p w:rsidR="001000C1" w:rsidRDefault="001000C1" w:rsidP="00AF0C23">
      <w:pPr>
        <w:pStyle w:val="Heading3"/>
      </w:pPr>
      <w:r w:rsidRPr="001000C1">
        <w:t xml:space="preserve">Anticoagulants, </w:t>
      </w:r>
      <w:r w:rsidRPr="00AF0C23">
        <w:t>Platelet</w:t>
      </w:r>
      <w:r w:rsidRPr="001000C1">
        <w:t xml:space="preserve"> Aggregation Inhibitors and NSAIDs</w:t>
      </w:r>
    </w:p>
    <w:p w:rsidR="001000C1" w:rsidRDefault="001000C1" w:rsidP="001000C1">
      <w:r w:rsidRPr="001000C1" w:rsidDel="00F95796">
        <w:t>Due to an increased bleeding risk, concomitant</w:t>
      </w:r>
      <w:r w:rsidRPr="001000C1">
        <w:t xml:space="preserve"> treatment</w:t>
      </w:r>
      <w:r w:rsidRPr="001000C1" w:rsidDel="00F95796">
        <w:t xml:space="preserve"> with any other anticoagulants</w:t>
      </w:r>
      <w:r w:rsidRPr="001000C1">
        <w:t xml:space="preserve"> is contraindicated</w:t>
      </w:r>
      <w:r w:rsidRPr="001000C1" w:rsidDel="00F95796">
        <w:t xml:space="preserve"> (see </w:t>
      </w:r>
      <w:r w:rsidRPr="001000C1">
        <w:t>CONTRAINDICATIONS</w:t>
      </w:r>
      <w:r w:rsidRPr="001000C1" w:rsidDel="00F95796">
        <w:t>).</w:t>
      </w:r>
    </w:p>
    <w:p w:rsidR="001000C1" w:rsidRPr="001000C1" w:rsidRDefault="001000C1" w:rsidP="001000C1">
      <w:r w:rsidRPr="001000C1">
        <w:t>After combined administration of enoxaparin (40 mg single dose) with apixaban (5 mg single dose), an additive effect on anti-FXa activity was observed.</w:t>
      </w:r>
    </w:p>
    <w:p w:rsidR="001000C1" w:rsidRPr="001000C1" w:rsidRDefault="001000C1" w:rsidP="001000C1">
      <w:r w:rsidRPr="001000C1">
        <w:t>Pharmacokinetic or pharmacodynamic interactions were not evident in healthy subjects when apixaban was co-administered with ASA325 mg once a day.</w:t>
      </w:r>
    </w:p>
    <w:p w:rsidR="001000C1" w:rsidRPr="001000C1" w:rsidRDefault="001000C1" w:rsidP="001000C1">
      <w:r w:rsidRPr="001000C1">
        <w:t>Apixaban co-administered with clopidogrel (75 mg once a day) with the combination of clopidogrel 75 mg and ASA162 mg once daily</w:t>
      </w:r>
      <w:r w:rsidR="006D10FD" w:rsidRPr="00E1550B">
        <w:rPr>
          <w:szCs w:val="24"/>
        </w:rPr>
        <w:t xml:space="preserve">, or with prasugrel (60 mg </w:t>
      </w:r>
      <w:r w:rsidR="006D10FD" w:rsidRPr="00ED0705">
        <w:rPr>
          <w:szCs w:val="24"/>
        </w:rPr>
        <w:t xml:space="preserve">loading </w:t>
      </w:r>
      <w:r w:rsidR="006D10FD" w:rsidRPr="00450005">
        <w:rPr>
          <w:szCs w:val="24"/>
        </w:rPr>
        <w:t>dose</w:t>
      </w:r>
      <w:r w:rsidR="006D10FD">
        <w:rPr>
          <w:szCs w:val="24"/>
        </w:rPr>
        <w:t xml:space="preserve"> </w:t>
      </w:r>
      <w:r w:rsidR="006D10FD" w:rsidRPr="00E1550B">
        <w:rPr>
          <w:szCs w:val="24"/>
        </w:rPr>
        <w:t>followed by 10 mg once daily)</w:t>
      </w:r>
      <w:r w:rsidRPr="001000C1">
        <w:t xml:space="preserve"> in phase 1 studies did not show a relevant increase in bleeding time or further inhibition of platelet aggregation compared to administration of the antiplatelet agents without apixaban.  Increases in clotting tests (PT, INR, and aPTT) were consistent with the effects of apixaban alone.</w:t>
      </w:r>
    </w:p>
    <w:p w:rsidR="001000C1" w:rsidRPr="001000C1" w:rsidRDefault="001000C1" w:rsidP="001000C1">
      <w:r w:rsidRPr="001000C1">
        <w:t xml:space="preserve">Naproxen (500 mg), an inhibitor of P-gp, led to a 1.5-fold and 1.6-fold increase in mean apixaban AUC and Cmax in healthy subjects, respectively.  Corresponding increases in </w:t>
      </w:r>
      <w:r w:rsidRPr="001000C1">
        <w:lastRenderedPageBreak/>
        <w:t>clotting tests were observed for apixaban.  No changes were observed in the effect of naproxen on arachidonic acid-induced platelet aggregation and no clinically relevant prolongation of bleeding time was observed after concomitant administration of apixaban and naproxen.</w:t>
      </w:r>
    </w:p>
    <w:p w:rsidR="001000C1" w:rsidRPr="001000C1" w:rsidRDefault="001000C1" w:rsidP="001000C1">
      <w:r w:rsidRPr="001000C1">
        <w:t>Despite these findings, ELIQUIS should be used with caution when co-administered with NSAIDs (including ASA) because these medicinal products typically increase the bleeding risk.  A significant increase in bleeding risk was reported with the triple combination of apixaban, acetylsalicylic acid and clopidogrel in a clinical study in patients with acute coronary syndrome.  Agents associated with serious bleeding are not recommended concomitantly with ELIQUIS, such as: thrombolytic agents, GPIIb/IIIa receptor antagonists, thienopyridines (e.g. clopidogrel) in surgical patients, dipyridamole, and dextran.  It should be noted that unfractionated heparin can be administered at doses necessary to maintain a patent central venous or arterial catheter (see PRECAUTIONS, Interaction with Other Medicines affecting Haemostasis).</w:t>
      </w:r>
    </w:p>
    <w:p w:rsidR="001000C1" w:rsidRDefault="001000C1" w:rsidP="001000C1">
      <w:r w:rsidRPr="001000C1">
        <w:t>In patients with atrial fibrillation and a condition that warrants mono or dual antiplatelet therapy, a careful assessment of the potential benefits against the potential risks should be made before combining this therapy with ELIQUIS (see PRECAUTIONS, Interaction with Other Medicines affecting Haemostasis).</w:t>
      </w:r>
    </w:p>
    <w:p w:rsidR="0071092C" w:rsidRDefault="0071092C" w:rsidP="00AF0C23">
      <w:pPr>
        <w:pStyle w:val="Heading3"/>
      </w:pPr>
      <w:r w:rsidRPr="0071092C">
        <w:t xml:space="preserve">Other </w:t>
      </w:r>
      <w:r w:rsidRPr="00AF0C23">
        <w:t>Concomitant</w:t>
      </w:r>
      <w:r w:rsidRPr="0071092C">
        <w:t xml:space="preserve"> Therapies</w:t>
      </w:r>
    </w:p>
    <w:p w:rsidR="0071092C" w:rsidRDefault="0071092C" w:rsidP="0071092C">
      <w:r w:rsidRPr="0071092C">
        <w:t>No clinically significant pharmacokinetic or pharmacodynamic interactions were observed when apixaban was co-administered with atenolol or famotidine.  Co-administration of apixaban 10 mg with atenolol 100 mg did not have a clinically relevant effect on the pharmacokinetics of apixaban.  Following administration of the two drugs together, mean apixaban AUC and Cmax were 15% and 18% lower than when administered alone.  The administration of apixaban 10 mg with famotidine 40 mg had no effect on apixaban AUC or Cmax.</w:t>
      </w:r>
    </w:p>
    <w:p w:rsidR="0071092C" w:rsidRDefault="0071092C" w:rsidP="00AF0C23">
      <w:pPr>
        <w:pStyle w:val="Heading3"/>
      </w:pPr>
      <w:r w:rsidRPr="0071092C">
        <w:t xml:space="preserve">Concomitant </w:t>
      </w:r>
      <w:r w:rsidRPr="00AF0C23">
        <w:t>Therapies</w:t>
      </w:r>
      <w:r w:rsidRPr="0071092C">
        <w:t xml:space="preserve"> Affecting Bleeding</w:t>
      </w:r>
    </w:p>
    <w:p w:rsidR="0071092C" w:rsidRDefault="0071092C" w:rsidP="00A30AA1">
      <w:r w:rsidRPr="0071092C">
        <w:t>Patients taking apixaban may be at increased risk of bleeding when taking certain concomitant medications i.e. NSAIDs, Platelet Aggregation Inhibitors, diltiazem, amiodarone, verapamil, clarithromycin and quinidine.</w:t>
      </w:r>
    </w:p>
    <w:p w:rsidR="00132DD8" w:rsidRDefault="00132DD8" w:rsidP="00AF0C23">
      <w:pPr>
        <w:pStyle w:val="Heading3"/>
      </w:pPr>
      <w:r w:rsidRPr="00132DD8">
        <w:t xml:space="preserve">Paediatric </w:t>
      </w:r>
      <w:r w:rsidRPr="00AF0C23">
        <w:t>Population</w:t>
      </w:r>
    </w:p>
    <w:p w:rsidR="00132DD8" w:rsidRDefault="00132DD8" w:rsidP="00A30AA1">
      <w:r w:rsidRPr="00132DD8">
        <w:t>Interaction studies have only been performed in adults.</w:t>
      </w:r>
    </w:p>
    <w:p w:rsidR="00132DD8" w:rsidRDefault="00DD347D" w:rsidP="00AF0C23">
      <w:pPr>
        <w:pStyle w:val="Heading2"/>
      </w:pPr>
      <w:r w:rsidRPr="00DD347D">
        <w:t>Effect of Apixaban on Other Medicines</w:t>
      </w:r>
    </w:p>
    <w:p w:rsidR="00DD347D" w:rsidRDefault="00DD347D" w:rsidP="00DD347D">
      <w:r w:rsidRPr="00DD347D">
        <w:rPr>
          <w:i/>
        </w:rPr>
        <w:t>In vitro</w:t>
      </w:r>
      <w:r w:rsidRPr="00DD347D">
        <w:t xml:space="preserve"> apixaban studies showed no inhibitory effect on the activity of CYP1A2, CYP2A6, CYP2B6, CYP2C8, CYP2C9, CYP2D6 or CYP3A4 (IC50 &gt;45 </w:t>
      </w:r>
      <w:r w:rsidRPr="00DD347D">
        <w:sym w:font="Symbol" w:char="F06D"/>
      </w:r>
      <w:r w:rsidRPr="00DD347D">
        <w:t>M) and weak inhibitory effect on the activity of CYP2C19 (IC50 &gt; 20</w:t>
      </w:r>
      <w:r w:rsidRPr="00DD347D">
        <w:sym w:font="Symbol" w:char="F06D"/>
      </w:r>
      <w:r w:rsidRPr="00DD347D">
        <w:t xml:space="preserve">M) at concentrations that are significantly greater than peak plasma concentrations observed in patients.  Apixaban did not induce CYP1A2, CYP2B6, CYP3A4/5 at a concentration up to 20 </w:t>
      </w:r>
      <w:r w:rsidRPr="00DD347D">
        <w:sym w:font="Symbol" w:char="F06D"/>
      </w:r>
      <w:r w:rsidRPr="00DD347D">
        <w:t>M.  Therefore, apixaban is not expected to alter the metabolic clearance of co</w:t>
      </w:r>
      <w:r w:rsidRPr="00DD347D">
        <w:noBreakHyphen/>
        <w:t>administered drugs that are metabolised by these enzymes.  Apixaban is not a significant inhibitor of P-gp.</w:t>
      </w:r>
    </w:p>
    <w:p w:rsidR="00DD347D" w:rsidRDefault="009B5AA9" w:rsidP="00DD347D">
      <w:r w:rsidRPr="009B5AA9">
        <w:t>In studies conducted in healthy subjects, as described below, apixaban did not meaningfully alter the pharmacokinetics of digoxin, naproxen, or atenolol.</w:t>
      </w:r>
    </w:p>
    <w:p w:rsidR="009B5AA9" w:rsidRDefault="009B5AA9" w:rsidP="00AF0C23">
      <w:pPr>
        <w:pStyle w:val="Heading3"/>
      </w:pPr>
      <w:r w:rsidRPr="00AF0C23">
        <w:lastRenderedPageBreak/>
        <w:t>Digoxin</w:t>
      </w:r>
    </w:p>
    <w:p w:rsidR="00E57725" w:rsidRDefault="00E57725" w:rsidP="00E57725">
      <w:r w:rsidRPr="00E57725">
        <w:t>Co</w:t>
      </w:r>
      <w:r w:rsidRPr="00E57725">
        <w:noBreakHyphen/>
        <w:t>administration of apixaban (20 mg once a day) and digoxin (0.25 mg once a day), a P-gp substrate, did not affect digoxin AUC or Cmax.  Therefore, apixaban does not inhibit P-gp mediated substrate transport.</w:t>
      </w:r>
    </w:p>
    <w:p w:rsidR="00E57725" w:rsidRDefault="00E57725" w:rsidP="00AF0C23">
      <w:pPr>
        <w:pStyle w:val="Heading3"/>
      </w:pPr>
      <w:r w:rsidRPr="00AF0C23">
        <w:t>Naproxen</w:t>
      </w:r>
    </w:p>
    <w:p w:rsidR="00E57725" w:rsidRDefault="00E57725" w:rsidP="00A30AA1">
      <w:r w:rsidRPr="00E57725">
        <w:t>Co</w:t>
      </w:r>
      <w:r w:rsidRPr="00E57725">
        <w:noBreakHyphen/>
        <w:t>administration of single doses of apixaban (10 mg) and naproxen (500 mg), a commonly used NSAID, did not have any effect on the naproxen AUC or Cmax.</w:t>
      </w:r>
    </w:p>
    <w:p w:rsidR="00E57725" w:rsidRDefault="001505CB" w:rsidP="00AF0C23">
      <w:pPr>
        <w:pStyle w:val="Heading3"/>
      </w:pPr>
      <w:r w:rsidRPr="00AF0C23">
        <w:t>Atenolol</w:t>
      </w:r>
    </w:p>
    <w:p w:rsidR="001505CB" w:rsidRDefault="001505CB" w:rsidP="00A30AA1">
      <w:r w:rsidRPr="001505CB">
        <w:t>Co</w:t>
      </w:r>
      <w:r w:rsidRPr="001505CB">
        <w:noBreakHyphen/>
        <w:t>administration of a single dose of apixaban (10 mg) and atenolol (100 mg), a common beta-blocker, did not alter the pharmacokinetics of atenolol.</w:t>
      </w:r>
    </w:p>
    <w:p w:rsidR="00FD779A" w:rsidRDefault="00FD779A" w:rsidP="00AF0C23">
      <w:pPr>
        <w:pStyle w:val="Heading1"/>
      </w:pPr>
      <w:r w:rsidRPr="00FD779A">
        <w:t xml:space="preserve">ADVERSE </w:t>
      </w:r>
      <w:r w:rsidRPr="00AF0C23">
        <w:t>EFFECTS</w:t>
      </w:r>
    </w:p>
    <w:p w:rsidR="00FD779A" w:rsidRDefault="00FD779A" w:rsidP="00AF0C23">
      <w:pPr>
        <w:pStyle w:val="Heading2"/>
      </w:pPr>
      <w:r w:rsidRPr="006D3DBC">
        <w:t>Prevention of VTE: Elective Total Hip or Total Knee Replacement Surgery</w:t>
      </w:r>
    </w:p>
    <w:p w:rsidR="00FD779A" w:rsidRDefault="00FD779A" w:rsidP="00FD779A">
      <w:r w:rsidRPr="00FD779A">
        <w:t xml:space="preserve">The safety of apixaban has been evaluated in one phase II and three phase III studies including 5,924 patients exposed to apixaban 2.5 mg twice daily undergoing major orthopaedic surgery of the lower limbs (elective hip replacement or elective knee replacement) treated for up to 38 days.  Of these, 2,673 patients undergoing hip replacement were treated for a mean duration of 34 days and 3,251 patients undergoing knee replacement were treated for a mean duration of 10 and 12 days in the phase II and III studies, respectively.  </w:t>
      </w:r>
    </w:p>
    <w:p w:rsidR="00FD779A" w:rsidRDefault="003E38C9" w:rsidP="00FD779A">
      <w:r w:rsidRPr="003E38C9">
        <w:t>In total, 11% of the patients treated with apixaban 2.5 mg twice daily experienced adverse reactions.  Bleeding may occur during apixaban therapy in the presence of associated risk factors such as organic lesions liable to bleed.  Common adverse reactions were anaemia, haemorrhage, contusion and nausea.  The overall incidences of adverse reactions of bleeding, anaemia and abnormalities of transaminases (e.g. alanine aminotransferase levels) were similar between treatment groups in the phase II and phase III studies in elective hip and knee replacement surgery.  The adverse reactions should be interpreted within the surgical setting.</w:t>
      </w:r>
    </w:p>
    <w:p w:rsidR="003E38C9" w:rsidRPr="00DA7972" w:rsidRDefault="003E38C9" w:rsidP="00FD779A">
      <w:pPr>
        <w:rPr>
          <w:szCs w:val="24"/>
        </w:rPr>
      </w:pPr>
      <w:r w:rsidRPr="003E38C9">
        <w:t xml:space="preserve">The use of ELIQUIS may be associated with an increased risk of occult or overt bleeding from any tissue or organ, which may result in posthaemorrhagic anaemia.  The signs, symptoms and severity will vary according to the location and degree or extent of the bleeding (see PRECAUTIONS, Haemorrhage Risk and CLINICAL TRIALS).  Bleeding was assessed as a safety endpoint in the clinical trials.  Similar rates were seen for major bleeding, the composite of major and clinically relevant non-major bleeding, and all bleeding in patients treated with apixaban 2.5 mg compared with enoxaparin 40 mg (see CLINICAL </w:t>
      </w:r>
      <w:r w:rsidRPr="00DA7972">
        <w:rPr>
          <w:szCs w:val="24"/>
        </w:rPr>
        <w:t xml:space="preserve">TRIALS, </w:t>
      </w:r>
      <w:r w:rsidR="00D67A0D">
        <w:fldChar w:fldCharType="begin"/>
      </w:r>
      <w:r w:rsidR="00D67A0D">
        <w:instrText xml:space="preserve"> REF _Ref382835048 \h  \* MERGEFORMAT </w:instrText>
      </w:r>
      <w:r w:rsidR="00D67A0D">
        <w:fldChar w:fldCharType="separate"/>
      </w:r>
      <w:r w:rsidR="009D279C" w:rsidRPr="009D279C">
        <w:rPr>
          <w:szCs w:val="24"/>
        </w:rPr>
        <w:t>Table 3</w:t>
      </w:r>
      <w:r w:rsidR="00D67A0D">
        <w:fldChar w:fldCharType="end"/>
      </w:r>
      <w:r w:rsidRPr="00DA7972">
        <w:rPr>
          <w:szCs w:val="24"/>
        </w:rPr>
        <w:t>).</w:t>
      </w:r>
    </w:p>
    <w:p w:rsidR="003E38C9" w:rsidRPr="00DA7972" w:rsidRDefault="006A4A36" w:rsidP="00FD779A">
      <w:pPr>
        <w:rPr>
          <w:szCs w:val="24"/>
        </w:rPr>
      </w:pPr>
      <w:r w:rsidRPr="006A4A36">
        <w:t xml:space="preserve">Adverse events from the pivotal phase III studies (ADVANCE-2 and ADVANCE-3) are </w:t>
      </w:r>
      <w:r w:rsidRPr="00DA7972">
        <w:rPr>
          <w:szCs w:val="24"/>
        </w:rPr>
        <w:t xml:space="preserve">listed in </w:t>
      </w:r>
      <w:r w:rsidR="00D67A0D">
        <w:fldChar w:fldCharType="begin"/>
      </w:r>
      <w:r w:rsidR="00D67A0D">
        <w:instrText xml:space="preserve"> REF _Ref382913460 \h  \* MERGEFORMAT </w:instrText>
      </w:r>
      <w:r w:rsidR="00D67A0D">
        <w:fldChar w:fldCharType="separate"/>
      </w:r>
      <w:r w:rsidR="009D279C" w:rsidRPr="009D279C">
        <w:rPr>
          <w:szCs w:val="24"/>
        </w:rPr>
        <w:t>Table 14</w:t>
      </w:r>
      <w:r w:rsidR="00D67A0D">
        <w:fldChar w:fldCharType="end"/>
      </w:r>
      <w:r w:rsidRPr="00DA7972">
        <w:rPr>
          <w:szCs w:val="24"/>
        </w:rPr>
        <w:t xml:space="preserve"> by system organ classification (MedDRA) and by frequency.</w:t>
      </w:r>
    </w:p>
    <w:p w:rsidR="006A4A36" w:rsidRPr="00E5087B" w:rsidRDefault="00DA7972" w:rsidP="00DA7972">
      <w:pPr>
        <w:pStyle w:val="Caption"/>
        <w:rPr>
          <w:szCs w:val="24"/>
        </w:rPr>
      </w:pPr>
      <w:bookmarkStart w:id="20" w:name="_Ref382913460"/>
      <w:r>
        <w:t xml:space="preserve">Table </w:t>
      </w:r>
      <w:fldSimple w:instr=" SEQ Table \* ARABIC ">
        <w:r w:rsidR="009D279C">
          <w:rPr>
            <w:noProof/>
          </w:rPr>
          <w:t>14</w:t>
        </w:r>
      </w:fldSimple>
      <w:bookmarkEnd w:id="20"/>
      <w:r w:rsidR="006A4A36" w:rsidRPr="00E5087B">
        <w:rPr>
          <w:szCs w:val="24"/>
        </w:rPr>
        <w:t>: Commo</w:t>
      </w:r>
      <w:r w:rsidR="00683D50">
        <w:rPr>
          <w:szCs w:val="24"/>
        </w:rPr>
        <w:t>n adverse events occurring in ≥</w:t>
      </w:r>
      <w:r w:rsidR="006A4A36" w:rsidRPr="00E5087B">
        <w:rPr>
          <w:szCs w:val="24"/>
        </w:rPr>
        <w:t>1% of patients in either group undergoing hip or knee replacement surgery, regardless of causality</w:t>
      </w:r>
    </w:p>
    <w:tbl>
      <w:tblPr>
        <w:tblW w:w="88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Layout w:type="fixed"/>
        <w:tblLook w:val="0000" w:firstRow="0" w:lastRow="0" w:firstColumn="0" w:lastColumn="0" w:noHBand="0" w:noVBand="0"/>
      </w:tblPr>
      <w:tblGrid>
        <w:gridCol w:w="3888"/>
        <w:gridCol w:w="2520"/>
        <w:gridCol w:w="2448"/>
      </w:tblGrid>
      <w:tr w:rsidR="006A4A36" w:rsidRPr="00614236" w:rsidTr="004C2919">
        <w:trPr>
          <w:tblHeader/>
          <w:jc w:val="center"/>
        </w:trPr>
        <w:tc>
          <w:tcPr>
            <w:tcW w:w="3888" w:type="dxa"/>
            <w:shd w:val="clear" w:color="auto" w:fill="FFFFFF"/>
          </w:tcPr>
          <w:p w:rsidR="006A4A36" w:rsidRPr="00614236" w:rsidRDefault="006A4A36" w:rsidP="00F20915">
            <w:pPr>
              <w:pStyle w:val="BMSTableHeader"/>
              <w:spacing w:before="0" w:after="0"/>
              <w:rPr>
                <w:lang w:val="en-AU"/>
              </w:rPr>
            </w:pPr>
            <w:r w:rsidRPr="00614236">
              <w:rPr>
                <w:lang w:val="en-AU"/>
              </w:rPr>
              <w:t>System Organ Classification / Preferred Term</w:t>
            </w:r>
          </w:p>
        </w:tc>
        <w:tc>
          <w:tcPr>
            <w:tcW w:w="2520" w:type="dxa"/>
            <w:shd w:val="clear" w:color="auto" w:fill="FFFFFF"/>
          </w:tcPr>
          <w:p w:rsidR="00BD2EDB" w:rsidRDefault="006A4A36" w:rsidP="00F20915">
            <w:pPr>
              <w:pStyle w:val="BMSTableHeader"/>
              <w:spacing w:before="0" w:after="0"/>
              <w:rPr>
                <w:sz w:val="22"/>
                <w:szCs w:val="22"/>
                <w:lang w:val="en-AU"/>
              </w:rPr>
            </w:pPr>
            <w:r w:rsidRPr="00614236">
              <w:rPr>
                <w:lang w:val="en-AU"/>
              </w:rPr>
              <w:t>Apixaban</w:t>
            </w:r>
          </w:p>
          <w:p w:rsidR="00BD2EDB" w:rsidRDefault="006A4A36" w:rsidP="00F20915">
            <w:pPr>
              <w:pStyle w:val="BMSTableHeader"/>
              <w:spacing w:before="0" w:after="0"/>
              <w:rPr>
                <w:sz w:val="22"/>
                <w:szCs w:val="22"/>
                <w:lang w:val="en-AU"/>
              </w:rPr>
            </w:pPr>
            <w:r w:rsidRPr="00614236">
              <w:rPr>
                <w:lang w:val="en-AU"/>
              </w:rPr>
              <w:t>2.5 mg po twice daily</w:t>
            </w:r>
          </w:p>
          <w:p w:rsidR="00BD2EDB" w:rsidRDefault="006A4A36" w:rsidP="00F20915">
            <w:pPr>
              <w:pStyle w:val="BMSTableText"/>
              <w:spacing w:before="0" w:after="0"/>
              <w:rPr>
                <w:b/>
                <w:bCs/>
                <w:sz w:val="22"/>
                <w:szCs w:val="22"/>
                <w:lang w:val="en-AU"/>
              </w:rPr>
            </w:pPr>
            <w:r w:rsidRPr="00614236">
              <w:rPr>
                <w:b/>
                <w:bCs/>
                <w:lang w:val="en-AU"/>
              </w:rPr>
              <w:t>n (%)</w:t>
            </w:r>
          </w:p>
        </w:tc>
        <w:tc>
          <w:tcPr>
            <w:tcW w:w="2448" w:type="dxa"/>
            <w:shd w:val="clear" w:color="auto" w:fill="FFFFFF"/>
          </w:tcPr>
          <w:p w:rsidR="00BD2EDB" w:rsidRDefault="006A4A36" w:rsidP="00F20915">
            <w:pPr>
              <w:pStyle w:val="BMSTableHeader"/>
              <w:spacing w:before="0" w:after="0"/>
              <w:rPr>
                <w:sz w:val="22"/>
                <w:szCs w:val="22"/>
                <w:lang w:val="en-AU"/>
              </w:rPr>
            </w:pPr>
            <w:r w:rsidRPr="00614236">
              <w:rPr>
                <w:lang w:val="en-AU"/>
              </w:rPr>
              <w:t>Enoxaparin</w:t>
            </w:r>
          </w:p>
          <w:p w:rsidR="00BD2EDB" w:rsidRDefault="006A4A36" w:rsidP="00F20915">
            <w:pPr>
              <w:pStyle w:val="BMSTableHeader"/>
              <w:spacing w:before="0" w:after="0"/>
              <w:rPr>
                <w:sz w:val="22"/>
                <w:szCs w:val="22"/>
                <w:lang w:val="en-AU"/>
              </w:rPr>
            </w:pPr>
            <w:r w:rsidRPr="00614236">
              <w:rPr>
                <w:lang w:val="en-AU"/>
              </w:rPr>
              <w:t>40 mg sc once daily</w:t>
            </w:r>
          </w:p>
          <w:p w:rsidR="00BD2EDB" w:rsidRDefault="006A4A36" w:rsidP="00F20915">
            <w:pPr>
              <w:pStyle w:val="BMSTableText"/>
              <w:spacing w:before="0" w:after="0"/>
              <w:rPr>
                <w:sz w:val="22"/>
                <w:szCs w:val="22"/>
                <w:lang w:val="en-AU"/>
              </w:rPr>
            </w:pPr>
            <w:r w:rsidRPr="00614236">
              <w:rPr>
                <w:b/>
                <w:bCs/>
                <w:lang w:val="en-AU"/>
              </w:rPr>
              <w:t xml:space="preserve">n (%) </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jc w:val="left"/>
              <w:rPr>
                <w:lang w:val="en-AU"/>
              </w:rPr>
            </w:pPr>
            <w:r w:rsidRPr="00614236">
              <w:rPr>
                <w:lang w:val="en-AU"/>
              </w:rPr>
              <w:lastRenderedPageBreak/>
              <w:t>Number treated</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4</w:t>
            </w:r>
            <w:r w:rsidR="00CA3300">
              <w:rPr>
                <w:lang w:val="en-AU"/>
              </w:rPr>
              <w:t>,</w:t>
            </w:r>
            <w:r w:rsidRPr="00614236">
              <w:rPr>
                <w:lang w:val="en-AU"/>
              </w:rPr>
              <w:t>174 (100)</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4</w:t>
            </w:r>
            <w:r w:rsidR="00CA3300">
              <w:rPr>
                <w:lang w:val="en-AU"/>
              </w:rPr>
              <w:t>,</w:t>
            </w:r>
            <w:r w:rsidRPr="00614236">
              <w:rPr>
                <w:lang w:val="en-AU"/>
              </w:rPr>
              <w:t>167 (100)</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t>Gastrointestinal disorders</w:t>
            </w:r>
          </w:p>
        </w:tc>
      </w:tr>
      <w:tr w:rsidR="006A4A36" w:rsidRPr="00614236" w:rsidTr="004C2919">
        <w:trPr>
          <w:jc w:val="center"/>
        </w:trPr>
        <w:tc>
          <w:tcPr>
            <w:tcW w:w="3888" w:type="dxa"/>
            <w:shd w:val="clear" w:color="auto" w:fill="FFFFFF"/>
          </w:tcPr>
          <w:p w:rsidR="006A4A36" w:rsidRPr="00614236" w:rsidRDefault="006A4A36" w:rsidP="00F20915">
            <w:pPr>
              <w:pStyle w:val="BMSTableText"/>
              <w:tabs>
                <w:tab w:val="clear" w:pos="360"/>
              </w:tabs>
              <w:spacing w:before="0" w:after="0"/>
              <w:ind w:left="450"/>
              <w:jc w:val="left"/>
              <w:rPr>
                <w:lang w:val="en-AU"/>
              </w:rPr>
            </w:pPr>
            <w:r w:rsidRPr="00614236">
              <w:rPr>
                <w:lang w:val="en-AU"/>
              </w:rPr>
              <w:t>Nausea</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587 (14.1)</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649 (15.6)</w:t>
            </w:r>
          </w:p>
        </w:tc>
      </w:tr>
      <w:tr w:rsidR="006A4A36" w:rsidRPr="00614236" w:rsidTr="004C2919">
        <w:trPr>
          <w:jc w:val="center"/>
        </w:trPr>
        <w:tc>
          <w:tcPr>
            <w:tcW w:w="3888" w:type="dxa"/>
            <w:shd w:val="clear" w:color="auto" w:fill="FFFFFF"/>
          </w:tcPr>
          <w:p w:rsidR="006A4A36" w:rsidRPr="00614236" w:rsidRDefault="006A4A36" w:rsidP="00F20915">
            <w:pPr>
              <w:pStyle w:val="BMSTableText"/>
              <w:tabs>
                <w:tab w:val="clear" w:pos="360"/>
              </w:tabs>
              <w:spacing w:before="0" w:after="0"/>
              <w:ind w:left="450"/>
              <w:jc w:val="left"/>
              <w:rPr>
                <w:lang w:val="en-AU"/>
              </w:rPr>
            </w:pPr>
            <w:r w:rsidRPr="00614236">
              <w:rPr>
                <w:lang w:val="en-AU"/>
              </w:rPr>
              <w:t>Constipation</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392 (9.4)</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441 (10.6)</w:t>
            </w:r>
          </w:p>
        </w:tc>
      </w:tr>
      <w:tr w:rsidR="006A4A36" w:rsidRPr="00614236" w:rsidTr="004C2919">
        <w:trPr>
          <w:jc w:val="center"/>
        </w:trPr>
        <w:tc>
          <w:tcPr>
            <w:tcW w:w="3888" w:type="dxa"/>
            <w:shd w:val="clear" w:color="auto" w:fill="FFFFFF"/>
          </w:tcPr>
          <w:p w:rsidR="006A4A36" w:rsidRPr="00614236" w:rsidRDefault="006A4A36" w:rsidP="00F20915">
            <w:pPr>
              <w:pStyle w:val="BMSTableText"/>
              <w:tabs>
                <w:tab w:val="clear" w:pos="360"/>
              </w:tabs>
              <w:spacing w:before="0" w:after="0"/>
              <w:ind w:left="450"/>
              <w:jc w:val="left"/>
              <w:rPr>
                <w:lang w:val="en-AU"/>
              </w:rPr>
            </w:pPr>
            <w:r w:rsidRPr="00614236">
              <w:rPr>
                <w:lang w:val="en-AU"/>
              </w:rPr>
              <w:t>Vomiting</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288 (6.9)</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350 (8.4)</w:t>
            </w:r>
          </w:p>
        </w:tc>
      </w:tr>
      <w:tr w:rsidR="006A4A36" w:rsidRPr="00614236" w:rsidTr="004C2919">
        <w:trPr>
          <w:jc w:val="center"/>
        </w:trPr>
        <w:tc>
          <w:tcPr>
            <w:tcW w:w="3888" w:type="dxa"/>
            <w:shd w:val="clear" w:color="auto" w:fill="FFFFFF"/>
          </w:tcPr>
          <w:p w:rsidR="006A4A36" w:rsidRPr="00614236" w:rsidRDefault="006A4A36" w:rsidP="00F20915">
            <w:pPr>
              <w:pStyle w:val="BMSTableText"/>
              <w:tabs>
                <w:tab w:val="clear" w:pos="360"/>
              </w:tabs>
              <w:spacing w:before="0" w:after="0"/>
              <w:ind w:left="450"/>
              <w:jc w:val="left"/>
              <w:rPr>
                <w:lang w:val="en-AU"/>
              </w:rPr>
            </w:pPr>
            <w:r w:rsidRPr="00614236">
              <w:rPr>
                <w:lang w:val="en-AU"/>
              </w:rPr>
              <w:t>Diarrhoea</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96 (2.3)</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110 (2.6)</w:t>
            </w:r>
          </w:p>
        </w:tc>
      </w:tr>
      <w:tr w:rsidR="006A4A36" w:rsidRPr="00614236" w:rsidTr="004C2919">
        <w:trPr>
          <w:jc w:val="center"/>
        </w:trPr>
        <w:tc>
          <w:tcPr>
            <w:tcW w:w="3888" w:type="dxa"/>
            <w:shd w:val="clear" w:color="auto" w:fill="FFFFFF"/>
          </w:tcPr>
          <w:p w:rsidR="006A4A36" w:rsidRPr="00614236" w:rsidRDefault="006A4A36" w:rsidP="00F20915">
            <w:pPr>
              <w:pStyle w:val="BMSTableText"/>
              <w:tabs>
                <w:tab w:val="clear" w:pos="360"/>
              </w:tabs>
              <w:spacing w:before="0" w:after="0"/>
              <w:ind w:left="450"/>
              <w:jc w:val="left"/>
              <w:rPr>
                <w:lang w:val="en-AU"/>
              </w:rPr>
            </w:pPr>
            <w:r w:rsidRPr="00614236">
              <w:rPr>
                <w:lang w:val="en-AU"/>
              </w:rPr>
              <w:t>Dyspepsia</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48 (1.2)</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60 (1.4)</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t>Injury, poisoning and procedural complications</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Procedural pain</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431 (10.3)</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433 (10.4)</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Anaemia postoperative</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194 (4.6)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196 (4.7)</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Contusion</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63 (1.5)</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86 (2.1)</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Procedural hypotension</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62 (1.5)</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58 (1.4)</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Wound secretion</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58 (1.4)</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54 (1.3)</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t>General disorders and administration site conditions</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Pyrexia</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307 (7.4)</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313 (7.5)</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Oedema peripheral</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222 (5.3)</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201 (4.8)</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Pain</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93 (2.2)</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96 (2.3)</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Chest pain</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46 (1.1)</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40 (1.0)</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t>Vascular disorders</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Hypotension</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299 (7.2)</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296 (7.1)</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Deep vein thrombosis</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144 (3.5)</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217 (5.2)</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Hypertension</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70 (1.7)</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71 (1.7)</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Thrombosis</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70 (1.7)</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71 (1.7)</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Haematoma</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58 (1.4)</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66 (1.6)</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t>Investigations</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Haemoglobin decreased</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142 (3.4)</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171 (4.1)</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Blood creatine phosphokinase increased</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102 (2.4)</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104 (2.5)</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Body temperature increased</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85 (2.0)</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88 (2.1)</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Aspartate aminotransferase increased</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56 (1.3)</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78 (1.9)</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Alanine aminotransferase increased</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50 (1.2)</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77 (1.8)</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Gamma-glutamyltransferase increased</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41 (1.0)</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72 (1.7)</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t>Nervous system disorders</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Dizziness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207 (5.0)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176 (4.2)</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Headache </w:t>
            </w:r>
          </w:p>
        </w:tc>
        <w:tc>
          <w:tcPr>
            <w:tcW w:w="2520" w:type="dxa"/>
            <w:shd w:val="clear" w:color="auto" w:fill="FFFFFF"/>
          </w:tcPr>
          <w:p w:rsidR="00BD2EDB" w:rsidRDefault="00CA3300" w:rsidP="00F20915">
            <w:pPr>
              <w:pStyle w:val="BMSTableText"/>
              <w:spacing w:before="0" w:after="0"/>
              <w:rPr>
                <w:sz w:val="22"/>
                <w:szCs w:val="22"/>
                <w:lang w:val="en-AU"/>
              </w:rPr>
            </w:pPr>
            <w:r>
              <w:rPr>
                <w:lang w:val="en-AU"/>
              </w:rPr>
              <w:t>87 (2.1)</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90 (2.2)</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Somnolence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33 (0.8)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47 (1.1)</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t>Skin and subcutaneous tissue disorders</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Pruritus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145 (3.5)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137 (3.3)</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Rash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65 (1.6)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67 (1.6)</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Erythema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49 (1.2)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46 (1.1)</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Blister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44 (1.1)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42 (1.0)</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t>Musculoskeletal and connective tissue disorders</w:t>
            </w:r>
            <w:r w:rsidRPr="00614236">
              <w:rPr>
                <w:lang w:val="en-AU"/>
              </w:rPr>
              <w:t xml:space="preserve">   </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Arthralgia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108 (2.6)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87 (2.1)</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Pain in extremity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100 (2.4)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79 (1.9)</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Muscle spasms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82 (2.0)</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85 (2.0)</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i/>
                <w:lang w:val="en-AU"/>
              </w:rPr>
            </w:pPr>
            <w:r w:rsidRPr="00614236">
              <w:rPr>
                <w:i/>
                <w:iCs/>
                <w:lang w:val="en-AU"/>
              </w:rPr>
              <w:t>Renal and urinary disorders</w:t>
            </w:r>
            <w:r w:rsidRPr="00614236">
              <w:rPr>
                <w:lang w:val="en-AU"/>
              </w:rPr>
              <w:t xml:space="preserve">  </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Urinary retention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184 (4.4)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169 (4.1)</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Haematuria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51 (1.2)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58 (1.4)</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i/>
                <w:lang w:val="en-AU"/>
              </w:rPr>
            </w:pPr>
            <w:r w:rsidRPr="00614236">
              <w:rPr>
                <w:i/>
                <w:iCs/>
                <w:lang w:val="en-AU"/>
              </w:rPr>
              <w:t>Psychiatric disorders</w:t>
            </w:r>
            <w:r w:rsidRPr="00614236">
              <w:rPr>
                <w:lang w:val="en-AU"/>
              </w:rPr>
              <w:t xml:space="preserve">  </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Insomnia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167 (4.0)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163 (3.9)</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Anxiety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30 (0.7)</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44 (1.1)</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t>Infections and infestations</w:t>
            </w:r>
            <w:r w:rsidRPr="00614236">
              <w:rPr>
                <w:lang w:val="en-AU"/>
              </w:rPr>
              <w:t xml:space="preserve">   </w:t>
            </w:r>
          </w:p>
        </w:tc>
      </w:tr>
      <w:tr w:rsidR="006A4A36" w:rsidRPr="00614236" w:rsidTr="004C2919">
        <w:trPr>
          <w:jc w:val="center"/>
        </w:trPr>
        <w:tc>
          <w:tcPr>
            <w:tcW w:w="3888" w:type="dxa"/>
            <w:shd w:val="clear" w:color="auto" w:fill="FFFFFF"/>
          </w:tcPr>
          <w:p w:rsidR="006A4A36" w:rsidRPr="00614236" w:rsidRDefault="00614236" w:rsidP="00F20915">
            <w:pPr>
              <w:pStyle w:val="BMSTableText"/>
              <w:spacing w:before="0" w:after="0"/>
              <w:ind w:left="450"/>
              <w:jc w:val="left"/>
              <w:rPr>
                <w:lang w:val="en-AU"/>
              </w:rPr>
            </w:pPr>
            <w:r>
              <w:rPr>
                <w:lang w:val="en-AU"/>
              </w:rPr>
              <w:t>Urinary tract infection</w:t>
            </w:r>
            <w:r w:rsidR="006A4A36" w:rsidRPr="00614236">
              <w:rPr>
                <w:lang w:val="en-AU"/>
              </w:rPr>
              <w:t xml:space="preserve">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80 (1.9)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82 (2.0)</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lastRenderedPageBreak/>
              <w:t>Cardiac disorders</w:t>
            </w:r>
            <w:r w:rsidRPr="00614236">
              <w:rPr>
                <w:lang w:val="en-AU"/>
              </w:rPr>
              <w:t xml:space="preserve">     </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Tachycardia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135 (3.2)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147 (3.5)</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Bradycardia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49 (1.2)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48 (1.2)</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t xml:space="preserve">Respiratory, thoracic and mediastinal disorders  </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Cough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45 (1.1)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41 (1.0)</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Dyspnoea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33 (0.8)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43 (1.0)</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t>Blood and lymphatic system disorders</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Anaemia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110 (2.6)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131 (3.1)</w:t>
            </w:r>
          </w:p>
        </w:tc>
      </w:tr>
      <w:tr w:rsidR="006A4A36" w:rsidRPr="00614236" w:rsidTr="004C2919">
        <w:trPr>
          <w:jc w:val="center"/>
        </w:trPr>
        <w:tc>
          <w:tcPr>
            <w:tcW w:w="8856" w:type="dxa"/>
            <w:gridSpan w:val="3"/>
            <w:shd w:val="clear" w:color="auto" w:fill="FFFFFF"/>
          </w:tcPr>
          <w:p w:rsidR="006A4A36" w:rsidRPr="00614236" w:rsidRDefault="006A4A36" w:rsidP="00F20915">
            <w:pPr>
              <w:pStyle w:val="BMSTableText"/>
              <w:spacing w:before="0" w:after="0"/>
              <w:jc w:val="left"/>
              <w:rPr>
                <w:lang w:val="en-AU"/>
              </w:rPr>
            </w:pPr>
            <w:r w:rsidRPr="00614236">
              <w:rPr>
                <w:i/>
                <w:iCs/>
                <w:lang w:val="en-AU"/>
              </w:rPr>
              <w:t>Metabolism and nutrition disorders</w:t>
            </w:r>
            <w:r w:rsidRPr="00614236">
              <w:rPr>
                <w:lang w:val="en-AU"/>
              </w:rPr>
              <w:t xml:space="preserve">  </w:t>
            </w:r>
          </w:p>
        </w:tc>
      </w:tr>
      <w:tr w:rsidR="006A4A36" w:rsidRPr="00614236" w:rsidTr="004C2919">
        <w:trPr>
          <w:jc w:val="center"/>
        </w:trPr>
        <w:tc>
          <w:tcPr>
            <w:tcW w:w="3888" w:type="dxa"/>
            <w:shd w:val="clear" w:color="auto" w:fill="FFFFFF"/>
          </w:tcPr>
          <w:p w:rsidR="006A4A36" w:rsidRPr="00614236" w:rsidRDefault="006A4A36" w:rsidP="00F20915">
            <w:pPr>
              <w:pStyle w:val="BMSTableText"/>
              <w:spacing w:before="0" w:after="0"/>
              <w:ind w:left="450"/>
              <w:jc w:val="left"/>
              <w:rPr>
                <w:lang w:val="en-AU"/>
              </w:rPr>
            </w:pPr>
            <w:r w:rsidRPr="00614236">
              <w:rPr>
                <w:lang w:val="en-AU"/>
              </w:rPr>
              <w:t xml:space="preserve">Hypokalaemia   </w:t>
            </w:r>
          </w:p>
        </w:tc>
        <w:tc>
          <w:tcPr>
            <w:tcW w:w="2520" w:type="dxa"/>
            <w:shd w:val="clear" w:color="auto" w:fill="FFFFFF"/>
          </w:tcPr>
          <w:p w:rsidR="00BD2EDB" w:rsidRDefault="006A4A36" w:rsidP="00F20915">
            <w:pPr>
              <w:pStyle w:val="BMSTableText"/>
              <w:spacing w:before="0" w:after="0"/>
              <w:rPr>
                <w:sz w:val="22"/>
                <w:szCs w:val="22"/>
                <w:lang w:val="en-AU"/>
              </w:rPr>
            </w:pPr>
            <w:r w:rsidRPr="00614236">
              <w:rPr>
                <w:lang w:val="en-AU"/>
              </w:rPr>
              <w:t xml:space="preserve">50 (1.2) </w:t>
            </w:r>
          </w:p>
        </w:tc>
        <w:tc>
          <w:tcPr>
            <w:tcW w:w="2448" w:type="dxa"/>
            <w:shd w:val="clear" w:color="auto" w:fill="FFFFFF"/>
          </w:tcPr>
          <w:p w:rsidR="00BD2EDB" w:rsidRDefault="006A4A36" w:rsidP="00F20915">
            <w:pPr>
              <w:pStyle w:val="BMSTableText"/>
              <w:spacing w:before="0" w:after="0"/>
              <w:rPr>
                <w:sz w:val="22"/>
                <w:szCs w:val="22"/>
                <w:lang w:val="en-AU"/>
              </w:rPr>
            </w:pPr>
            <w:r w:rsidRPr="00614236">
              <w:rPr>
                <w:lang w:val="en-AU"/>
              </w:rPr>
              <w:t>52 (1.2)</w:t>
            </w:r>
          </w:p>
        </w:tc>
      </w:tr>
    </w:tbl>
    <w:p w:rsidR="006A4A36" w:rsidRDefault="006A4A36" w:rsidP="00FD779A"/>
    <w:p w:rsidR="00535A51" w:rsidRPr="00535A51" w:rsidRDefault="00535A51" w:rsidP="00535A51">
      <w:r w:rsidRPr="00535A51">
        <w:t>Common adverse reactions in apixaban-treated patients undergoing hip or knee replacement surger</w:t>
      </w:r>
      <w:r w:rsidR="00F20915">
        <w:t>y occurring at a frequency of ≥1% to &lt;10% (≥1/100 to &lt;</w:t>
      </w:r>
      <w:r w:rsidRPr="00535A51">
        <w:t>1/10):</w:t>
      </w:r>
    </w:p>
    <w:p w:rsidR="00535A51" w:rsidRPr="00535A51" w:rsidRDefault="00535A51" w:rsidP="00535A51">
      <w:r w:rsidRPr="00535A51">
        <w:rPr>
          <w:i/>
        </w:rPr>
        <w:t>Blood and lymphatic system disorders</w:t>
      </w:r>
      <w:r w:rsidRPr="00535A51">
        <w:t>: anaemia (including postoperative and haemorrhagic anaemia, and respective laboratory parameters)</w:t>
      </w:r>
    </w:p>
    <w:p w:rsidR="00535A51" w:rsidRPr="00535A51" w:rsidRDefault="00535A51" w:rsidP="00535A51">
      <w:r w:rsidRPr="00535A51">
        <w:rPr>
          <w:i/>
        </w:rPr>
        <w:t>Vascular disorders</w:t>
      </w:r>
      <w:r w:rsidRPr="00535A51">
        <w:t>: haemorrhage (including haematoma, and vaginal and urethral haemorrhage)</w:t>
      </w:r>
    </w:p>
    <w:p w:rsidR="00535A51" w:rsidRPr="00535A51" w:rsidRDefault="00535A51" w:rsidP="00535A51">
      <w:r w:rsidRPr="00A30AA1">
        <w:rPr>
          <w:i/>
        </w:rPr>
        <w:t>Gastrointestinal disorders</w:t>
      </w:r>
      <w:r w:rsidRPr="00535A51">
        <w:t>: nausea</w:t>
      </w:r>
    </w:p>
    <w:p w:rsidR="00535A51" w:rsidRPr="00535A51" w:rsidRDefault="00535A51" w:rsidP="00535A51">
      <w:r w:rsidRPr="00A30AA1">
        <w:rPr>
          <w:i/>
        </w:rPr>
        <w:t>Injury, poisoning and procedural complications</w:t>
      </w:r>
      <w:r w:rsidRPr="00535A51">
        <w:t>: contusion</w:t>
      </w:r>
    </w:p>
    <w:p w:rsidR="00535A51" w:rsidRPr="00535A51" w:rsidRDefault="00535A51" w:rsidP="00535A51">
      <w:r w:rsidRPr="00535A51">
        <w:t>Uncommon adverse reactions in apixaban-treated patients undergoing hip or knee replacement surgery occurrin</w:t>
      </w:r>
      <w:r w:rsidR="00F20915">
        <w:t>g at a frequency of ≥0.1% to &lt;1% (≥1/1,000 to &lt;</w:t>
      </w:r>
      <w:r w:rsidRPr="00535A51">
        <w:t>1/100):</w:t>
      </w:r>
    </w:p>
    <w:p w:rsidR="00535A51" w:rsidRPr="00535A51" w:rsidRDefault="00535A51" w:rsidP="00535A51">
      <w:r w:rsidRPr="00A30AA1">
        <w:rPr>
          <w:i/>
        </w:rPr>
        <w:t>Blood and lymphatic system disorders</w:t>
      </w:r>
      <w:r w:rsidRPr="00535A51">
        <w:t>: thrombocytopenia (including platelet count decreases)</w:t>
      </w:r>
    </w:p>
    <w:p w:rsidR="002D100B" w:rsidRPr="002D100B" w:rsidRDefault="002D100B" w:rsidP="002D100B">
      <w:r w:rsidRPr="00A30AA1">
        <w:rPr>
          <w:i/>
        </w:rPr>
        <w:t>Vascular disorders</w:t>
      </w:r>
      <w:r w:rsidRPr="002D100B">
        <w:t>: hypotension (including procedural hypotension)</w:t>
      </w:r>
    </w:p>
    <w:p w:rsidR="002D100B" w:rsidRPr="002D100B" w:rsidRDefault="002D100B" w:rsidP="002D100B">
      <w:r w:rsidRPr="00A30AA1">
        <w:rPr>
          <w:i/>
        </w:rPr>
        <w:t>Respiratory, thoracic and mediastinal disorders</w:t>
      </w:r>
      <w:r w:rsidRPr="002D100B">
        <w:t>: epistaxis</w:t>
      </w:r>
    </w:p>
    <w:p w:rsidR="002D100B" w:rsidRPr="002D100B" w:rsidRDefault="002D100B" w:rsidP="002D100B">
      <w:r w:rsidRPr="00A30AA1">
        <w:rPr>
          <w:i/>
        </w:rPr>
        <w:t>Gastrointestinal disorders</w:t>
      </w:r>
      <w:r w:rsidRPr="002D100B">
        <w:t>: gastrointestinal haemorrhage (including haematemesis and melaena), haematochezia</w:t>
      </w:r>
    </w:p>
    <w:p w:rsidR="002D100B" w:rsidRPr="002D100B" w:rsidRDefault="002D100B" w:rsidP="002D100B">
      <w:r w:rsidRPr="00A30AA1">
        <w:rPr>
          <w:i/>
        </w:rPr>
        <w:t>Hepatobiliary disorders</w:t>
      </w:r>
      <w:r w:rsidRPr="002D100B">
        <w:t>: transaminases increased (including alanine aminotransferase increased and alanine aminotransferase abnormal), aspartate aminotransferase increased, gamma-glutamyltransferase increased, liver function test abnormal, blood alkaline phosphatase increased, blood bilirubin increased</w:t>
      </w:r>
    </w:p>
    <w:p w:rsidR="002D100B" w:rsidRPr="002D100B" w:rsidRDefault="002D100B" w:rsidP="002D100B">
      <w:r w:rsidRPr="002D100B">
        <w:rPr>
          <w:i/>
        </w:rPr>
        <w:t>Renal and urinary disorders</w:t>
      </w:r>
      <w:r w:rsidRPr="002D100B">
        <w:t>: haematuria (including respective laboratory parameters)</w:t>
      </w:r>
    </w:p>
    <w:p w:rsidR="002D100B" w:rsidRPr="002D100B" w:rsidRDefault="002D100B" w:rsidP="002D100B">
      <w:r w:rsidRPr="002D100B">
        <w:rPr>
          <w:i/>
        </w:rPr>
        <w:t>Injury, poisoning and procedural complications</w:t>
      </w:r>
      <w:r w:rsidRPr="002D100B">
        <w:t>: post procedural haemorrhage (including post procedural haematoma, wound haemorrhage, vessel puncture site haematoma and catheter site haemorrhage), wound secretion, incision site haemorrhage (including incision site haematoma), operative haemorrhage</w:t>
      </w:r>
    </w:p>
    <w:p w:rsidR="002D100B" w:rsidRPr="002D100B" w:rsidRDefault="002D100B" w:rsidP="002D100B">
      <w:r w:rsidRPr="002D100B">
        <w:t>Rare or very rare adverse reactions in apixaban-treated patients undergoing hip or knee replacement surger</w:t>
      </w:r>
      <w:r w:rsidR="00F20915">
        <w:t>y occurring at a frequency of &lt;0.1% (&lt;1</w:t>
      </w:r>
      <w:r w:rsidRPr="002D100B">
        <w:t>/1,000):</w:t>
      </w:r>
    </w:p>
    <w:p w:rsidR="002D100B" w:rsidRPr="002D100B" w:rsidRDefault="002D100B" w:rsidP="002D100B">
      <w:r w:rsidRPr="002D100B">
        <w:lastRenderedPageBreak/>
        <w:t>Gingival bleeding, haemoptysis, hypersensitivity, muscle haemorrhage, ocular haemorrhage (including conjunctival haemorrhage), rectal haemorrhage.</w:t>
      </w:r>
    </w:p>
    <w:p w:rsidR="00535A51" w:rsidRPr="00DA7972" w:rsidRDefault="002D100B" w:rsidP="002D100B">
      <w:pPr>
        <w:rPr>
          <w:szCs w:val="24"/>
        </w:rPr>
      </w:pPr>
      <w:r w:rsidRPr="002D100B">
        <w:t xml:space="preserve">In the knee replacement surgery study during the intended treatment period, in the apixaban arm 4 cases of PE were diagnosed against no cases in the enoxaparin arm.  No explanation can be given to this higher incidence of PE.  In the hip replacement surgery study during the intended treatment period, in the apixaban arm 3 cases of PE were diagnosed against 5 cases </w:t>
      </w:r>
      <w:r w:rsidRPr="00DA7972">
        <w:rPr>
          <w:szCs w:val="24"/>
        </w:rPr>
        <w:t>in the enoxaparin arm (see CLINICAL TRIALS,</w:t>
      </w:r>
      <w:r w:rsidR="008A2753">
        <w:rPr>
          <w:szCs w:val="24"/>
        </w:rPr>
        <w:t xml:space="preserve"> Table 2</w:t>
      </w:r>
      <w:r w:rsidRPr="00DA7972">
        <w:rPr>
          <w:szCs w:val="24"/>
        </w:rPr>
        <w:t>).</w:t>
      </w:r>
    </w:p>
    <w:p w:rsidR="00760259" w:rsidRDefault="00760259" w:rsidP="00AF0C23">
      <w:pPr>
        <w:pStyle w:val="Heading2"/>
      </w:pPr>
      <w:r w:rsidRPr="006D3DBC">
        <w:t xml:space="preserve">Prevention of Stroke and </w:t>
      </w:r>
      <w:r w:rsidRPr="00AF0C23">
        <w:t>Systemic</w:t>
      </w:r>
      <w:r w:rsidRPr="006D3DBC">
        <w:t xml:space="preserve"> Embolism: Non-valvular Atrial Fibrillation</w:t>
      </w:r>
    </w:p>
    <w:p w:rsidR="00760259" w:rsidRDefault="006E0E72" w:rsidP="006E0E72">
      <w:r w:rsidRPr="006E0E72">
        <w:t xml:space="preserve">The safety of apixaban has been evaluated in the ARISTOTLE and AVERROES phase III studies, including 11,284 patients exposed to apixaban 5 mg twice daily and 602 patients to 2.5 mg twice daily.  The apixaban exposures were </w:t>
      </w:r>
      <w:r w:rsidRPr="006E0E72">
        <w:sym w:font="Symbol" w:char="F0B3"/>
      </w:r>
      <w:r w:rsidRPr="006E0E72">
        <w:t xml:space="preserve">12 months for 9,375 patients and </w:t>
      </w:r>
      <w:r w:rsidRPr="006E0E72">
        <w:sym w:font="Symbol" w:char="F0B3"/>
      </w:r>
      <w:r w:rsidR="00614236">
        <w:t>24 </w:t>
      </w:r>
      <w:r w:rsidRPr="006E0E72">
        <w:t xml:space="preserve">months for 3,369 patients in the two studies.  In ARISTOTLE, the mean duration of exposure was 89.2 weeks on apixaban and 87.5 weeks on warfarin; total patient-years for exposure was 15,534 on apixaban and 15,184 on warfarin.  In AVERROES, the mean duration of exposure was approximately 59 weeks in both </w:t>
      </w:r>
      <w:r w:rsidR="00E35397">
        <w:t>treatment groups; total patient</w:t>
      </w:r>
      <w:r w:rsidR="00E35397">
        <w:noBreakHyphen/>
      </w:r>
      <w:r w:rsidRPr="006E0E72">
        <w:t>years for exposure was 3,193 on apixaban and 3,150 on ASA.</w:t>
      </w:r>
    </w:p>
    <w:p w:rsidR="00BF70DD" w:rsidRDefault="00BF70DD" w:rsidP="00BF70DD">
      <w:r w:rsidRPr="00BF70DD">
        <w:t>The overall discontinuation rate due to adverse reactions was 1.8% for apixaban and 2.6% for warfarin in the ARISTOTLE study, and was 1.5% for apixaban and 1.3% for ASA in the AVERROES study.  The overall incidence of adverse reactions related to bleeding was numerically lower in patients on apixaban compared to warfarin in the ARISTOTLE study (24.3% vs. 31.0%) and was similar in patients on apixaban compared to ASA in the AVERROES study (9.6% vs. 8.5%).</w:t>
      </w:r>
    </w:p>
    <w:p w:rsidR="00BF70DD" w:rsidRDefault="00385F6D" w:rsidP="00AF0C23">
      <w:pPr>
        <w:pStyle w:val="Heading3"/>
      </w:pPr>
      <w:r w:rsidRPr="00385F6D">
        <w:t>Bleeding</w:t>
      </w:r>
    </w:p>
    <w:p w:rsidR="00385F6D" w:rsidRDefault="00385F6D" w:rsidP="00B3469B">
      <w:pPr>
        <w:tabs>
          <w:tab w:val="center" w:pos="4513"/>
          <w:tab w:val="right" w:pos="9026"/>
        </w:tabs>
        <w:spacing w:before="120" w:after="120"/>
      </w:pPr>
      <w:r w:rsidRPr="00385F6D">
        <w:t>Bleeding was assessed as a safety endpoint in the clinical trials.  Major bleeding was defined as clinically overt bleeding that was accompanied b</w:t>
      </w:r>
      <w:r w:rsidR="00CA3300">
        <w:t>y one or more of the following:</w:t>
      </w:r>
      <w:r w:rsidRPr="00385F6D">
        <w:t xml:space="preserve"> a decrease in haemoglobin of 1.24 mmol/L or more; transfusion of 2 or more units of packed blood cells; bleeding that occurred in at least one of the following critical sites: intracranial, intraspinal, intraocular, pericardial, intra-articular, intramuscular with compartment syndrome, retroperitoneal; or bleeding that was fatal,  Intracranial haemorrhage included intracerebral (haemorrhagic stroke), subarachnoid, and subdural bleeds</w:t>
      </w:r>
      <w:r w:rsidR="00683D50">
        <w:t xml:space="preserve"> </w:t>
      </w:r>
      <w:r w:rsidRPr="00385F6D">
        <w:t>(see CLINICAL TRIALS).</w:t>
      </w:r>
    </w:p>
    <w:p w:rsidR="006D10FD" w:rsidRDefault="00376BAD" w:rsidP="00AF0C23">
      <w:pPr>
        <w:pStyle w:val="Heading3"/>
      </w:pPr>
      <w:r w:rsidRPr="00376BAD">
        <w:t>ARISTOTLE Study</w:t>
      </w:r>
    </w:p>
    <w:p w:rsidR="00376BAD" w:rsidRDefault="00376BAD" w:rsidP="00B3469B">
      <w:pPr>
        <w:tabs>
          <w:tab w:val="center" w:pos="4513"/>
          <w:tab w:val="right" w:pos="9026"/>
        </w:tabs>
        <w:spacing w:before="120" w:after="120"/>
      </w:pPr>
      <w:r w:rsidRPr="00376BAD">
        <w:t>There was a statistically superior reduction in the incidence of ISTH major bleeding in the apixaban treatment group compared to the warfarin treatment group.  There was also a significant reduction in the incidence of ISTH major+CRNM and all bleeding.</w:t>
      </w:r>
    </w:p>
    <w:p w:rsidR="00376BAD" w:rsidRDefault="00E5087B" w:rsidP="00E5087B">
      <w:pPr>
        <w:pStyle w:val="Caption"/>
        <w:rPr>
          <w:szCs w:val="24"/>
        </w:rPr>
      </w:pPr>
      <w:bookmarkStart w:id="21" w:name="_Ref382913588"/>
      <w:r>
        <w:t xml:space="preserve">Table </w:t>
      </w:r>
      <w:fldSimple w:instr=" SEQ Table \* ARABIC ">
        <w:r w:rsidR="009D279C">
          <w:rPr>
            <w:noProof/>
          </w:rPr>
          <w:t>15</w:t>
        </w:r>
      </w:fldSimple>
      <w:bookmarkEnd w:id="21"/>
      <w:r w:rsidR="00660ACE" w:rsidRPr="006D3DBC">
        <w:rPr>
          <w:szCs w:val="24"/>
        </w:rPr>
        <w:t>: Bleeding events in patients with atrial fibrillation in the ARISTOTLE study</w:t>
      </w:r>
    </w:p>
    <w:tbl>
      <w:tblPr>
        <w:tblW w:w="9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75"/>
        <w:gridCol w:w="1685"/>
        <w:gridCol w:w="1685"/>
        <w:gridCol w:w="1685"/>
        <w:gridCol w:w="1686"/>
      </w:tblGrid>
      <w:tr w:rsidR="00660ACE" w:rsidRPr="00614236" w:rsidTr="00683D50">
        <w:trPr>
          <w:trHeight w:val="233"/>
          <w:tblHeader/>
        </w:trPr>
        <w:tc>
          <w:tcPr>
            <w:tcW w:w="1303" w:type="pct"/>
          </w:tcPr>
          <w:p w:rsidR="00660ACE" w:rsidRPr="00614236" w:rsidRDefault="00660ACE" w:rsidP="00683D50">
            <w:pPr>
              <w:pStyle w:val="BMSTableText"/>
              <w:keepNext/>
              <w:spacing w:before="0" w:after="0"/>
            </w:pPr>
          </w:p>
        </w:tc>
        <w:tc>
          <w:tcPr>
            <w:tcW w:w="924" w:type="pct"/>
          </w:tcPr>
          <w:p w:rsidR="00BD2EDB" w:rsidRDefault="00660ACE" w:rsidP="00683D50">
            <w:pPr>
              <w:pStyle w:val="BMSTableText"/>
              <w:keepNext/>
              <w:spacing w:before="0" w:after="0"/>
              <w:rPr>
                <w:b/>
                <w:sz w:val="22"/>
                <w:szCs w:val="22"/>
              </w:rPr>
            </w:pPr>
            <w:r w:rsidRPr="00614236">
              <w:rPr>
                <w:b/>
              </w:rPr>
              <w:t>Apixaban</w:t>
            </w:r>
          </w:p>
          <w:p w:rsidR="00BD2EDB" w:rsidRDefault="00660ACE" w:rsidP="00683D50">
            <w:pPr>
              <w:pStyle w:val="BMSTableText"/>
              <w:keepNext/>
              <w:spacing w:before="0" w:after="0"/>
              <w:rPr>
                <w:b/>
                <w:sz w:val="22"/>
                <w:szCs w:val="22"/>
              </w:rPr>
            </w:pPr>
            <w:r w:rsidRPr="00614236">
              <w:rPr>
                <w:b/>
              </w:rPr>
              <w:t>N=9</w:t>
            </w:r>
            <w:r w:rsidR="00CA3300">
              <w:rPr>
                <w:b/>
              </w:rPr>
              <w:t>,</w:t>
            </w:r>
            <w:r w:rsidRPr="00614236">
              <w:rPr>
                <w:b/>
              </w:rPr>
              <w:t>088</w:t>
            </w:r>
          </w:p>
          <w:p w:rsidR="00BD2EDB" w:rsidRDefault="00660ACE" w:rsidP="00683D50">
            <w:pPr>
              <w:pStyle w:val="BMSTableText"/>
              <w:keepNext/>
              <w:spacing w:before="0" w:after="0"/>
              <w:rPr>
                <w:b/>
                <w:sz w:val="22"/>
                <w:szCs w:val="22"/>
              </w:rPr>
            </w:pPr>
            <w:r w:rsidRPr="00614236">
              <w:rPr>
                <w:b/>
              </w:rPr>
              <w:t>n (%/year)</w:t>
            </w:r>
          </w:p>
        </w:tc>
        <w:tc>
          <w:tcPr>
            <w:tcW w:w="924" w:type="pct"/>
          </w:tcPr>
          <w:p w:rsidR="00BD2EDB" w:rsidRDefault="00660ACE" w:rsidP="00683D50">
            <w:pPr>
              <w:pStyle w:val="BMSTableText"/>
              <w:keepNext/>
              <w:spacing w:before="0" w:after="0"/>
              <w:rPr>
                <w:b/>
                <w:sz w:val="22"/>
                <w:szCs w:val="22"/>
              </w:rPr>
            </w:pPr>
            <w:r w:rsidRPr="00614236">
              <w:rPr>
                <w:b/>
              </w:rPr>
              <w:t>Warfarin</w:t>
            </w:r>
          </w:p>
          <w:p w:rsidR="00BD2EDB" w:rsidRDefault="00660ACE" w:rsidP="00683D50">
            <w:pPr>
              <w:pStyle w:val="BMSTableText"/>
              <w:keepNext/>
              <w:spacing w:before="0" w:after="0"/>
              <w:rPr>
                <w:b/>
                <w:sz w:val="22"/>
                <w:szCs w:val="22"/>
              </w:rPr>
            </w:pPr>
            <w:r w:rsidRPr="00614236">
              <w:rPr>
                <w:b/>
              </w:rPr>
              <w:t>N=9</w:t>
            </w:r>
            <w:r w:rsidR="00CA3300">
              <w:rPr>
                <w:b/>
              </w:rPr>
              <w:t>,</w:t>
            </w:r>
            <w:r w:rsidRPr="00614236">
              <w:rPr>
                <w:b/>
              </w:rPr>
              <w:t>052</w:t>
            </w:r>
          </w:p>
          <w:p w:rsidR="00BD2EDB" w:rsidRDefault="00660ACE" w:rsidP="00683D50">
            <w:pPr>
              <w:pStyle w:val="BMSTableText"/>
              <w:keepNext/>
              <w:spacing w:before="0" w:after="0"/>
              <w:rPr>
                <w:b/>
                <w:sz w:val="22"/>
                <w:szCs w:val="22"/>
              </w:rPr>
            </w:pPr>
            <w:r w:rsidRPr="00614236">
              <w:rPr>
                <w:b/>
              </w:rPr>
              <w:t>n (%/year)</w:t>
            </w:r>
          </w:p>
        </w:tc>
        <w:tc>
          <w:tcPr>
            <w:tcW w:w="924" w:type="pct"/>
          </w:tcPr>
          <w:p w:rsidR="00BD2EDB" w:rsidRDefault="00660ACE" w:rsidP="00683D50">
            <w:pPr>
              <w:pStyle w:val="BMSTableText"/>
              <w:keepNext/>
              <w:spacing w:before="0" w:after="0"/>
              <w:rPr>
                <w:b/>
                <w:sz w:val="22"/>
                <w:szCs w:val="22"/>
              </w:rPr>
            </w:pPr>
            <w:r w:rsidRPr="00614236">
              <w:rPr>
                <w:b/>
              </w:rPr>
              <w:t>Hazard Ratio</w:t>
            </w:r>
          </w:p>
          <w:p w:rsidR="00BD2EDB" w:rsidRDefault="00660ACE" w:rsidP="00683D50">
            <w:pPr>
              <w:pStyle w:val="BMSTableText"/>
              <w:keepNext/>
              <w:spacing w:before="0" w:after="0"/>
              <w:rPr>
                <w:b/>
                <w:sz w:val="22"/>
                <w:szCs w:val="22"/>
              </w:rPr>
            </w:pPr>
            <w:r w:rsidRPr="00614236">
              <w:rPr>
                <w:b/>
              </w:rPr>
              <w:t>(95% CI)</w:t>
            </w:r>
          </w:p>
        </w:tc>
        <w:tc>
          <w:tcPr>
            <w:tcW w:w="925" w:type="pct"/>
          </w:tcPr>
          <w:p w:rsidR="00BD2EDB" w:rsidRDefault="00660ACE" w:rsidP="00683D50">
            <w:pPr>
              <w:pStyle w:val="BMSTableText"/>
              <w:keepNext/>
              <w:spacing w:before="0" w:after="0"/>
              <w:rPr>
                <w:b/>
                <w:sz w:val="22"/>
                <w:szCs w:val="22"/>
              </w:rPr>
            </w:pPr>
            <w:r w:rsidRPr="00614236">
              <w:rPr>
                <w:b/>
              </w:rPr>
              <w:t>P-Value</w:t>
            </w:r>
          </w:p>
        </w:tc>
      </w:tr>
      <w:tr w:rsidR="00660ACE" w:rsidRPr="00614236" w:rsidTr="00683D50">
        <w:trPr>
          <w:trHeight w:val="279"/>
        </w:trPr>
        <w:tc>
          <w:tcPr>
            <w:tcW w:w="1303" w:type="pct"/>
          </w:tcPr>
          <w:p w:rsidR="00660ACE" w:rsidRPr="00614236" w:rsidRDefault="00660ACE" w:rsidP="00683D50">
            <w:pPr>
              <w:pStyle w:val="BMSTableText"/>
              <w:spacing w:before="0" w:after="0"/>
              <w:jc w:val="left"/>
              <w:rPr>
                <w:b/>
              </w:rPr>
            </w:pPr>
            <w:r w:rsidRPr="00614236">
              <w:rPr>
                <w:b/>
              </w:rPr>
              <w:t>Major*</w:t>
            </w:r>
          </w:p>
        </w:tc>
        <w:tc>
          <w:tcPr>
            <w:tcW w:w="924" w:type="pct"/>
          </w:tcPr>
          <w:p w:rsidR="00BD2EDB" w:rsidRDefault="00660ACE" w:rsidP="00683D50">
            <w:pPr>
              <w:pStyle w:val="BMSTableText"/>
              <w:spacing w:before="0" w:after="0"/>
              <w:rPr>
                <w:sz w:val="22"/>
                <w:szCs w:val="22"/>
              </w:rPr>
            </w:pPr>
            <w:r w:rsidRPr="00614236">
              <w:t>327 (2.13)</w:t>
            </w:r>
          </w:p>
        </w:tc>
        <w:tc>
          <w:tcPr>
            <w:tcW w:w="924" w:type="pct"/>
          </w:tcPr>
          <w:p w:rsidR="00BD2EDB" w:rsidRDefault="00660ACE" w:rsidP="00683D50">
            <w:pPr>
              <w:pStyle w:val="BMSTableText"/>
              <w:spacing w:before="0" w:after="0"/>
              <w:rPr>
                <w:sz w:val="22"/>
                <w:szCs w:val="22"/>
              </w:rPr>
            </w:pPr>
            <w:r w:rsidRPr="00614236">
              <w:t>462 (3.09)</w:t>
            </w:r>
          </w:p>
        </w:tc>
        <w:tc>
          <w:tcPr>
            <w:tcW w:w="924" w:type="pct"/>
          </w:tcPr>
          <w:p w:rsidR="00BD2EDB" w:rsidRDefault="00660ACE" w:rsidP="00683D50">
            <w:pPr>
              <w:pStyle w:val="BMSTableText"/>
              <w:spacing w:before="0" w:after="0"/>
              <w:rPr>
                <w:sz w:val="22"/>
                <w:szCs w:val="22"/>
              </w:rPr>
            </w:pPr>
            <w:r w:rsidRPr="00614236">
              <w:t>0.69 (0.60, 0.80)</w:t>
            </w:r>
          </w:p>
        </w:tc>
        <w:tc>
          <w:tcPr>
            <w:tcW w:w="925" w:type="pct"/>
          </w:tcPr>
          <w:p w:rsidR="00BD2EDB" w:rsidRDefault="00660ACE" w:rsidP="00683D50">
            <w:pPr>
              <w:pStyle w:val="BMSTableText"/>
              <w:spacing w:before="0" w:after="0"/>
              <w:rPr>
                <w:sz w:val="22"/>
                <w:szCs w:val="22"/>
              </w:rPr>
            </w:pPr>
            <w:r w:rsidRPr="00614236">
              <w:t>&lt;0.0001</w:t>
            </w:r>
          </w:p>
        </w:tc>
      </w:tr>
      <w:tr w:rsidR="00660ACE" w:rsidRPr="00614236" w:rsidTr="00CB2207">
        <w:trPr>
          <w:trHeight w:val="270"/>
        </w:trPr>
        <w:tc>
          <w:tcPr>
            <w:tcW w:w="1303" w:type="pct"/>
          </w:tcPr>
          <w:p w:rsidR="00660ACE" w:rsidRPr="00614236" w:rsidRDefault="00660ACE" w:rsidP="00683D50">
            <w:pPr>
              <w:pStyle w:val="BMSTableText"/>
              <w:spacing w:before="0" w:after="0"/>
              <w:ind w:left="360"/>
              <w:jc w:val="left"/>
            </w:pPr>
            <w:r w:rsidRPr="00614236">
              <w:t>Fatal#</w:t>
            </w:r>
          </w:p>
        </w:tc>
        <w:tc>
          <w:tcPr>
            <w:tcW w:w="924" w:type="pct"/>
          </w:tcPr>
          <w:p w:rsidR="00BD2EDB" w:rsidRDefault="00660ACE" w:rsidP="00683D50">
            <w:pPr>
              <w:pStyle w:val="BMSTableText"/>
              <w:spacing w:before="0" w:after="0"/>
              <w:rPr>
                <w:sz w:val="22"/>
                <w:szCs w:val="22"/>
              </w:rPr>
            </w:pPr>
            <w:r w:rsidRPr="00614236">
              <w:t>10 (0.06)</w:t>
            </w:r>
          </w:p>
        </w:tc>
        <w:tc>
          <w:tcPr>
            <w:tcW w:w="924" w:type="pct"/>
          </w:tcPr>
          <w:p w:rsidR="00BD2EDB" w:rsidRDefault="00660ACE" w:rsidP="00683D50">
            <w:pPr>
              <w:pStyle w:val="BMSTableText"/>
              <w:spacing w:before="0" w:after="0"/>
              <w:rPr>
                <w:sz w:val="22"/>
                <w:szCs w:val="22"/>
              </w:rPr>
            </w:pPr>
            <w:r w:rsidRPr="00614236">
              <w:t>37 (0.24)</w:t>
            </w:r>
          </w:p>
        </w:tc>
        <w:tc>
          <w:tcPr>
            <w:tcW w:w="924" w:type="pct"/>
          </w:tcPr>
          <w:p w:rsidR="00BD2EDB" w:rsidRDefault="00660ACE" w:rsidP="00683D50">
            <w:pPr>
              <w:pStyle w:val="BMSTableText"/>
              <w:spacing w:before="0" w:after="0"/>
              <w:rPr>
                <w:sz w:val="22"/>
                <w:szCs w:val="22"/>
              </w:rPr>
            </w:pPr>
            <w:r w:rsidRPr="00614236">
              <w:t>0.27 (0.13, 0.53)</w:t>
            </w:r>
          </w:p>
        </w:tc>
        <w:tc>
          <w:tcPr>
            <w:tcW w:w="925" w:type="pct"/>
            <w:shd w:val="clear" w:color="auto" w:fill="BFBFBF"/>
          </w:tcPr>
          <w:p w:rsidR="00BD2EDB" w:rsidRDefault="00BD2EDB" w:rsidP="00683D50">
            <w:pPr>
              <w:pStyle w:val="BMSTableText"/>
              <w:spacing w:before="0" w:after="0"/>
              <w:rPr>
                <w:sz w:val="22"/>
                <w:szCs w:val="22"/>
              </w:rPr>
            </w:pPr>
          </w:p>
        </w:tc>
      </w:tr>
      <w:tr w:rsidR="00660ACE" w:rsidRPr="00614236" w:rsidTr="00CB2207">
        <w:trPr>
          <w:trHeight w:val="248"/>
        </w:trPr>
        <w:tc>
          <w:tcPr>
            <w:tcW w:w="1303" w:type="pct"/>
          </w:tcPr>
          <w:p w:rsidR="00660ACE" w:rsidRPr="00614236" w:rsidRDefault="00660ACE" w:rsidP="00683D50">
            <w:pPr>
              <w:pStyle w:val="BMSTableText"/>
              <w:spacing w:before="0" w:after="0"/>
              <w:ind w:left="360"/>
              <w:jc w:val="left"/>
            </w:pPr>
            <w:r w:rsidRPr="00614236">
              <w:t>Intracranial</w:t>
            </w:r>
          </w:p>
        </w:tc>
        <w:tc>
          <w:tcPr>
            <w:tcW w:w="924" w:type="pct"/>
          </w:tcPr>
          <w:p w:rsidR="00BD2EDB" w:rsidRDefault="00660ACE" w:rsidP="00683D50">
            <w:pPr>
              <w:pStyle w:val="BMSTableText"/>
              <w:spacing w:before="0" w:after="0"/>
              <w:rPr>
                <w:sz w:val="22"/>
                <w:szCs w:val="22"/>
              </w:rPr>
            </w:pPr>
            <w:r w:rsidRPr="00614236">
              <w:t>52 (0.33)</w:t>
            </w:r>
          </w:p>
        </w:tc>
        <w:tc>
          <w:tcPr>
            <w:tcW w:w="924" w:type="pct"/>
          </w:tcPr>
          <w:p w:rsidR="00BD2EDB" w:rsidRDefault="00660ACE" w:rsidP="00683D50">
            <w:pPr>
              <w:pStyle w:val="BMSTableText"/>
              <w:spacing w:before="0" w:after="0"/>
              <w:rPr>
                <w:sz w:val="22"/>
                <w:szCs w:val="22"/>
              </w:rPr>
            </w:pPr>
            <w:r w:rsidRPr="00614236">
              <w:t>125 (0.82)</w:t>
            </w:r>
          </w:p>
        </w:tc>
        <w:tc>
          <w:tcPr>
            <w:tcW w:w="924" w:type="pct"/>
          </w:tcPr>
          <w:p w:rsidR="00BD2EDB" w:rsidRDefault="00660ACE" w:rsidP="00683D50">
            <w:pPr>
              <w:pStyle w:val="BMSTableText"/>
              <w:spacing w:before="0" w:after="0"/>
              <w:rPr>
                <w:sz w:val="22"/>
                <w:szCs w:val="22"/>
              </w:rPr>
            </w:pPr>
            <w:r w:rsidRPr="00614236">
              <w:t>0.41 (0.30, 0.57)</w:t>
            </w:r>
          </w:p>
        </w:tc>
        <w:tc>
          <w:tcPr>
            <w:tcW w:w="925" w:type="pct"/>
            <w:shd w:val="clear" w:color="auto" w:fill="BFBFBF"/>
          </w:tcPr>
          <w:p w:rsidR="00BD2EDB" w:rsidRDefault="00BD2EDB" w:rsidP="00683D50">
            <w:pPr>
              <w:pStyle w:val="BMSTableText"/>
              <w:spacing w:before="0" w:after="0"/>
              <w:rPr>
                <w:sz w:val="22"/>
                <w:szCs w:val="22"/>
              </w:rPr>
            </w:pPr>
          </w:p>
        </w:tc>
      </w:tr>
      <w:tr w:rsidR="00660ACE" w:rsidRPr="00614236" w:rsidTr="00CB2207">
        <w:trPr>
          <w:trHeight w:val="248"/>
        </w:trPr>
        <w:tc>
          <w:tcPr>
            <w:tcW w:w="1303" w:type="pct"/>
          </w:tcPr>
          <w:p w:rsidR="00660ACE" w:rsidRPr="00614236" w:rsidRDefault="00660ACE" w:rsidP="00683D50">
            <w:pPr>
              <w:pStyle w:val="BMSTableText"/>
              <w:spacing w:before="0" w:after="0"/>
              <w:ind w:left="360"/>
              <w:jc w:val="left"/>
            </w:pPr>
            <w:r w:rsidRPr="00614236">
              <w:t>Intraocular+</w:t>
            </w:r>
          </w:p>
        </w:tc>
        <w:tc>
          <w:tcPr>
            <w:tcW w:w="924" w:type="pct"/>
          </w:tcPr>
          <w:p w:rsidR="00BD2EDB" w:rsidRDefault="00660ACE" w:rsidP="00683D50">
            <w:pPr>
              <w:pStyle w:val="BMSTableText"/>
              <w:spacing w:before="0" w:after="0"/>
              <w:rPr>
                <w:sz w:val="22"/>
                <w:szCs w:val="22"/>
              </w:rPr>
            </w:pPr>
            <w:r w:rsidRPr="00614236">
              <w:t>32 (0.21)</w:t>
            </w:r>
          </w:p>
        </w:tc>
        <w:tc>
          <w:tcPr>
            <w:tcW w:w="924" w:type="pct"/>
          </w:tcPr>
          <w:p w:rsidR="00BD2EDB" w:rsidRDefault="00660ACE" w:rsidP="00683D50">
            <w:pPr>
              <w:pStyle w:val="BMSTableText"/>
              <w:spacing w:before="0" w:after="0"/>
              <w:rPr>
                <w:sz w:val="22"/>
                <w:szCs w:val="22"/>
              </w:rPr>
            </w:pPr>
            <w:r w:rsidRPr="00614236">
              <w:t>22 (0.14)</w:t>
            </w:r>
          </w:p>
        </w:tc>
        <w:tc>
          <w:tcPr>
            <w:tcW w:w="924" w:type="pct"/>
          </w:tcPr>
          <w:p w:rsidR="00BD2EDB" w:rsidRDefault="00660ACE" w:rsidP="00683D50">
            <w:pPr>
              <w:pStyle w:val="BMSTableText"/>
              <w:spacing w:before="0" w:after="0"/>
              <w:rPr>
                <w:sz w:val="22"/>
                <w:szCs w:val="22"/>
              </w:rPr>
            </w:pPr>
            <w:r w:rsidRPr="00614236">
              <w:t>1.42 (0.83, 2.45)</w:t>
            </w:r>
          </w:p>
        </w:tc>
        <w:tc>
          <w:tcPr>
            <w:tcW w:w="925" w:type="pct"/>
            <w:shd w:val="clear" w:color="auto" w:fill="BFBFBF"/>
          </w:tcPr>
          <w:p w:rsidR="00BD2EDB" w:rsidRDefault="00BD2EDB" w:rsidP="00683D50">
            <w:pPr>
              <w:pStyle w:val="BMSTableText"/>
              <w:spacing w:before="0" w:after="0"/>
              <w:rPr>
                <w:sz w:val="22"/>
                <w:szCs w:val="22"/>
              </w:rPr>
            </w:pPr>
          </w:p>
        </w:tc>
      </w:tr>
      <w:tr w:rsidR="00660ACE" w:rsidRPr="00614236" w:rsidTr="00CB2207">
        <w:trPr>
          <w:trHeight w:val="248"/>
        </w:trPr>
        <w:tc>
          <w:tcPr>
            <w:tcW w:w="1303" w:type="pct"/>
          </w:tcPr>
          <w:p w:rsidR="00660ACE" w:rsidRPr="00614236" w:rsidRDefault="00660ACE" w:rsidP="00683D50">
            <w:pPr>
              <w:pStyle w:val="BMSTableText"/>
              <w:spacing w:before="0" w:after="0"/>
              <w:ind w:left="360"/>
              <w:jc w:val="left"/>
            </w:pPr>
            <w:r w:rsidRPr="00614236">
              <w:lastRenderedPageBreak/>
              <w:t>Gastrointestinal (GI)‡</w:t>
            </w:r>
          </w:p>
        </w:tc>
        <w:tc>
          <w:tcPr>
            <w:tcW w:w="924" w:type="pct"/>
          </w:tcPr>
          <w:p w:rsidR="00BD2EDB" w:rsidRDefault="00660ACE" w:rsidP="00683D50">
            <w:pPr>
              <w:pStyle w:val="BMSTableText"/>
              <w:spacing w:before="0" w:after="0"/>
              <w:rPr>
                <w:sz w:val="22"/>
                <w:szCs w:val="22"/>
              </w:rPr>
            </w:pPr>
            <w:r w:rsidRPr="00614236">
              <w:t>128 (0.83)</w:t>
            </w:r>
          </w:p>
        </w:tc>
        <w:tc>
          <w:tcPr>
            <w:tcW w:w="924" w:type="pct"/>
          </w:tcPr>
          <w:p w:rsidR="00BD2EDB" w:rsidRDefault="00660ACE" w:rsidP="00683D50">
            <w:pPr>
              <w:pStyle w:val="BMSTableText"/>
              <w:spacing w:before="0" w:after="0"/>
              <w:rPr>
                <w:sz w:val="22"/>
                <w:szCs w:val="22"/>
              </w:rPr>
            </w:pPr>
            <w:r w:rsidRPr="00614236">
              <w:t>141 (0.93)</w:t>
            </w:r>
          </w:p>
        </w:tc>
        <w:tc>
          <w:tcPr>
            <w:tcW w:w="924" w:type="pct"/>
          </w:tcPr>
          <w:p w:rsidR="00BD2EDB" w:rsidRDefault="00660ACE" w:rsidP="00683D50">
            <w:pPr>
              <w:pStyle w:val="BMSTableText"/>
              <w:spacing w:before="0" w:after="0"/>
              <w:rPr>
                <w:sz w:val="22"/>
                <w:szCs w:val="22"/>
              </w:rPr>
            </w:pPr>
            <w:r w:rsidRPr="00614236">
              <w:t>0.89 (0.70, 1.14)</w:t>
            </w:r>
          </w:p>
        </w:tc>
        <w:tc>
          <w:tcPr>
            <w:tcW w:w="925" w:type="pct"/>
            <w:shd w:val="clear" w:color="auto" w:fill="BFBFBF"/>
          </w:tcPr>
          <w:p w:rsidR="00BD2EDB" w:rsidRDefault="00BD2EDB" w:rsidP="00683D50">
            <w:pPr>
              <w:pStyle w:val="BMSTableText"/>
              <w:spacing w:before="0" w:after="0"/>
              <w:rPr>
                <w:sz w:val="22"/>
                <w:szCs w:val="22"/>
              </w:rPr>
            </w:pPr>
          </w:p>
        </w:tc>
      </w:tr>
      <w:tr w:rsidR="00660ACE" w:rsidRPr="00614236" w:rsidTr="00683D50">
        <w:trPr>
          <w:trHeight w:val="278"/>
        </w:trPr>
        <w:tc>
          <w:tcPr>
            <w:tcW w:w="1303" w:type="pct"/>
          </w:tcPr>
          <w:p w:rsidR="00660ACE" w:rsidRPr="00614236" w:rsidRDefault="00660ACE" w:rsidP="00683D50">
            <w:pPr>
              <w:pStyle w:val="BMSTableText"/>
              <w:spacing w:before="0" w:after="0"/>
              <w:jc w:val="left"/>
              <w:rPr>
                <w:b/>
              </w:rPr>
            </w:pPr>
            <w:r w:rsidRPr="00614236">
              <w:rPr>
                <w:b/>
              </w:rPr>
              <w:t>Major + CRNM</w:t>
            </w:r>
          </w:p>
        </w:tc>
        <w:tc>
          <w:tcPr>
            <w:tcW w:w="924" w:type="pct"/>
          </w:tcPr>
          <w:p w:rsidR="00BD2EDB" w:rsidRDefault="00660ACE" w:rsidP="00683D50">
            <w:pPr>
              <w:pStyle w:val="BMSTableText"/>
              <w:spacing w:before="0" w:after="0"/>
              <w:rPr>
                <w:sz w:val="22"/>
                <w:szCs w:val="22"/>
              </w:rPr>
            </w:pPr>
            <w:r w:rsidRPr="00614236">
              <w:t>613 (4.07)</w:t>
            </w:r>
          </w:p>
        </w:tc>
        <w:tc>
          <w:tcPr>
            <w:tcW w:w="924" w:type="pct"/>
          </w:tcPr>
          <w:p w:rsidR="00BD2EDB" w:rsidRDefault="00660ACE" w:rsidP="00683D50">
            <w:pPr>
              <w:pStyle w:val="BMSTableText"/>
              <w:spacing w:before="0" w:after="0"/>
              <w:rPr>
                <w:sz w:val="22"/>
                <w:szCs w:val="22"/>
              </w:rPr>
            </w:pPr>
            <w:r w:rsidRPr="00614236">
              <w:t>877 (6.01)</w:t>
            </w:r>
          </w:p>
        </w:tc>
        <w:tc>
          <w:tcPr>
            <w:tcW w:w="924" w:type="pct"/>
          </w:tcPr>
          <w:p w:rsidR="00BD2EDB" w:rsidRDefault="00660ACE" w:rsidP="00683D50">
            <w:pPr>
              <w:pStyle w:val="BMSTableText"/>
              <w:spacing w:before="0" w:after="0"/>
              <w:rPr>
                <w:sz w:val="22"/>
                <w:szCs w:val="22"/>
              </w:rPr>
            </w:pPr>
            <w:r w:rsidRPr="00614236">
              <w:t>0.68 (0.61, 0.75)</w:t>
            </w:r>
          </w:p>
        </w:tc>
        <w:tc>
          <w:tcPr>
            <w:tcW w:w="925" w:type="pct"/>
          </w:tcPr>
          <w:p w:rsidR="00BD2EDB" w:rsidRDefault="00660ACE" w:rsidP="00683D50">
            <w:pPr>
              <w:pStyle w:val="BMSTableText"/>
              <w:spacing w:before="0" w:after="0"/>
              <w:rPr>
                <w:sz w:val="22"/>
                <w:szCs w:val="22"/>
              </w:rPr>
            </w:pPr>
            <w:r w:rsidRPr="00614236">
              <w:t>&lt;0.0001</w:t>
            </w:r>
          </w:p>
        </w:tc>
      </w:tr>
      <w:tr w:rsidR="00660ACE" w:rsidRPr="00614236" w:rsidTr="00683D50">
        <w:trPr>
          <w:trHeight w:val="248"/>
        </w:trPr>
        <w:tc>
          <w:tcPr>
            <w:tcW w:w="1303" w:type="pct"/>
          </w:tcPr>
          <w:p w:rsidR="00660ACE" w:rsidRPr="00614236" w:rsidRDefault="00660ACE" w:rsidP="00683D50">
            <w:pPr>
              <w:pStyle w:val="BMSTableText"/>
              <w:spacing w:before="0" w:after="0"/>
              <w:jc w:val="left"/>
              <w:rPr>
                <w:b/>
              </w:rPr>
            </w:pPr>
            <w:r w:rsidRPr="00614236">
              <w:rPr>
                <w:b/>
              </w:rPr>
              <w:t>All</w:t>
            </w:r>
          </w:p>
        </w:tc>
        <w:tc>
          <w:tcPr>
            <w:tcW w:w="924" w:type="pct"/>
          </w:tcPr>
          <w:p w:rsidR="00BD2EDB" w:rsidRDefault="00660ACE" w:rsidP="00683D50">
            <w:pPr>
              <w:pStyle w:val="BMSTableText"/>
              <w:spacing w:before="0" w:after="0"/>
              <w:rPr>
                <w:sz w:val="22"/>
                <w:szCs w:val="22"/>
              </w:rPr>
            </w:pPr>
            <w:r w:rsidRPr="00614236">
              <w:t>2</w:t>
            </w:r>
            <w:r w:rsidR="00CA3300">
              <w:t>,</w:t>
            </w:r>
            <w:r w:rsidRPr="00614236">
              <w:t>356 (18.1)</w:t>
            </w:r>
          </w:p>
        </w:tc>
        <w:tc>
          <w:tcPr>
            <w:tcW w:w="924" w:type="pct"/>
          </w:tcPr>
          <w:p w:rsidR="00BD2EDB" w:rsidRDefault="00660ACE" w:rsidP="00683D50">
            <w:pPr>
              <w:pStyle w:val="BMSTableText"/>
              <w:spacing w:before="0" w:after="0"/>
              <w:rPr>
                <w:sz w:val="22"/>
                <w:szCs w:val="22"/>
              </w:rPr>
            </w:pPr>
            <w:r w:rsidRPr="00614236">
              <w:t>3</w:t>
            </w:r>
            <w:r w:rsidR="00CA3300">
              <w:t>,</w:t>
            </w:r>
            <w:r w:rsidRPr="00614236">
              <w:t>060 (25.8)</w:t>
            </w:r>
          </w:p>
        </w:tc>
        <w:tc>
          <w:tcPr>
            <w:tcW w:w="924" w:type="pct"/>
          </w:tcPr>
          <w:p w:rsidR="00BD2EDB" w:rsidRDefault="00660ACE" w:rsidP="00683D50">
            <w:pPr>
              <w:pStyle w:val="BMSTableText"/>
              <w:spacing w:before="0" w:after="0"/>
              <w:rPr>
                <w:sz w:val="22"/>
                <w:szCs w:val="22"/>
              </w:rPr>
            </w:pPr>
            <w:r w:rsidRPr="00614236">
              <w:t>0.71 (0.68, 0.75)</w:t>
            </w:r>
          </w:p>
        </w:tc>
        <w:tc>
          <w:tcPr>
            <w:tcW w:w="925" w:type="pct"/>
          </w:tcPr>
          <w:p w:rsidR="00BD2EDB" w:rsidRDefault="00660ACE" w:rsidP="00683D50">
            <w:pPr>
              <w:pStyle w:val="BMSTableText"/>
              <w:spacing w:before="0" w:after="0"/>
              <w:rPr>
                <w:sz w:val="22"/>
                <w:szCs w:val="22"/>
              </w:rPr>
            </w:pPr>
            <w:r w:rsidRPr="00614236">
              <w:t>&lt;0.0001</w:t>
            </w:r>
          </w:p>
        </w:tc>
      </w:tr>
    </w:tbl>
    <w:p w:rsidR="00660ACE" w:rsidRPr="00660ACE" w:rsidRDefault="00660ACE" w:rsidP="00660ACE">
      <w:pPr>
        <w:pStyle w:val="BMSBodyText"/>
        <w:spacing w:before="0" w:after="0" w:line="240" w:lineRule="auto"/>
        <w:rPr>
          <w:rStyle w:val="BMSTableNote"/>
          <w:sz w:val="20"/>
          <w:vertAlign w:val="baseline"/>
        </w:rPr>
      </w:pPr>
      <w:r w:rsidRPr="00660ACE">
        <w:rPr>
          <w:rStyle w:val="BMSTableNote"/>
          <w:sz w:val="20"/>
          <w:vertAlign w:val="baseline"/>
        </w:rPr>
        <w:t xml:space="preserve">*Assessed by sequential testing strategy for superiority designed to control the overall Type I error in the trial. </w:t>
      </w:r>
      <w:r w:rsidR="00741C48">
        <w:rPr>
          <w:rStyle w:val="BMSTableNote"/>
          <w:sz w:val="20"/>
          <w:vertAlign w:val="baseline"/>
        </w:rPr>
        <w:t xml:space="preserve"> </w:t>
      </w:r>
    </w:p>
    <w:p w:rsidR="00660ACE" w:rsidRPr="00660ACE" w:rsidRDefault="00660ACE" w:rsidP="00660ACE">
      <w:pPr>
        <w:pStyle w:val="BMSBodyText"/>
        <w:spacing w:before="0" w:after="0" w:line="240" w:lineRule="auto"/>
        <w:rPr>
          <w:rStyle w:val="BMSTableNote"/>
          <w:sz w:val="20"/>
          <w:vertAlign w:val="baseline"/>
        </w:rPr>
      </w:pPr>
      <w:r w:rsidRPr="00660ACE">
        <w:rPr>
          <w:rStyle w:val="BMSTableNote"/>
          <w:sz w:val="20"/>
          <w:vertAlign w:val="baseline"/>
        </w:rPr>
        <w:t># Fatal bleed is an adjudicated death because of bleeding during the treatment period and includes both fatal and extracranial bleeds and fatal haemorrhagic stroke.</w:t>
      </w:r>
    </w:p>
    <w:p w:rsidR="00660ACE" w:rsidRPr="00660ACE" w:rsidRDefault="00660ACE" w:rsidP="00660ACE">
      <w:pPr>
        <w:pStyle w:val="BMSBodyText"/>
        <w:spacing w:before="0" w:after="0" w:line="240" w:lineRule="auto"/>
        <w:rPr>
          <w:rStyle w:val="BMSTableNote"/>
          <w:sz w:val="20"/>
          <w:vertAlign w:val="baseline"/>
        </w:rPr>
      </w:pPr>
      <w:r w:rsidRPr="00660ACE">
        <w:rPr>
          <w:rStyle w:val="BMSTableNote"/>
          <w:sz w:val="20"/>
          <w:vertAlign w:val="baseline"/>
        </w:rPr>
        <w:t>+ Intraocular bleed is within the corpus of the eye (a conjunctival bleed in not an intraocular bleed).</w:t>
      </w:r>
    </w:p>
    <w:p w:rsidR="00660ACE" w:rsidRPr="00660ACE" w:rsidRDefault="00660ACE" w:rsidP="00660ACE">
      <w:pPr>
        <w:pStyle w:val="BMSBodyText"/>
        <w:spacing w:before="0" w:after="0" w:line="240" w:lineRule="auto"/>
        <w:rPr>
          <w:rStyle w:val="BMSTableNote"/>
          <w:sz w:val="20"/>
          <w:vertAlign w:val="baseline"/>
        </w:rPr>
      </w:pPr>
      <w:r w:rsidRPr="00660ACE">
        <w:rPr>
          <w:rStyle w:val="BMSTableNote"/>
          <w:sz w:val="20"/>
          <w:vertAlign w:val="baseline"/>
        </w:rPr>
        <w:t>‡ GI bleed includes upper GI, lower GI, and rectal bleeding.</w:t>
      </w:r>
    </w:p>
    <w:p w:rsidR="00660ACE" w:rsidRDefault="00660ACE" w:rsidP="00660ACE">
      <w:pPr>
        <w:pStyle w:val="BMSBodyText"/>
        <w:spacing w:before="0" w:after="0" w:line="240" w:lineRule="auto"/>
        <w:rPr>
          <w:rStyle w:val="BMSTableNote"/>
          <w:sz w:val="20"/>
          <w:vertAlign w:val="baseline"/>
        </w:rPr>
      </w:pPr>
      <w:r w:rsidRPr="00660ACE">
        <w:rPr>
          <w:rStyle w:val="BMSTableNote"/>
          <w:sz w:val="20"/>
          <w:vertAlign w:val="baseline"/>
        </w:rPr>
        <w:t>Events associated with each endpoint were counted once per subject but subjects may have contributed events to multiple endpoints.</w:t>
      </w:r>
    </w:p>
    <w:p w:rsidR="00660ACE" w:rsidRDefault="00660ACE" w:rsidP="00660ACE">
      <w:pPr>
        <w:pStyle w:val="BMSBodyText"/>
        <w:spacing w:before="0" w:after="0" w:line="240" w:lineRule="auto"/>
        <w:rPr>
          <w:rStyle w:val="BMSTableNote"/>
          <w:sz w:val="20"/>
          <w:vertAlign w:val="baseline"/>
        </w:rPr>
      </w:pPr>
    </w:p>
    <w:p w:rsidR="00660ACE" w:rsidRPr="00660ACE" w:rsidRDefault="00660ACE" w:rsidP="00660ACE">
      <w:r w:rsidRPr="00660ACE">
        <w:t xml:space="preserve">Intracranial haemorrhage was reduced </w:t>
      </w:r>
      <w:r w:rsidR="00683D50">
        <w:t>&gt;</w:t>
      </w:r>
      <w:r w:rsidRPr="00660ACE">
        <w:t xml:space="preserve">50% with apixaban.  GUSTO severe and TIMI major bleeding were reduced </w:t>
      </w:r>
      <w:r w:rsidR="00683D50">
        <w:t>&gt;</w:t>
      </w:r>
      <w:r w:rsidRPr="00660ACE">
        <w:t xml:space="preserve">40% with apixaban.  Fatal bleeding was reduced </w:t>
      </w:r>
      <w:r w:rsidR="00683D50">
        <w:t>&gt;</w:t>
      </w:r>
      <w:r w:rsidRPr="00660ACE">
        <w:t xml:space="preserve">70% with apixaban. </w:t>
      </w:r>
    </w:p>
    <w:p w:rsidR="00660ACE" w:rsidRPr="00660ACE" w:rsidRDefault="00660ACE" w:rsidP="00660ACE">
      <w:r w:rsidRPr="00660ACE">
        <w:t xml:space="preserve">Treatment </w:t>
      </w:r>
      <w:r w:rsidR="00073C07">
        <w:t>discontinuation due to bleeding-</w:t>
      </w:r>
      <w:r w:rsidRPr="00660ACE">
        <w:t>related adverse reactions occurred in 1.7% and 2.5% of patients treated with apixaban and warfarin, respectively.</w:t>
      </w:r>
    </w:p>
    <w:p w:rsidR="006D10FD" w:rsidRDefault="00CD6496" w:rsidP="00AF0C23">
      <w:pPr>
        <w:pStyle w:val="Heading3"/>
      </w:pPr>
      <w:r w:rsidRPr="006D3DBC">
        <w:t>AVERROES Study</w:t>
      </w:r>
    </w:p>
    <w:p w:rsidR="00660ACE" w:rsidRDefault="00CD6496" w:rsidP="00CD6496">
      <w:pPr>
        <w:pStyle w:val="BMSBodyText"/>
        <w:spacing w:before="0" w:after="200" w:line="240" w:lineRule="auto"/>
      </w:pPr>
      <w:r w:rsidRPr="006D3DBC">
        <w:rPr>
          <w:szCs w:val="24"/>
        </w:rPr>
        <w:t>T</w:t>
      </w:r>
      <w:r w:rsidRPr="006D3DBC">
        <w:t>here was an increase in the incidence of major bleeding in the apixaban treatment group compared to the ASA treatment group, which was not statistically significant.  Furthermore, there was a significant increase in the Major + CRNM and all bleeding events in the subjects treated with apixaban compared with ASA.  The frequency of fatal and intracranial bleeding was similar in the two treatment groups</w:t>
      </w:r>
      <w:r>
        <w:t>.</w:t>
      </w:r>
    </w:p>
    <w:p w:rsidR="00390E3F" w:rsidRPr="006D3DBC" w:rsidRDefault="00E5087B" w:rsidP="00E5087B">
      <w:pPr>
        <w:pStyle w:val="Caption"/>
        <w:rPr>
          <w:szCs w:val="24"/>
        </w:rPr>
      </w:pPr>
      <w:bookmarkStart w:id="22" w:name="_Ref382913602"/>
      <w:r>
        <w:t xml:space="preserve">Table </w:t>
      </w:r>
      <w:fldSimple w:instr=" SEQ Table \* ARABIC ">
        <w:r w:rsidR="009D279C">
          <w:rPr>
            <w:noProof/>
          </w:rPr>
          <w:t>16</w:t>
        </w:r>
      </w:fldSimple>
      <w:bookmarkEnd w:id="22"/>
      <w:r w:rsidR="00390E3F" w:rsidRPr="006D3DBC">
        <w:rPr>
          <w:szCs w:val="24"/>
        </w:rPr>
        <w:t>: Bleeding events in patients with atrial fibrillation in the AVERROES study</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093"/>
        <w:gridCol w:w="1701"/>
        <w:gridCol w:w="1843"/>
        <w:gridCol w:w="1559"/>
      </w:tblGrid>
      <w:tr w:rsidR="00390E3F" w:rsidTr="00390E3F">
        <w:trPr>
          <w:trHeight w:val="233"/>
        </w:trPr>
        <w:tc>
          <w:tcPr>
            <w:tcW w:w="1701" w:type="dxa"/>
            <w:tcBorders>
              <w:top w:val="nil"/>
              <w:left w:val="nil"/>
            </w:tcBorders>
          </w:tcPr>
          <w:p w:rsidR="00390E3F" w:rsidRDefault="00390E3F" w:rsidP="00683D50">
            <w:pPr>
              <w:pStyle w:val="BMSTableText"/>
              <w:spacing w:before="0" w:after="0"/>
              <w:rPr>
                <w:lang w:val="en-AU"/>
              </w:rPr>
            </w:pPr>
          </w:p>
        </w:tc>
        <w:tc>
          <w:tcPr>
            <w:tcW w:w="2093" w:type="dxa"/>
          </w:tcPr>
          <w:p w:rsidR="00390E3F" w:rsidRDefault="00390E3F" w:rsidP="00683D50">
            <w:pPr>
              <w:pStyle w:val="BMSTableText"/>
              <w:spacing w:before="0" w:after="0"/>
              <w:rPr>
                <w:b/>
                <w:lang w:val="en-AU"/>
              </w:rPr>
            </w:pPr>
            <w:r w:rsidRPr="006D3DBC">
              <w:rPr>
                <w:b/>
              </w:rPr>
              <w:t>Apixaban</w:t>
            </w:r>
          </w:p>
          <w:p w:rsidR="00390E3F" w:rsidRDefault="00390E3F" w:rsidP="00683D50">
            <w:pPr>
              <w:pStyle w:val="BMSTableText"/>
              <w:spacing w:before="0" w:after="0"/>
              <w:rPr>
                <w:b/>
                <w:lang w:val="en-AU"/>
              </w:rPr>
            </w:pPr>
            <w:r w:rsidRPr="006D3DBC">
              <w:rPr>
                <w:b/>
              </w:rPr>
              <w:t>N=2</w:t>
            </w:r>
            <w:r w:rsidR="00CA3300">
              <w:rPr>
                <w:b/>
              </w:rPr>
              <w:t>,</w:t>
            </w:r>
            <w:r w:rsidRPr="006D3DBC">
              <w:rPr>
                <w:b/>
              </w:rPr>
              <w:t>798</w:t>
            </w:r>
          </w:p>
          <w:p w:rsidR="00390E3F" w:rsidRDefault="00390E3F" w:rsidP="00683D50">
            <w:pPr>
              <w:pStyle w:val="BMSTableText"/>
              <w:spacing w:before="0" w:after="0"/>
              <w:rPr>
                <w:b/>
                <w:lang w:val="en-AU"/>
              </w:rPr>
            </w:pPr>
            <w:r w:rsidRPr="006D3DBC">
              <w:rPr>
                <w:b/>
              </w:rPr>
              <w:t>n (%/year)</w:t>
            </w:r>
          </w:p>
        </w:tc>
        <w:tc>
          <w:tcPr>
            <w:tcW w:w="1701" w:type="dxa"/>
          </w:tcPr>
          <w:p w:rsidR="00390E3F" w:rsidRDefault="00390E3F" w:rsidP="00683D50">
            <w:pPr>
              <w:pStyle w:val="BMSTableText"/>
              <w:spacing w:before="0" w:after="0"/>
              <w:rPr>
                <w:b/>
                <w:lang w:val="en-AU"/>
              </w:rPr>
            </w:pPr>
            <w:r w:rsidRPr="006D3DBC">
              <w:rPr>
                <w:b/>
              </w:rPr>
              <w:t>ASA</w:t>
            </w:r>
          </w:p>
          <w:p w:rsidR="00390E3F" w:rsidRDefault="00390E3F" w:rsidP="00683D50">
            <w:pPr>
              <w:pStyle w:val="BMSTableText"/>
              <w:spacing w:before="0" w:after="0"/>
              <w:rPr>
                <w:b/>
                <w:lang w:val="en-AU"/>
              </w:rPr>
            </w:pPr>
            <w:r w:rsidRPr="006D3DBC">
              <w:rPr>
                <w:b/>
              </w:rPr>
              <w:t>N=2</w:t>
            </w:r>
            <w:r w:rsidR="00CA3300">
              <w:rPr>
                <w:b/>
              </w:rPr>
              <w:t>,</w:t>
            </w:r>
            <w:r w:rsidRPr="006D3DBC">
              <w:rPr>
                <w:b/>
              </w:rPr>
              <w:t>780</w:t>
            </w:r>
          </w:p>
          <w:p w:rsidR="00390E3F" w:rsidRDefault="00390E3F" w:rsidP="00683D50">
            <w:pPr>
              <w:pStyle w:val="BMSTableText"/>
              <w:spacing w:before="0" w:after="0"/>
              <w:rPr>
                <w:b/>
                <w:lang w:val="en-AU"/>
              </w:rPr>
            </w:pPr>
            <w:r w:rsidRPr="006D3DBC">
              <w:rPr>
                <w:b/>
              </w:rPr>
              <w:t>n (%/year)</w:t>
            </w:r>
          </w:p>
        </w:tc>
        <w:tc>
          <w:tcPr>
            <w:tcW w:w="1843" w:type="dxa"/>
          </w:tcPr>
          <w:p w:rsidR="00390E3F" w:rsidRDefault="00390E3F" w:rsidP="00683D50">
            <w:pPr>
              <w:pStyle w:val="BMSTableText"/>
              <w:spacing w:before="0" w:after="0"/>
              <w:rPr>
                <w:b/>
                <w:lang w:val="en-AU"/>
              </w:rPr>
            </w:pPr>
            <w:r w:rsidRPr="006D3DBC">
              <w:rPr>
                <w:b/>
              </w:rPr>
              <w:t>Hazard Ratio (95%CI)</w:t>
            </w:r>
          </w:p>
        </w:tc>
        <w:tc>
          <w:tcPr>
            <w:tcW w:w="1559" w:type="dxa"/>
          </w:tcPr>
          <w:p w:rsidR="00390E3F" w:rsidRDefault="00390E3F" w:rsidP="00683D50">
            <w:pPr>
              <w:pStyle w:val="BMSTableText"/>
              <w:spacing w:before="0" w:after="0"/>
              <w:rPr>
                <w:b/>
                <w:lang w:val="en-AU"/>
              </w:rPr>
            </w:pPr>
            <w:r w:rsidRPr="006D3DBC">
              <w:rPr>
                <w:b/>
              </w:rPr>
              <w:t>p-value</w:t>
            </w:r>
          </w:p>
        </w:tc>
      </w:tr>
      <w:tr w:rsidR="00390E3F" w:rsidTr="00390E3F">
        <w:trPr>
          <w:trHeight w:val="279"/>
        </w:trPr>
        <w:tc>
          <w:tcPr>
            <w:tcW w:w="1701" w:type="dxa"/>
          </w:tcPr>
          <w:p w:rsidR="00390E3F" w:rsidRPr="006D3DBC" w:rsidRDefault="00390E3F" w:rsidP="00683D50">
            <w:pPr>
              <w:pStyle w:val="BMSTableText"/>
              <w:spacing w:before="0" w:after="0"/>
              <w:jc w:val="left"/>
              <w:rPr>
                <w:b/>
              </w:rPr>
            </w:pPr>
            <w:r w:rsidRPr="006D3DBC">
              <w:rPr>
                <w:b/>
              </w:rPr>
              <w:t>Major</w:t>
            </w:r>
          </w:p>
        </w:tc>
        <w:tc>
          <w:tcPr>
            <w:tcW w:w="2093" w:type="dxa"/>
          </w:tcPr>
          <w:p w:rsidR="00390E3F" w:rsidRDefault="00390E3F" w:rsidP="00683D50">
            <w:pPr>
              <w:pStyle w:val="BMSTableText"/>
              <w:spacing w:before="0" w:after="0"/>
              <w:rPr>
                <w:lang w:val="en-AU"/>
              </w:rPr>
            </w:pPr>
            <w:r w:rsidRPr="006D3DBC">
              <w:t>45 (1.41)</w:t>
            </w:r>
          </w:p>
        </w:tc>
        <w:tc>
          <w:tcPr>
            <w:tcW w:w="1701" w:type="dxa"/>
          </w:tcPr>
          <w:p w:rsidR="00390E3F" w:rsidRDefault="00390E3F" w:rsidP="00683D50">
            <w:pPr>
              <w:pStyle w:val="BMSTableText"/>
              <w:spacing w:before="0" w:after="0"/>
              <w:rPr>
                <w:lang w:val="en-AU"/>
              </w:rPr>
            </w:pPr>
            <w:r w:rsidRPr="006D3DBC">
              <w:t>29 (0.92)</w:t>
            </w:r>
          </w:p>
        </w:tc>
        <w:tc>
          <w:tcPr>
            <w:tcW w:w="1843" w:type="dxa"/>
          </w:tcPr>
          <w:p w:rsidR="00390E3F" w:rsidRDefault="00390E3F" w:rsidP="00683D50">
            <w:pPr>
              <w:pStyle w:val="BMSTableText"/>
              <w:spacing w:before="0" w:after="0"/>
              <w:rPr>
                <w:lang w:val="en-AU"/>
              </w:rPr>
            </w:pPr>
            <w:r w:rsidRPr="006D3DBC">
              <w:t xml:space="preserve">1.54 (0.96, 2.45) </w:t>
            </w:r>
          </w:p>
        </w:tc>
        <w:tc>
          <w:tcPr>
            <w:tcW w:w="1559" w:type="dxa"/>
          </w:tcPr>
          <w:p w:rsidR="00390E3F" w:rsidRDefault="00390E3F" w:rsidP="00683D50">
            <w:pPr>
              <w:pStyle w:val="BMSTableText"/>
              <w:spacing w:before="0" w:after="0"/>
              <w:rPr>
                <w:lang w:val="en-AU"/>
              </w:rPr>
            </w:pPr>
            <w:r w:rsidRPr="006D3DBC">
              <w:t>0.0716</w:t>
            </w:r>
          </w:p>
        </w:tc>
      </w:tr>
      <w:tr w:rsidR="00390E3F" w:rsidTr="00CB2207">
        <w:trPr>
          <w:trHeight w:val="270"/>
        </w:trPr>
        <w:tc>
          <w:tcPr>
            <w:tcW w:w="1701" w:type="dxa"/>
          </w:tcPr>
          <w:p w:rsidR="00390E3F" w:rsidRPr="006D3DBC" w:rsidRDefault="00390E3F" w:rsidP="00683D50">
            <w:pPr>
              <w:pStyle w:val="BMSTableText"/>
              <w:spacing w:before="0" w:after="0"/>
              <w:ind w:left="360"/>
              <w:jc w:val="left"/>
            </w:pPr>
            <w:r w:rsidRPr="006D3DBC">
              <w:t>Fatal</w:t>
            </w:r>
          </w:p>
        </w:tc>
        <w:tc>
          <w:tcPr>
            <w:tcW w:w="2093" w:type="dxa"/>
          </w:tcPr>
          <w:p w:rsidR="00390E3F" w:rsidRDefault="00390E3F" w:rsidP="00683D50">
            <w:pPr>
              <w:pStyle w:val="BMSTableText"/>
              <w:spacing w:before="0" w:after="0"/>
              <w:rPr>
                <w:lang w:val="en-AU"/>
              </w:rPr>
            </w:pPr>
            <w:r w:rsidRPr="006D3DBC">
              <w:t>5 (0.16)</w:t>
            </w:r>
          </w:p>
        </w:tc>
        <w:tc>
          <w:tcPr>
            <w:tcW w:w="1701" w:type="dxa"/>
          </w:tcPr>
          <w:p w:rsidR="00390E3F" w:rsidRDefault="00390E3F" w:rsidP="00683D50">
            <w:pPr>
              <w:pStyle w:val="BMSTableText"/>
              <w:spacing w:before="0" w:after="0"/>
              <w:rPr>
                <w:lang w:val="en-AU"/>
              </w:rPr>
            </w:pPr>
            <w:r w:rsidRPr="006D3DBC">
              <w:t>5 (0.16)</w:t>
            </w:r>
          </w:p>
        </w:tc>
        <w:tc>
          <w:tcPr>
            <w:tcW w:w="1843" w:type="dxa"/>
            <w:shd w:val="clear" w:color="auto" w:fill="BFBFBF"/>
          </w:tcPr>
          <w:p w:rsidR="00390E3F" w:rsidRDefault="00390E3F" w:rsidP="00683D50">
            <w:pPr>
              <w:pStyle w:val="BMSTableText"/>
              <w:spacing w:before="0" w:after="0"/>
              <w:jc w:val="left"/>
              <w:rPr>
                <w:lang w:val="en-AU"/>
              </w:rPr>
            </w:pPr>
          </w:p>
        </w:tc>
        <w:tc>
          <w:tcPr>
            <w:tcW w:w="1559" w:type="dxa"/>
            <w:shd w:val="clear" w:color="auto" w:fill="BFBFBF"/>
          </w:tcPr>
          <w:p w:rsidR="00390E3F" w:rsidRDefault="00390E3F" w:rsidP="00683D50">
            <w:pPr>
              <w:pStyle w:val="BMSTableText"/>
              <w:spacing w:before="0" w:after="0"/>
              <w:rPr>
                <w:lang w:val="en-AU"/>
              </w:rPr>
            </w:pPr>
          </w:p>
        </w:tc>
      </w:tr>
      <w:tr w:rsidR="00390E3F" w:rsidTr="00CB2207">
        <w:trPr>
          <w:trHeight w:val="248"/>
        </w:trPr>
        <w:tc>
          <w:tcPr>
            <w:tcW w:w="1701" w:type="dxa"/>
          </w:tcPr>
          <w:p w:rsidR="00390E3F" w:rsidRPr="006D3DBC" w:rsidRDefault="00390E3F" w:rsidP="00683D50">
            <w:pPr>
              <w:pStyle w:val="BMSTableText"/>
              <w:spacing w:before="0" w:after="0"/>
              <w:ind w:left="360"/>
              <w:jc w:val="left"/>
            </w:pPr>
            <w:r w:rsidRPr="006D3DBC">
              <w:t>Intracranial</w:t>
            </w:r>
          </w:p>
        </w:tc>
        <w:tc>
          <w:tcPr>
            <w:tcW w:w="2093" w:type="dxa"/>
          </w:tcPr>
          <w:p w:rsidR="00390E3F" w:rsidRDefault="00390E3F" w:rsidP="00683D50">
            <w:pPr>
              <w:pStyle w:val="BMSTableText"/>
              <w:spacing w:before="0" w:after="0"/>
              <w:rPr>
                <w:lang w:val="en-AU"/>
              </w:rPr>
            </w:pPr>
            <w:r w:rsidRPr="006D3DBC">
              <w:t>11 (0.34)</w:t>
            </w:r>
          </w:p>
        </w:tc>
        <w:tc>
          <w:tcPr>
            <w:tcW w:w="1701" w:type="dxa"/>
          </w:tcPr>
          <w:p w:rsidR="00390E3F" w:rsidRDefault="00390E3F" w:rsidP="00683D50">
            <w:pPr>
              <w:pStyle w:val="BMSTableText"/>
              <w:spacing w:before="0" w:after="0"/>
              <w:rPr>
                <w:lang w:val="en-AU"/>
              </w:rPr>
            </w:pPr>
            <w:r w:rsidRPr="006D3DBC">
              <w:t>11 (0.35)</w:t>
            </w:r>
          </w:p>
        </w:tc>
        <w:tc>
          <w:tcPr>
            <w:tcW w:w="1843" w:type="dxa"/>
            <w:shd w:val="clear" w:color="auto" w:fill="BFBFBF"/>
          </w:tcPr>
          <w:p w:rsidR="00390E3F" w:rsidRDefault="00390E3F" w:rsidP="00683D50">
            <w:pPr>
              <w:pStyle w:val="BMSTableText"/>
              <w:spacing w:before="0" w:after="0"/>
              <w:jc w:val="left"/>
              <w:rPr>
                <w:lang w:val="en-AU"/>
              </w:rPr>
            </w:pPr>
          </w:p>
        </w:tc>
        <w:tc>
          <w:tcPr>
            <w:tcW w:w="1559" w:type="dxa"/>
            <w:shd w:val="clear" w:color="auto" w:fill="BFBFBF"/>
          </w:tcPr>
          <w:p w:rsidR="00390E3F" w:rsidRDefault="00390E3F" w:rsidP="00683D50">
            <w:pPr>
              <w:pStyle w:val="BMSTableText"/>
              <w:spacing w:before="0" w:after="0"/>
              <w:rPr>
                <w:lang w:val="en-AU"/>
              </w:rPr>
            </w:pPr>
          </w:p>
        </w:tc>
      </w:tr>
      <w:tr w:rsidR="00390E3F" w:rsidTr="00390E3F">
        <w:trPr>
          <w:trHeight w:val="278"/>
        </w:trPr>
        <w:tc>
          <w:tcPr>
            <w:tcW w:w="1701" w:type="dxa"/>
          </w:tcPr>
          <w:p w:rsidR="00390E3F" w:rsidRPr="006D3DBC" w:rsidRDefault="00390E3F" w:rsidP="00683D50">
            <w:pPr>
              <w:pStyle w:val="BMSTableText"/>
              <w:spacing w:before="0" w:after="0"/>
              <w:jc w:val="left"/>
              <w:rPr>
                <w:b/>
              </w:rPr>
            </w:pPr>
            <w:r w:rsidRPr="006D3DBC">
              <w:rPr>
                <w:b/>
              </w:rPr>
              <w:t>Major + CRNM</w:t>
            </w:r>
          </w:p>
        </w:tc>
        <w:tc>
          <w:tcPr>
            <w:tcW w:w="2093" w:type="dxa"/>
          </w:tcPr>
          <w:p w:rsidR="00390E3F" w:rsidRDefault="00390E3F" w:rsidP="00683D50">
            <w:pPr>
              <w:pStyle w:val="BMSTableText"/>
              <w:spacing w:before="0" w:after="0"/>
              <w:rPr>
                <w:lang w:val="en-AU"/>
              </w:rPr>
            </w:pPr>
            <w:r w:rsidRPr="006D3DBC">
              <w:t>140 (4.46)</w:t>
            </w:r>
          </w:p>
        </w:tc>
        <w:tc>
          <w:tcPr>
            <w:tcW w:w="1701" w:type="dxa"/>
          </w:tcPr>
          <w:p w:rsidR="00390E3F" w:rsidRDefault="00390E3F" w:rsidP="00683D50">
            <w:pPr>
              <w:pStyle w:val="BMSTableText"/>
              <w:spacing w:before="0" w:after="0"/>
              <w:rPr>
                <w:lang w:val="en-AU"/>
              </w:rPr>
            </w:pPr>
            <w:r w:rsidRPr="006D3DBC">
              <w:t>101 (3.24)</w:t>
            </w:r>
          </w:p>
        </w:tc>
        <w:tc>
          <w:tcPr>
            <w:tcW w:w="1843" w:type="dxa"/>
          </w:tcPr>
          <w:p w:rsidR="00390E3F" w:rsidRDefault="00390E3F" w:rsidP="00683D50">
            <w:pPr>
              <w:pStyle w:val="BMSTableText"/>
              <w:spacing w:before="0" w:after="0"/>
              <w:rPr>
                <w:lang w:val="en-AU"/>
              </w:rPr>
            </w:pPr>
            <w:r w:rsidRPr="006D3DBC">
              <w:t>1.38 (1.07, 1.78)</w:t>
            </w:r>
          </w:p>
        </w:tc>
        <w:tc>
          <w:tcPr>
            <w:tcW w:w="1559" w:type="dxa"/>
          </w:tcPr>
          <w:p w:rsidR="00390E3F" w:rsidRDefault="00390E3F" w:rsidP="00683D50">
            <w:pPr>
              <w:pStyle w:val="BMSTableText"/>
              <w:spacing w:before="0" w:after="0"/>
              <w:rPr>
                <w:lang w:val="en-AU"/>
              </w:rPr>
            </w:pPr>
            <w:r w:rsidRPr="006D3DBC">
              <w:t>0.0144</w:t>
            </w:r>
          </w:p>
        </w:tc>
      </w:tr>
      <w:tr w:rsidR="00390E3F" w:rsidTr="00390E3F">
        <w:trPr>
          <w:trHeight w:val="248"/>
        </w:trPr>
        <w:tc>
          <w:tcPr>
            <w:tcW w:w="1701" w:type="dxa"/>
          </w:tcPr>
          <w:p w:rsidR="00390E3F" w:rsidRPr="006D3DBC" w:rsidRDefault="00390E3F" w:rsidP="00683D50">
            <w:pPr>
              <w:pStyle w:val="BMSTableText"/>
              <w:spacing w:before="0" w:after="0"/>
              <w:jc w:val="left"/>
              <w:rPr>
                <w:b/>
              </w:rPr>
            </w:pPr>
            <w:r w:rsidRPr="006D3DBC">
              <w:rPr>
                <w:b/>
              </w:rPr>
              <w:t>All</w:t>
            </w:r>
          </w:p>
        </w:tc>
        <w:tc>
          <w:tcPr>
            <w:tcW w:w="2093" w:type="dxa"/>
          </w:tcPr>
          <w:p w:rsidR="00390E3F" w:rsidRDefault="00390E3F" w:rsidP="00683D50">
            <w:pPr>
              <w:pStyle w:val="BMSTableText"/>
              <w:spacing w:before="0" w:after="0"/>
              <w:rPr>
                <w:lang w:val="en-AU"/>
              </w:rPr>
            </w:pPr>
            <w:r w:rsidRPr="006D3DBC">
              <w:t>325 (10.85)</w:t>
            </w:r>
          </w:p>
        </w:tc>
        <w:tc>
          <w:tcPr>
            <w:tcW w:w="1701" w:type="dxa"/>
          </w:tcPr>
          <w:p w:rsidR="00390E3F" w:rsidRDefault="00390E3F" w:rsidP="00683D50">
            <w:pPr>
              <w:pStyle w:val="BMSTableText"/>
              <w:spacing w:before="0" w:after="0"/>
              <w:rPr>
                <w:lang w:val="en-AU"/>
              </w:rPr>
            </w:pPr>
            <w:r w:rsidRPr="006D3DBC">
              <w:t>250 (8.32)</w:t>
            </w:r>
          </w:p>
        </w:tc>
        <w:tc>
          <w:tcPr>
            <w:tcW w:w="1843" w:type="dxa"/>
          </w:tcPr>
          <w:p w:rsidR="00390E3F" w:rsidRDefault="00390E3F" w:rsidP="00683D50">
            <w:pPr>
              <w:pStyle w:val="BMSTableText"/>
              <w:spacing w:before="0" w:after="0"/>
              <w:rPr>
                <w:lang w:val="en-AU"/>
              </w:rPr>
            </w:pPr>
            <w:r w:rsidRPr="006D3DBC">
              <w:t>1.30 (1.10, 1.53)</w:t>
            </w:r>
          </w:p>
        </w:tc>
        <w:tc>
          <w:tcPr>
            <w:tcW w:w="1559" w:type="dxa"/>
          </w:tcPr>
          <w:p w:rsidR="00390E3F" w:rsidRDefault="00390E3F" w:rsidP="00683D50">
            <w:pPr>
              <w:pStyle w:val="BMSTableText"/>
              <w:spacing w:before="0" w:after="0"/>
              <w:rPr>
                <w:lang w:val="en-AU"/>
              </w:rPr>
            </w:pPr>
            <w:r w:rsidRPr="006D3DBC">
              <w:t>0.0017</w:t>
            </w:r>
          </w:p>
        </w:tc>
      </w:tr>
    </w:tbl>
    <w:p w:rsidR="00CD6496" w:rsidRDefault="004F6074" w:rsidP="004F6074">
      <w:pPr>
        <w:spacing w:before="120" w:after="120"/>
        <w:rPr>
          <w:rStyle w:val="BMSTableNote"/>
          <w:sz w:val="20"/>
          <w:vertAlign w:val="baseline"/>
        </w:rPr>
      </w:pPr>
      <w:r w:rsidRPr="004F6074">
        <w:rPr>
          <w:rStyle w:val="BMSTableNote"/>
          <w:sz w:val="20"/>
          <w:vertAlign w:val="baseline"/>
        </w:rPr>
        <w:t>Events associated with each endpoint were counted once per subject but subjects may have contributed events to multiple endpoints.</w:t>
      </w:r>
    </w:p>
    <w:p w:rsidR="004F6074" w:rsidRDefault="00BE7F01" w:rsidP="004F6074">
      <w:pPr>
        <w:spacing w:before="120" w:after="120"/>
        <w:rPr>
          <w:rFonts w:eastAsia="Times New Roman"/>
          <w:color w:val="000000"/>
          <w:szCs w:val="20"/>
          <w:lang w:val="en-US"/>
        </w:rPr>
      </w:pPr>
      <w:r w:rsidRPr="00BE7F01">
        <w:rPr>
          <w:rFonts w:eastAsia="Times New Roman"/>
          <w:color w:val="000000"/>
          <w:szCs w:val="20"/>
          <w:lang w:val="en-US"/>
        </w:rPr>
        <w:t xml:space="preserve">Treatment </w:t>
      </w:r>
      <w:r w:rsidR="00073C07">
        <w:rPr>
          <w:rFonts w:eastAsia="Times New Roman"/>
          <w:color w:val="000000"/>
          <w:szCs w:val="20"/>
          <w:lang w:val="en-US"/>
        </w:rPr>
        <w:t>discontinuation due to bleeding-</w:t>
      </w:r>
      <w:r w:rsidRPr="00BE7F01">
        <w:rPr>
          <w:rFonts w:eastAsia="Times New Roman"/>
          <w:color w:val="000000"/>
          <w:szCs w:val="20"/>
          <w:lang w:val="en-US"/>
        </w:rPr>
        <w:t>related adverse reactions occurred in 1.5% and 1.3% of patients treated with apixaban and ASA, respectively.</w:t>
      </w:r>
    </w:p>
    <w:p w:rsidR="00BE7F01" w:rsidRPr="00DA7972" w:rsidRDefault="00BE7F01" w:rsidP="004F6074">
      <w:pPr>
        <w:spacing w:before="120" w:after="120"/>
        <w:rPr>
          <w:rFonts w:eastAsia="Times New Roman"/>
          <w:color w:val="000000"/>
          <w:szCs w:val="24"/>
          <w:lang w:val="en-US"/>
        </w:rPr>
      </w:pPr>
      <w:r w:rsidRPr="00BE7F01">
        <w:rPr>
          <w:rFonts w:eastAsia="Times New Roman"/>
          <w:color w:val="000000"/>
          <w:szCs w:val="20"/>
          <w:lang w:val="en-US"/>
        </w:rPr>
        <w:t xml:space="preserve">Adverse events from the ARISTOTLE and AVERROES studies are listed by system organ </w:t>
      </w:r>
      <w:r w:rsidRPr="00DA7972">
        <w:rPr>
          <w:rFonts w:eastAsia="Times New Roman"/>
          <w:color w:val="000000"/>
          <w:szCs w:val="24"/>
          <w:lang w:val="en-US"/>
        </w:rPr>
        <w:t xml:space="preserve">classification (MedDRA) and by frequency, in </w:t>
      </w:r>
      <w:r w:rsidR="00D67A0D">
        <w:fldChar w:fldCharType="begin"/>
      </w:r>
      <w:r w:rsidR="00D67A0D">
        <w:instrText xml:space="preserve"> REF _Ref382913536 \h  \* MERGEFORMAT </w:instrText>
      </w:r>
      <w:r w:rsidR="00D67A0D">
        <w:fldChar w:fldCharType="separate"/>
      </w:r>
      <w:r w:rsidR="009D279C" w:rsidRPr="009D279C">
        <w:rPr>
          <w:szCs w:val="24"/>
        </w:rPr>
        <w:t xml:space="preserve">Table </w:t>
      </w:r>
      <w:r w:rsidR="009D279C" w:rsidRPr="009D279C">
        <w:rPr>
          <w:noProof/>
          <w:szCs w:val="24"/>
        </w:rPr>
        <w:t>17</w:t>
      </w:r>
      <w:r w:rsidR="00D67A0D">
        <w:fldChar w:fldCharType="end"/>
      </w:r>
      <w:r w:rsidRPr="00DA7972">
        <w:rPr>
          <w:rFonts w:eastAsia="Times New Roman"/>
          <w:color w:val="000000"/>
          <w:szCs w:val="24"/>
          <w:lang w:val="en-US"/>
        </w:rPr>
        <w:t>.</w:t>
      </w:r>
    </w:p>
    <w:p w:rsidR="00BE7F01" w:rsidRDefault="00DA7972" w:rsidP="00D359EF">
      <w:pPr>
        <w:pStyle w:val="Caption"/>
        <w:keepNext/>
        <w:rPr>
          <w:szCs w:val="24"/>
        </w:rPr>
      </w:pPr>
      <w:bookmarkStart w:id="23" w:name="_Ref382913536"/>
      <w:r>
        <w:lastRenderedPageBreak/>
        <w:t xml:space="preserve">Table </w:t>
      </w:r>
      <w:fldSimple w:instr=" SEQ Table \* ARABIC ">
        <w:r w:rsidR="009D279C">
          <w:rPr>
            <w:noProof/>
          </w:rPr>
          <w:t>17</w:t>
        </w:r>
      </w:fldSimple>
      <w:bookmarkEnd w:id="23"/>
      <w:r w:rsidR="00BE7F01" w:rsidRPr="00BE7F01">
        <w:rPr>
          <w:szCs w:val="24"/>
        </w:rPr>
        <w:t>: Commo</w:t>
      </w:r>
      <w:r w:rsidR="00683D50">
        <w:rPr>
          <w:szCs w:val="24"/>
        </w:rPr>
        <w:t>n adverse events occurring in ≥</w:t>
      </w:r>
      <w:r w:rsidR="00BE7F01" w:rsidRPr="00BE7F01">
        <w:rPr>
          <w:szCs w:val="24"/>
        </w:rPr>
        <w:t>1% of patients in the ARISTOTLE and AVERROES studies, regardless of causality</w:t>
      </w:r>
    </w:p>
    <w:tbl>
      <w:tblPr>
        <w:tblW w:w="798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167"/>
        <w:gridCol w:w="1136"/>
        <w:gridCol w:w="1134"/>
        <w:gridCol w:w="1276"/>
        <w:gridCol w:w="1275"/>
      </w:tblGrid>
      <w:tr w:rsidR="00101F07" w:rsidRPr="00614236" w:rsidTr="004C2919">
        <w:trPr>
          <w:tblHeader/>
          <w:jc w:val="center"/>
        </w:trPr>
        <w:tc>
          <w:tcPr>
            <w:tcW w:w="3167" w:type="dxa"/>
            <w:tcBorders>
              <w:top w:val="nil"/>
              <w:left w:val="nil"/>
            </w:tcBorders>
            <w:shd w:val="clear" w:color="auto" w:fill="auto"/>
          </w:tcPr>
          <w:p w:rsidR="00BD2EDB" w:rsidRDefault="00BD2EDB" w:rsidP="00683D50">
            <w:pPr>
              <w:pStyle w:val="BMSTableHeader"/>
              <w:keepNext/>
              <w:spacing w:before="0" w:after="0"/>
              <w:rPr>
                <w:sz w:val="22"/>
                <w:szCs w:val="22"/>
                <w:lang w:val="en-AU"/>
              </w:rPr>
            </w:pPr>
          </w:p>
        </w:tc>
        <w:tc>
          <w:tcPr>
            <w:tcW w:w="2270" w:type="dxa"/>
            <w:gridSpan w:val="2"/>
            <w:shd w:val="clear" w:color="auto" w:fill="auto"/>
          </w:tcPr>
          <w:p w:rsidR="00BD2EDB" w:rsidRDefault="00101F07" w:rsidP="00683D50">
            <w:pPr>
              <w:pStyle w:val="BMSTableText"/>
              <w:keepNext/>
              <w:spacing w:before="0" w:after="0"/>
              <w:rPr>
                <w:b/>
                <w:bCs/>
                <w:sz w:val="22"/>
                <w:szCs w:val="22"/>
                <w:lang w:val="en-AU"/>
              </w:rPr>
            </w:pPr>
            <w:r w:rsidRPr="00614236">
              <w:rPr>
                <w:b/>
                <w:bCs/>
                <w:lang w:val="en-AU"/>
              </w:rPr>
              <w:t>ARISTOTLE</w:t>
            </w:r>
          </w:p>
          <w:p w:rsidR="00BD2EDB" w:rsidRDefault="00101F07" w:rsidP="00683D50">
            <w:pPr>
              <w:pStyle w:val="BMSTableText"/>
              <w:keepNext/>
              <w:spacing w:before="0" w:after="0"/>
              <w:rPr>
                <w:sz w:val="22"/>
                <w:szCs w:val="22"/>
                <w:lang w:val="en-AU"/>
              </w:rPr>
            </w:pPr>
            <w:r w:rsidRPr="00614236">
              <w:rPr>
                <w:b/>
                <w:bCs/>
                <w:lang w:val="en-AU"/>
              </w:rPr>
              <w:t>CV185030</w:t>
            </w:r>
          </w:p>
        </w:tc>
        <w:tc>
          <w:tcPr>
            <w:tcW w:w="2551" w:type="dxa"/>
            <w:gridSpan w:val="2"/>
            <w:shd w:val="clear" w:color="auto" w:fill="auto"/>
          </w:tcPr>
          <w:p w:rsidR="00BD2EDB" w:rsidRDefault="00101F07" w:rsidP="00683D50">
            <w:pPr>
              <w:pStyle w:val="BMSTableText"/>
              <w:keepNext/>
              <w:spacing w:before="0" w:after="0"/>
              <w:rPr>
                <w:b/>
                <w:bCs/>
                <w:sz w:val="22"/>
                <w:szCs w:val="22"/>
                <w:lang w:val="en-AU"/>
              </w:rPr>
            </w:pPr>
            <w:r w:rsidRPr="00614236">
              <w:rPr>
                <w:b/>
                <w:bCs/>
                <w:lang w:val="en-AU"/>
              </w:rPr>
              <w:t>AVERROES</w:t>
            </w:r>
          </w:p>
          <w:p w:rsidR="00BD2EDB" w:rsidRDefault="00101F07" w:rsidP="00683D50">
            <w:pPr>
              <w:pStyle w:val="BMSTableText"/>
              <w:keepNext/>
              <w:spacing w:before="0" w:after="0"/>
              <w:rPr>
                <w:b/>
                <w:bCs/>
                <w:sz w:val="22"/>
                <w:szCs w:val="22"/>
                <w:lang w:val="en-AU"/>
              </w:rPr>
            </w:pPr>
            <w:r w:rsidRPr="00614236">
              <w:rPr>
                <w:b/>
                <w:bCs/>
                <w:lang w:val="en-AU"/>
              </w:rPr>
              <w:t xml:space="preserve">CV185048 </w:t>
            </w:r>
          </w:p>
        </w:tc>
      </w:tr>
      <w:tr w:rsidR="00101F07" w:rsidRPr="00614236" w:rsidTr="004C2919">
        <w:trPr>
          <w:tblHeader/>
          <w:jc w:val="center"/>
        </w:trPr>
        <w:tc>
          <w:tcPr>
            <w:tcW w:w="3167" w:type="dxa"/>
            <w:shd w:val="clear" w:color="auto" w:fill="auto"/>
          </w:tcPr>
          <w:p w:rsidR="00BD2EDB" w:rsidRDefault="00101F07" w:rsidP="00683D50">
            <w:pPr>
              <w:pStyle w:val="BMSTableHeader"/>
              <w:keepNext/>
              <w:spacing w:before="0" w:after="0"/>
              <w:rPr>
                <w:sz w:val="22"/>
                <w:szCs w:val="22"/>
                <w:lang w:val="en-AU"/>
              </w:rPr>
            </w:pPr>
            <w:r w:rsidRPr="00614236">
              <w:rPr>
                <w:lang w:val="en-AU"/>
              </w:rPr>
              <w:t>System Organ Classification / Preferred Term</w:t>
            </w:r>
          </w:p>
        </w:tc>
        <w:tc>
          <w:tcPr>
            <w:tcW w:w="1136" w:type="dxa"/>
            <w:shd w:val="clear" w:color="auto" w:fill="auto"/>
          </w:tcPr>
          <w:p w:rsidR="00BD2EDB" w:rsidRDefault="00101F07" w:rsidP="00683D50">
            <w:pPr>
              <w:pStyle w:val="BMSTableHeader"/>
              <w:keepNext/>
              <w:spacing w:before="0" w:after="0"/>
              <w:rPr>
                <w:sz w:val="22"/>
                <w:szCs w:val="22"/>
                <w:lang w:val="en-AU"/>
              </w:rPr>
            </w:pPr>
            <w:r w:rsidRPr="00614236">
              <w:rPr>
                <w:lang w:val="en-AU"/>
              </w:rPr>
              <w:t>Apixaban</w:t>
            </w:r>
          </w:p>
          <w:p w:rsidR="00BD2EDB" w:rsidRDefault="00101F07" w:rsidP="00683D50">
            <w:pPr>
              <w:pStyle w:val="BMSTableText"/>
              <w:keepNext/>
              <w:spacing w:before="0" w:after="0"/>
              <w:rPr>
                <w:b/>
                <w:bCs/>
                <w:sz w:val="22"/>
                <w:szCs w:val="22"/>
                <w:lang w:val="en-AU"/>
              </w:rPr>
            </w:pPr>
            <w:r w:rsidRPr="00614236">
              <w:rPr>
                <w:b/>
                <w:bCs/>
                <w:lang w:val="en-AU"/>
              </w:rPr>
              <w:t>n (%)</w:t>
            </w:r>
          </w:p>
        </w:tc>
        <w:tc>
          <w:tcPr>
            <w:tcW w:w="1134" w:type="dxa"/>
            <w:shd w:val="clear" w:color="auto" w:fill="auto"/>
          </w:tcPr>
          <w:p w:rsidR="00BD2EDB" w:rsidRDefault="00101F07" w:rsidP="00683D50">
            <w:pPr>
              <w:pStyle w:val="BMSTableHeader"/>
              <w:keepNext/>
              <w:spacing w:before="0" w:after="0"/>
              <w:rPr>
                <w:sz w:val="22"/>
                <w:szCs w:val="22"/>
                <w:lang w:val="en-AU"/>
              </w:rPr>
            </w:pPr>
            <w:r w:rsidRPr="00614236">
              <w:rPr>
                <w:lang w:val="en-AU"/>
              </w:rPr>
              <w:t>Warfarin</w:t>
            </w:r>
          </w:p>
          <w:p w:rsidR="00BD2EDB" w:rsidRDefault="00101F07" w:rsidP="00683D50">
            <w:pPr>
              <w:pStyle w:val="BMSTableText"/>
              <w:keepNext/>
              <w:spacing w:before="0" w:after="0"/>
              <w:rPr>
                <w:sz w:val="22"/>
                <w:szCs w:val="22"/>
                <w:lang w:val="en-AU"/>
              </w:rPr>
            </w:pPr>
            <w:r w:rsidRPr="00614236">
              <w:rPr>
                <w:b/>
                <w:bCs/>
                <w:lang w:val="en-AU"/>
              </w:rPr>
              <w:t xml:space="preserve">n (%) </w:t>
            </w:r>
          </w:p>
        </w:tc>
        <w:tc>
          <w:tcPr>
            <w:tcW w:w="1276" w:type="dxa"/>
            <w:shd w:val="clear" w:color="auto" w:fill="auto"/>
          </w:tcPr>
          <w:p w:rsidR="00BD2EDB" w:rsidRDefault="00101F07" w:rsidP="00683D50">
            <w:pPr>
              <w:pStyle w:val="BMSTableHeader"/>
              <w:keepNext/>
              <w:spacing w:before="0" w:after="0"/>
              <w:rPr>
                <w:sz w:val="22"/>
                <w:szCs w:val="22"/>
                <w:lang w:val="en-AU"/>
              </w:rPr>
            </w:pPr>
            <w:r w:rsidRPr="00614236">
              <w:rPr>
                <w:lang w:val="en-AU"/>
              </w:rPr>
              <w:t>Apixaban</w:t>
            </w:r>
          </w:p>
          <w:p w:rsidR="00BD2EDB" w:rsidRDefault="00101F07" w:rsidP="00683D50">
            <w:pPr>
              <w:pStyle w:val="BMSTableText"/>
              <w:keepNext/>
              <w:spacing w:before="0" w:after="0"/>
              <w:rPr>
                <w:b/>
                <w:bCs/>
                <w:sz w:val="22"/>
                <w:szCs w:val="22"/>
                <w:lang w:val="en-AU"/>
              </w:rPr>
            </w:pPr>
            <w:r w:rsidRPr="00614236">
              <w:rPr>
                <w:b/>
                <w:bCs/>
                <w:lang w:val="en-AU"/>
              </w:rPr>
              <w:t>n (%)</w:t>
            </w:r>
          </w:p>
        </w:tc>
        <w:tc>
          <w:tcPr>
            <w:tcW w:w="1275" w:type="dxa"/>
            <w:shd w:val="clear" w:color="auto" w:fill="auto"/>
          </w:tcPr>
          <w:p w:rsidR="00BD2EDB" w:rsidRDefault="00101F07" w:rsidP="00683D50">
            <w:pPr>
              <w:pStyle w:val="BMSTableHeader"/>
              <w:keepNext/>
              <w:spacing w:before="0" w:after="0"/>
              <w:rPr>
                <w:sz w:val="22"/>
                <w:szCs w:val="22"/>
                <w:lang w:val="en-AU"/>
              </w:rPr>
            </w:pPr>
            <w:r w:rsidRPr="00614236">
              <w:rPr>
                <w:lang w:val="en-AU"/>
              </w:rPr>
              <w:t>ASA</w:t>
            </w:r>
          </w:p>
          <w:p w:rsidR="00BD2EDB" w:rsidRDefault="00101F07" w:rsidP="00683D50">
            <w:pPr>
              <w:pStyle w:val="BMSTableText"/>
              <w:keepNext/>
              <w:spacing w:before="0" w:after="0"/>
              <w:rPr>
                <w:sz w:val="22"/>
                <w:szCs w:val="22"/>
                <w:lang w:val="en-AU"/>
              </w:rPr>
            </w:pPr>
            <w:r w:rsidRPr="00614236">
              <w:rPr>
                <w:b/>
                <w:bCs/>
                <w:lang w:val="en-AU"/>
              </w:rPr>
              <w:t xml:space="preserve">n (%) </w:t>
            </w:r>
          </w:p>
        </w:tc>
      </w:tr>
      <w:tr w:rsidR="00101F07" w:rsidRPr="00614236" w:rsidTr="004C2919">
        <w:trPr>
          <w:jc w:val="center"/>
        </w:trPr>
        <w:tc>
          <w:tcPr>
            <w:tcW w:w="3167" w:type="dxa"/>
            <w:shd w:val="clear" w:color="auto" w:fill="auto"/>
          </w:tcPr>
          <w:p w:rsidR="00BD2EDB" w:rsidRDefault="00101F07" w:rsidP="00683D50">
            <w:pPr>
              <w:pStyle w:val="BMSTableText"/>
              <w:keepNext/>
              <w:spacing w:before="0" w:after="0"/>
              <w:jc w:val="left"/>
              <w:rPr>
                <w:sz w:val="22"/>
                <w:szCs w:val="22"/>
                <w:lang w:val="en-AU"/>
              </w:rPr>
            </w:pPr>
            <w:r w:rsidRPr="00614236">
              <w:rPr>
                <w:lang w:val="en-AU"/>
              </w:rPr>
              <w:t>Number treated</w:t>
            </w:r>
          </w:p>
        </w:tc>
        <w:tc>
          <w:tcPr>
            <w:tcW w:w="1136" w:type="dxa"/>
            <w:shd w:val="clear" w:color="auto" w:fill="auto"/>
          </w:tcPr>
          <w:p w:rsidR="00BD2EDB" w:rsidRDefault="00101F07" w:rsidP="00683D50">
            <w:pPr>
              <w:pStyle w:val="BMSTableText"/>
              <w:keepNext/>
              <w:spacing w:before="0" w:after="0"/>
              <w:rPr>
                <w:sz w:val="22"/>
                <w:szCs w:val="22"/>
                <w:lang w:val="en-AU"/>
              </w:rPr>
            </w:pPr>
            <w:r w:rsidRPr="00614236">
              <w:rPr>
                <w:lang w:val="en-AU"/>
              </w:rPr>
              <w:t>9,088</w:t>
            </w:r>
          </w:p>
        </w:tc>
        <w:tc>
          <w:tcPr>
            <w:tcW w:w="1134" w:type="dxa"/>
            <w:shd w:val="clear" w:color="auto" w:fill="auto"/>
          </w:tcPr>
          <w:p w:rsidR="00BD2EDB" w:rsidRDefault="00101F07" w:rsidP="00683D50">
            <w:pPr>
              <w:pStyle w:val="BMSTableText"/>
              <w:keepNext/>
              <w:spacing w:before="0" w:after="0"/>
              <w:rPr>
                <w:sz w:val="22"/>
                <w:szCs w:val="22"/>
                <w:lang w:val="en-AU"/>
              </w:rPr>
            </w:pPr>
            <w:r w:rsidRPr="00614236">
              <w:rPr>
                <w:lang w:val="en-AU"/>
              </w:rPr>
              <w:t>9,052</w:t>
            </w:r>
          </w:p>
        </w:tc>
        <w:tc>
          <w:tcPr>
            <w:tcW w:w="1276" w:type="dxa"/>
            <w:shd w:val="clear" w:color="auto" w:fill="auto"/>
          </w:tcPr>
          <w:p w:rsidR="00BD2EDB" w:rsidRDefault="00101F07" w:rsidP="00683D50">
            <w:pPr>
              <w:pStyle w:val="BMSTableText"/>
              <w:keepNext/>
              <w:spacing w:before="0" w:after="0"/>
              <w:rPr>
                <w:sz w:val="22"/>
                <w:szCs w:val="22"/>
                <w:lang w:val="en-AU"/>
              </w:rPr>
            </w:pPr>
            <w:r w:rsidRPr="00614236">
              <w:rPr>
                <w:lang w:val="en-AU"/>
              </w:rPr>
              <w:t>2,798</w:t>
            </w:r>
          </w:p>
        </w:tc>
        <w:tc>
          <w:tcPr>
            <w:tcW w:w="1275" w:type="dxa"/>
            <w:shd w:val="clear" w:color="auto" w:fill="auto"/>
          </w:tcPr>
          <w:p w:rsidR="00BD2EDB" w:rsidRDefault="00101F07" w:rsidP="00683D50">
            <w:pPr>
              <w:pStyle w:val="BMSTableText"/>
              <w:keepNext/>
              <w:spacing w:before="0" w:after="0"/>
              <w:rPr>
                <w:sz w:val="22"/>
                <w:szCs w:val="22"/>
                <w:lang w:val="en-AU"/>
              </w:rPr>
            </w:pPr>
            <w:r w:rsidRPr="00614236">
              <w:rPr>
                <w:lang w:val="en-AU"/>
              </w:rPr>
              <w:t>2,780</w:t>
            </w: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tabs>
                <w:tab w:val="clear" w:pos="360"/>
              </w:tabs>
              <w:spacing w:before="0" w:after="0"/>
              <w:jc w:val="left"/>
              <w:rPr>
                <w:i/>
                <w:iCs/>
                <w:lang w:val="en-AU"/>
              </w:rPr>
            </w:pPr>
            <w:r w:rsidRPr="00614236">
              <w:rPr>
                <w:i/>
              </w:rPr>
              <w:t>Infections and infestation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Nasopharyngitis    </w:t>
            </w:r>
          </w:p>
        </w:tc>
        <w:tc>
          <w:tcPr>
            <w:tcW w:w="1136" w:type="dxa"/>
            <w:shd w:val="clear" w:color="auto" w:fill="auto"/>
          </w:tcPr>
          <w:p w:rsidR="00BD2EDB" w:rsidRDefault="00614236" w:rsidP="00683D50">
            <w:pPr>
              <w:pStyle w:val="BMSTableText"/>
              <w:spacing w:before="0" w:after="0"/>
              <w:rPr>
                <w:sz w:val="22"/>
                <w:szCs w:val="22"/>
                <w:lang w:val="en-AU"/>
              </w:rPr>
            </w:pPr>
            <w:r>
              <w:t>763 (</w:t>
            </w:r>
            <w:r w:rsidR="00101F07" w:rsidRPr="00614236">
              <w:t>8.4)</w:t>
            </w:r>
          </w:p>
        </w:tc>
        <w:tc>
          <w:tcPr>
            <w:tcW w:w="1134" w:type="dxa"/>
            <w:shd w:val="clear" w:color="auto" w:fill="auto"/>
          </w:tcPr>
          <w:p w:rsidR="00BD2EDB" w:rsidRDefault="00101F07" w:rsidP="00683D50">
            <w:pPr>
              <w:pStyle w:val="BMSTableText"/>
              <w:spacing w:before="0" w:after="0"/>
              <w:rPr>
                <w:sz w:val="22"/>
                <w:szCs w:val="22"/>
                <w:lang w:val="en-AU"/>
              </w:rPr>
            </w:pPr>
            <w:r w:rsidRPr="00614236">
              <w:t>779 (8.6)</w:t>
            </w:r>
          </w:p>
        </w:tc>
        <w:tc>
          <w:tcPr>
            <w:tcW w:w="1276" w:type="dxa"/>
            <w:shd w:val="clear" w:color="auto" w:fill="auto"/>
          </w:tcPr>
          <w:p w:rsidR="00BD2EDB" w:rsidRDefault="00614236" w:rsidP="00683D50">
            <w:pPr>
              <w:pStyle w:val="BMSTableText"/>
              <w:spacing w:before="0" w:after="0"/>
              <w:rPr>
                <w:sz w:val="22"/>
                <w:szCs w:val="22"/>
                <w:lang w:val="en-AU"/>
              </w:rPr>
            </w:pPr>
            <w:r>
              <w:t>89 (</w:t>
            </w:r>
            <w:r w:rsidR="00101F07" w:rsidRPr="00614236">
              <w:t>3.2)</w:t>
            </w:r>
          </w:p>
        </w:tc>
        <w:tc>
          <w:tcPr>
            <w:tcW w:w="1275" w:type="dxa"/>
            <w:shd w:val="clear" w:color="auto" w:fill="auto"/>
          </w:tcPr>
          <w:p w:rsidR="00BD2EDB" w:rsidRDefault="00101F07" w:rsidP="00683D50">
            <w:pPr>
              <w:pStyle w:val="BMSTableText"/>
              <w:spacing w:before="0" w:after="0"/>
              <w:rPr>
                <w:sz w:val="22"/>
                <w:szCs w:val="22"/>
                <w:lang w:val="en-AU"/>
              </w:rPr>
            </w:pPr>
            <w:r w:rsidRPr="00614236">
              <w:t>80 (2.9)</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Urinary tract infection</w:t>
            </w:r>
          </w:p>
        </w:tc>
        <w:tc>
          <w:tcPr>
            <w:tcW w:w="1136" w:type="dxa"/>
            <w:shd w:val="clear" w:color="auto" w:fill="auto"/>
          </w:tcPr>
          <w:p w:rsidR="00BD2EDB" w:rsidRDefault="00101F07" w:rsidP="00683D50">
            <w:pPr>
              <w:pStyle w:val="BMSTableText"/>
              <w:spacing w:before="0" w:after="0"/>
              <w:rPr>
                <w:sz w:val="22"/>
                <w:szCs w:val="22"/>
                <w:lang w:val="en-AU"/>
              </w:rPr>
            </w:pPr>
            <w:r w:rsidRPr="00614236">
              <w:t>512 (5.6)</w:t>
            </w:r>
          </w:p>
        </w:tc>
        <w:tc>
          <w:tcPr>
            <w:tcW w:w="1134" w:type="dxa"/>
            <w:shd w:val="clear" w:color="auto" w:fill="auto"/>
          </w:tcPr>
          <w:p w:rsidR="00BD2EDB" w:rsidRDefault="00101F07" w:rsidP="00683D50">
            <w:pPr>
              <w:pStyle w:val="BMSTableText"/>
              <w:spacing w:before="0" w:after="0"/>
              <w:rPr>
                <w:sz w:val="22"/>
                <w:szCs w:val="22"/>
                <w:lang w:val="en-AU"/>
              </w:rPr>
            </w:pPr>
            <w:r w:rsidRPr="00614236">
              <w:t>532 (5.9)</w:t>
            </w:r>
          </w:p>
        </w:tc>
        <w:tc>
          <w:tcPr>
            <w:tcW w:w="1276" w:type="dxa"/>
            <w:shd w:val="clear" w:color="auto" w:fill="auto"/>
          </w:tcPr>
          <w:p w:rsidR="00BD2EDB" w:rsidRDefault="00101F07" w:rsidP="00683D50">
            <w:pPr>
              <w:pStyle w:val="BMSTableText"/>
              <w:spacing w:before="0" w:after="0"/>
              <w:rPr>
                <w:sz w:val="22"/>
                <w:szCs w:val="22"/>
                <w:lang w:val="en-AU"/>
              </w:rPr>
            </w:pPr>
            <w:r w:rsidRPr="00614236">
              <w:t>71 (2.5)</w:t>
            </w:r>
          </w:p>
        </w:tc>
        <w:tc>
          <w:tcPr>
            <w:tcW w:w="1275" w:type="dxa"/>
            <w:shd w:val="clear" w:color="auto" w:fill="auto"/>
          </w:tcPr>
          <w:p w:rsidR="00BD2EDB" w:rsidRDefault="00101F07" w:rsidP="00683D50">
            <w:pPr>
              <w:pStyle w:val="BMSTableText"/>
              <w:spacing w:before="0" w:after="0"/>
              <w:rPr>
                <w:sz w:val="22"/>
                <w:szCs w:val="22"/>
                <w:lang w:val="en-AU"/>
              </w:rPr>
            </w:pPr>
            <w:r w:rsidRPr="00614236">
              <w:t xml:space="preserve">57 </w:t>
            </w:r>
            <w:r w:rsidR="00094092">
              <w:t>(</w:t>
            </w:r>
            <w:r w:rsidRPr="00614236">
              <w:t>2.1)</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b/>
                <w:lang w:val="en-AU"/>
              </w:rPr>
            </w:pPr>
            <w:r w:rsidRPr="00614236">
              <w:t>Bronchitis</w:t>
            </w:r>
          </w:p>
        </w:tc>
        <w:tc>
          <w:tcPr>
            <w:tcW w:w="1136" w:type="dxa"/>
            <w:shd w:val="clear" w:color="auto" w:fill="auto"/>
          </w:tcPr>
          <w:p w:rsidR="00BD2EDB" w:rsidRDefault="00614236" w:rsidP="00683D50">
            <w:pPr>
              <w:pStyle w:val="BMSTableText"/>
              <w:spacing w:before="0" w:after="0"/>
              <w:rPr>
                <w:sz w:val="22"/>
                <w:szCs w:val="22"/>
                <w:lang w:val="en-AU"/>
              </w:rPr>
            </w:pPr>
            <w:r>
              <w:t>503 (</w:t>
            </w:r>
            <w:r w:rsidR="00101F07" w:rsidRPr="00614236">
              <w:t>5.5)</w:t>
            </w:r>
          </w:p>
        </w:tc>
        <w:tc>
          <w:tcPr>
            <w:tcW w:w="1134" w:type="dxa"/>
            <w:shd w:val="clear" w:color="auto" w:fill="auto"/>
          </w:tcPr>
          <w:p w:rsidR="00BD2EDB" w:rsidRDefault="00101F07" w:rsidP="00683D50">
            <w:pPr>
              <w:pStyle w:val="BMSTableText"/>
              <w:spacing w:before="0" w:after="0"/>
              <w:rPr>
                <w:sz w:val="22"/>
                <w:szCs w:val="22"/>
                <w:lang w:val="en-AU"/>
              </w:rPr>
            </w:pPr>
            <w:r w:rsidRPr="00614236">
              <w:t>516 (5.7)</w:t>
            </w:r>
          </w:p>
        </w:tc>
        <w:tc>
          <w:tcPr>
            <w:tcW w:w="1276" w:type="dxa"/>
            <w:shd w:val="clear" w:color="auto" w:fill="auto"/>
          </w:tcPr>
          <w:p w:rsidR="00BD2EDB" w:rsidRDefault="00101F07" w:rsidP="00683D50">
            <w:pPr>
              <w:pStyle w:val="BMSTableText"/>
              <w:spacing w:before="0" w:after="0"/>
              <w:rPr>
                <w:sz w:val="22"/>
                <w:szCs w:val="22"/>
                <w:lang w:val="en-AU"/>
              </w:rPr>
            </w:pPr>
            <w:r w:rsidRPr="00614236">
              <w:t>80 (2.9)</w:t>
            </w:r>
          </w:p>
        </w:tc>
        <w:tc>
          <w:tcPr>
            <w:tcW w:w="1275" w:type="dxa"/>
            <w:shd w:val="clear" w:color="auto" w:fill="auto"/>
          </w:tcPr>
          <w:p w:rsidR="00BD2EDB" w:rsidRDefault="00101F07" w:rsidP="00683D50">
            <w:pPr>
              <w:pStyle w:val="BMSTableText"/>
              <w:spacing w:before="0" w:after="0"/>
              <w:rPr>
                <w:sz w:val="22"/>
                <w:szCs w:val="22"/>
                <w:lang w:val="en-AU"/>
              </w:rPr>
            </w:pPr>
            <w:r w:rsidRPr="00614236">
              <w:t>68 (2.4)</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Upper respiratory tract infection</w:t>
            </w:r>
          </w:p>
        </w:tc>
        <w:tc>
          <w:tcPr>
            <w:tcW w:w="1136" w:type="dxa"/>
            <w:shd w:val="clear" w:color="auto" w:fill="auto"/>
          </w:tcPr>
          <w:p w:rsidR="00BD2EDB" w:rsidRDefault="00101F07" w:rsidP="00683D50">
            <w:pPr>
              <w:pStyle w:val="BMSTableText"/>
              <w:spacing w:before="0" w:after="0"/>
              <w:rPr>
                <w:sz w:val="22"/>
                <w:szCs w:val="22"/>
                <w:lang w:val="en-AU"/>
              </w:rPr>
            </w:pPr>
            <w:r w:rsidRPr="00614236">
              <w:t>436 (4.8)</w:t>
            </w:r>
          </w:p>
        </w:tc>
        <w:tc>
          <w:tcPr>
            <w:tcW w:w="1134" w:type="dxa"/>
            <w:shd w:val="clear" w:color="auto" w:fill="auto"/>
          </w:tcPr>
          <w:p w:rsidR="00BD2EDB" w:rsidRDefault="00101F07" w:rsidP="00683D50">
            <w:pPr>
              <w:pStyle w:val="BMSTableText"/>
              <w:spacing w:before="0" w:after="0"/>
              <w:rPr>
                <w:sz w:val="22"/>
                <w:szCs w:val="22"/>
                <w:lang w:val="en-AU"/>
              </w:rPr>
            </w:pPr>
            <w:r w:rsidRPr="00614236">
              <w:t>456 (5.0)</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57 </w:t>
            </w:r>
            <w:r w:rsidR="00614236">
              <w:t>(</w:t>
            </w:r>
            <w:r w:rsidRPr="00614236">
              <w:t>2.0)</w:t>
            </w:r>
          </w:p>
        </w:tc>
        <w:tc>
          <w:tcPr>
            <w:tcW w:w="1275" w:type="dxa"/>
            <w:shd w:val="clear" w:color="auto" w:fill="auto"/>
          </w:tcPr>
          <w:p w:rsidR="00BD2EDB" w:rsidRDefault="00101F07" w:rsidP="00683D50">
            <w:pPr>
              <w:pStyle w:val="BMSTableText"/>
              <w:spacing w:before="0" w:after="0"/>
              <w:rPr>
                <w:sz w:val="22"/>
                <w:szCs w:val="22"/>
                <w:lang w:val="en-AU"/>
              </w:rPr>
            </w:pPr>
            <w:r w:rsidRPr="00614236">
              <w:t>55 (2.0)</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Influenza  </w:t>
            </w:r>
          </w:p>
        </w:tc>
        <w:tc>
          <w:tcPr>
            <w:tcW w:w="1136" w:type="dxa"/>
            <w:shd w:val="clear" w:color="auto" w:fill="auto"/>
          </w:tcPr>
          <w:p w:rsidR="00BD2EDB" w:rsidRDefault="00101F07" w:rsidP="00683D50">
            <w:pPr>
              <w:pStyle w:val="BMSTableText"/>
              <w:spacing w:before="0" w:after="0"/>
              <w:rPr>
                <w:sz w:val="22"/>
                <w:szCs w:val="22"/>
                <w:lang w:val="en-AU"/>
              </w:rPr>
            </w:pPr>
            <w:r w:rsidRPr="00614236">
              <w:t>362 (4.0)</w:t>
            </w:r>
          </w:p>
        </w:tc>
        <w:tc>
          <w:tcPr>
            <w:tcW w:w="1134" w:type="dxa"/>
            <w:shd w:val="clear" w:color="auto" w:fill="auto"/>
          </w:tcPr>
          <w:p w:rsidR="00BD2EDB" w:rsidRDefault="00101F07" w:rsidP="00683D50">
            <w:pPr>
              <w:pStyle w:val="BMSTableText"/>
              <w:spacing w:before="0" w:after="0"/>
              <w:rPr>
                <w:sz w:val="22"/>
                <w:szCs w:val="22"/>
                <w:lang w:val="en-AU"/>
              </w:rPr>
            </w:pPr>
            <w:r w:rsidRPr="00614236">
              <w:t>333 (3.7)</w:t>
            </w:r>
          </w:p>
        </w:tc>
        <w:tc>
          <w:tcPr>
            <w:tcW w:w="1276" w:type="dxa"/>
            <w:shd w:val="clear" w:color="auto" w:fill="auto"/>
          </w:tcPr>
          <w:p w:rsidR="00BD2EDB" w:rsidRDefault="00101F07" w:rsidP="00683D50">
            <w:pPr>
              <w:pStyle w:val="BMSTableText"/>
              <w:spacing w:before="0" w:after="0"/>
              <w:rPr>
                <w:sz w:val="22"/>
                <w:szCs w:val="22"/>
                <w:lang w:val="en-AU"/>
              </w:rPr>
            </w:pPr>
            <w:r w:rsidRPr="00614236">
              <w:t>59 (2.1)</w:t>
            </w:r>
          </w:p>
        </w:tc>
        <w:tc>
          <w:tcPr>
            <w:tcW w:w="1275" w:type="dxa"/>
            <w:shd w:val="clear" w:color="auto" w:fill="auto"/>
          </w:tcPr>
          <w:p w:rsidR="00BD2EDB" w:rsidRDefault="00101F07" w:rsidP="00683D50">
            <w:pPr>
              <w:pStyle w:val="BMSTableText"/>
              <w:spacing w:before="0" w:after="0"/>
              <w:rPr>
                <w:sz w:val="22"/>
                <w:szCs w:val="22"/>
                <w:lang w:val="en-AU"/>
              </w:rPr>
            </w:pPr>
            <w:r w:rsidRPr="00614236">
              <w:t>56 (2.0)</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Pneumonia</w:t>
            </w:r>
          </w:p>
        </w:tc>
        <w:tc>
          <w:tcPr>
            <w:tcW w:w="1136" w:type="dxa"/>
            <w:shd w:val="clear" w:color="auto" w:fill="auto"/>
          </w:tcPr>
          <w:p w:rsidR="00BD2EDB" w:rsidRDefault="00101F07" w:rsidP="00683D50">
            <w:pPr>
              <w:pStyle w:val="BMSTableText"/>
              <w:spacing w:before="0" w:after="0"/>
              <w:rPr>
                <w:sz w:val="22"/>
                <w:szCs w:val="22"/>
                <w:lang w:val="en-AU"/>
              </w:rPr>
            </w:pPr>
            <w:r w:rsidRPr="00614236">
              <w:t>324 (3.6)</w:t>
            </w:r>
          </w:p>
        </w:tc>
        <w:tc>
          <w:tcPr>
            <w:tcW w:w="1134" w:type="dxa"/>
            <w:shd w:val="clear" w:color="auto" w:fill="auto"/>
          </w:tcPr>
          <w:p w:rsidR="00BD2EDB" w:rsidRDefault="00101F07" w:rsidP="00683D50">
            <w:pPr>
              <w:pStyle w:val="BMSTableText"/>
              <w:spacing w:before="0" w:after="0"/>
              <w:rPr>
                <w:sz w:val="22"/>
                <w:szCs w:val="22"/>
                <w:lang w:val="en-AU"/>
              </w:rPr>
            </w:pPr>
            <w:r w:rsidRPr="00614236">
              <w:t>385 (4.3)</w:t>
            </w:r>
          </w:p>
        </w:tc>
        <w:tc>
          <w:tcPr>
            <w:tcW w:w="1276" w:type="dxa"/>
            <w:shd w:val="clear" w:color="auto" w:fill="auto"/>
          </w:tcPr>
          <w:p w:rsidR="00BD2EDB" w:rsidRDefault="00101F07" w:rsidP="00683D50">
            <w:pPr>
              <w:pStyle w:val="BMSTableText"/>
              <w:spacing w:before="0" w:after="0"/>
              <w:rPr>
                <w:sz w:val="22"/>
                <w:szCs w:val="22"/>
                <w:lang w:val="en-AU"/>
              </w:rPr>
            </w:pPr>
            <w:r w:rsidRPr="00614236">
              <w:t>61 (2.2)</w:t>
            </w:r>
          </w:p>
        </w:tc>
        <w:tc>
          <w:tcPr>
            <w:tcW w:w="1275" w:type="dxa"/>
            <w:shd w:val="clear" w:color="auto" w:fill="auto"/>
          </w:tcPr>
          <w:p w:rsidR="00BD2EDB" w:rsidRDefault="00101F07" w:rsidP="00683D50">
            <w:pPr>
              <w:pStyle w:val="BMSTableText"/>
              <w:spacing w:before="0" w:after="0"/>
              <w:rPr>
                <w:sz w:val="22"/>
                <w:szCs w:val="22"/>
                <w:lang w:val="en-AU"/>
              </w:rPr>
            </w:pPr>
            <w:r w:rsidRPr="00614236">
              <w:t>79 (2.8)</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Sinusitis</w:t>
            </w:r>
          </w:p>
        </w:tc>
        <w:tc>
          <w:tcPr>
            <w:tcW w:w="1136" w:type="dxa"/>
            <w:shd w:val="clear" w:color="auto" w:fill="auto"/>
          </w:tcPr>
          <w:p w:rsidR="00BD2EDB" w:rsidRDefault="00101F07" w:rsidP="00683D50">
            <w:pPr>
              <w:pStyle w:val="BMSTableText"/>
              <w:spacing w:before="0" w:after="0"/>
              <w:rPr>
                <w:sz w:val="22"/>
                <w:szCs w:val="22"/>
                <w:lang w:val="en-AU"/>
              </w:rPr>
            </w:pPr>
            <w:r w:rsidRPr="00614236">
              <w:t>180 (2.0)</w:t>
            </w:r>
          </w:p>
        </w:tc>
        <w:tc>
          <w:tcPr>
            <w:tcW w:w="1134" w:type="dxa"/>
            <w:shd w:val="clear" w:color="auto" w:fill="auto"/>
          </w:tcPr>
          <w:p w:rsidR="00BD2EDB" w:rsidRDefault="00101F07" w:rsidP="00683D50">
            <w:pPr>
              <w:pStyle w:val="BMSTableText"/>
              <w:spacing w:before="0" w:after="0"/>
              <w:rPr>
                <w:sz w:val="22"/>
                <w:szCs w:val="22"/>
                <w:lang w:val="en-AU"/>
              </w:rPr>
            </w:pPr>
            <w:r w:rsidRPr="00614236">
              <w:t>161 (1.8)</w:t>
            </w:r>
          </w:p>
        </w:tc>
        <w:tc>
          <w:tcPr>
            <w:tcW w:w="1276" w:type="dxa"/>
            <w:shd w:val="clear" w:color="auto" w:fill="BFBFBF"/>
          </w:tcPr>
          <w:p w:rsidR="00BD2EDB" w:rsidRDefault="00BD2EDB" w:rsidP="00073C07">
            <w:pPr>
              <w:pStyle w:val="BMSTableText"/>
              <w:tabs>
                <w:tab w:val="center" w:pos="530"/>
                <w:tab w:val="left" w:pos="950"/>
              </w:tabs>
              <w:spacing w:before="0" w:after="0"/>
              <w:jc w:val="left"/>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Gastroenteritis</w:t>
            </w:r>
          </w:p>
        </w:tc>
        <w:tc>
          <w:tcPr>
            <w:tcW w:w="1136" w:type="dxa"/>
            <w:shd w:val="clear" w:color="auto" w:fill="auto"/>
          </w:tcPr>
          <w:p w:rsidR="00BD2EDB" w:rsidRDefault="00101F07" w:rsidP="00683D50">
            <w:pPr>
              <w:pStyle w:val="BMSTableText"/>
              <w:spacing w:before="0" w:after="0"/>
              <w:rPr>
                <w:sz w:val="22"/>
                <w:szCs w:val="22"/>
                <w:lang w:val="en-AU"/>
              </w:rPr>
            </w:pPr>
            <w:r w:rsidRPr="00614236">
              <w:t>145 (1.6)</w:t>
            </w:r>
          </w:p>
        </w:tc>
        <w:tc>
          <w:tcPr>
            <w:tcW w:w="1134" w:type="dxa"/>
            <w:shd w:val="clear" w:color="auto" w:fill="auto"/>
          </w:tcPr>
          <w:p w:rsidR="00BD2EDB" w:rsidRDefault="00101F07" w:rsidP="00683D50">
            <w:pPr>
              <w:pStyle w:val="BMSTableText"/>
              <w:spacing w:before="0" w:after="0"/>
              <w:rPr>
                <w:sz w:val="22"/>
                <w:szCs w:val="22"/>
                <w:lang w:val="en-AU"/>
              </w:rPr>
            </w:pPr>
            <w:r w:rsidRPr="00614236">
              <w:t>157 (1.7)</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Cellulitis</w:t>
            </w:r>
          </w:p>
        </w:tc>
        <w:tc>
          <w:tcPr>
            <w:tcW w:w="1136" w:type="dxa"/>
            <w:shd w:val="clear" w:color="auto" w:fill="auto"/>
          </w:tcPr>
          <w:p w:rsidR="00BD2EDB" w:rsidRDefault="00101F07" w:rsidP="00683D50">
            <w:pPr>
              <w:pStyle w:val="BMSTableText"/>
              <w:spacing w:before="0" w:after="0"/>
              <w:rPr>
                <w:sz w:val="22"/>
                <w:szCs w:val="22"/>
                <w:lang w:val="en-AU"/>
              </w:rPr>
            </w:pPr>
            <w:r w:rsidRPr="00614236">
              <w:t>139 (1.5)</w:t>
            </w:r>
          </w:p>
        </w:tc>
        <w:tc>
          <w:tcPr>
            <w:tcW w:w="1134" w:type="dxa"/>
            <w:shd w:val="clear" w:color="auto" w:fill="auto"/>
          </w:tcPr>
          <w:p w:rsidR="00BD2EDB" w:rsidRDefault="00101F07" w:rsidP="00683D50">
            <w:pPr>
              <w:pStyle w:val="BMSTableText"/>
              <w:spacing w:before="0" w:after="0"/>
              <w:rPr>
                <w:sz w:val="22"/>
                <w:szCs w:val="22"/>
                <w:lang w:val="en-AU"/>
              </w:rPr>
            </w:pPr>
            <w:r w:rsidRPr="00614236">
              <w:t>179 (2.0)</w:t>
            </w:r>
          </w:p>
        </w:tc>
        <w:tc>
          <w:tcPr>
            <w:tcW w:w="1276" w:type="dxa"/>
            <w:shd w:val="clear" w:color="auto" w:fill="auto"/>
          </w:tcPr>
          <w:p w:rsidR="00BD2EDB" w:rsidRDefault="00101F07" w:rsidP="00683D50">
            <w:pPr>
              <w:pStyle w:val="BMSTableText"/>
              <w:spacing w:before="0" w:after="0"/>
              <w:rPr>
                <w:sz w:val="22"/>
                <w:szCs w:val="22"/>
                <w:lang w:val="en-AU"/>
              </w:rPr>
            </w:pPr>
            <w:r w:rsidRPr="00614236">
              <w:rPr>
                <w:lang w:val="en-AU"/>
              </w:rPr>
              <w:t>28 (1.0)</w:t>
            </w:r>
          </w:p>
        </w:tc>
        <w:tc>
          <w:tcPr>
            <w:tcW w:w="1275" w:type="dxa"/>
            <w:shd w:val="clear" w:color="auto" w:fill="auto"/>
          </w:tcPr>
          <w:p w:rsidR="00BD2EDB" w:rsidRDefault="00101F07" w:rsidP="00683D50">
            <w:pPr>
              <w:pStyle w:val="BMSTableText"/>
              <w:spacing w:before="0" w:after="0"/>
              <w:rPr>
                <w:sz w:val="22"/>
                <w:szCs w:val="22"/>
                <w:lang w:val="en-AU"/>
              </w:rPr>
            </w:pPr>
            <w:r w:rsidRPr="00614236">
              <w:rPr>
                <w:lang w:val="en-AU"/>
              </w:rPr>
              <w:t>18 (0.6)</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Lower respiratory tract infection</w:t>
            </w:r>
          </w:p>
        </w:tc>
        <w:tc>
          <w:tcPr>
            <w:tcW w:w="1136" w:type="dxa"/>
            <w:shd w:val="clear" w:color="auto" w:fill="auto"/>
          </w:tcPr>
          <w:p w:rsidR="00BD2EDB" w:rsidRDefault="00101F07" w:rsidP="00683D50">
            <w:pPr>
              <w:pStyle w:val="BMSTableText"/>
              <w:spacing w:before="0" w:after="0"/>
              <w:rPr>
                <w:sz w:val="22"/>
                <w:szCs w:val="22"/>
                <w:lang w:val="en-AU"/>
              </w:rPr>
            </w:pPr>
            <w:r w:rsidRPr="00614236">
              <w:t>126 (1.4)</w:t>
            </w:r>
          </w:p>
        </w:tc>
        <w:tc>
          <w:tcPr>
            <w:tcW w:w="1134" w:type="dxa"/>
            <w:shd w:val="clear" w:color="auto" w:fill="auto"/>
          </w:tcPr>
          <w:p w:rsidR="00BD2EDB" w:rsidRDefault="00101F07" w:rsidP="00683D50">
            <w:pPr>
              <w:pStyle w:val="BMSTableText"/>
              <w:spacing w:before="0" w:after="0"/>
              <w:rPr>
                <w:sz w:val="22"/>
                <w:szCs w:val="22"/>
                <w:lang w:val="en-AU"/>
              </w:rPr>
            </w:pPr>
            <w:r w:rsidRPr="00614236">
              <w:t>118 (1.3)</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Respiratory tract infection</w:t>
            </w:r>
          </w:p>
        </w:tc>
        <w:tc>
          <w:tcPr>
            <w:tcW w:w="1136" w:type="dxa"/>
            <w:shd w:val="clear" w:color="auto" w:fill="auto"/>
          </w:tcPr>
          <w:p w:rsidR="00BD2EDB" w:rsidRDefault="00101F07" w:rsidP="00683D50">
            <w:pPr>
              <w:pStyle w:val="BMSTableText"/>
              <w:spacing w:before="0" w:after="0"/>
              <w:rPr>
                <w:sz w:val="22"/>
                <w:szCs w:val="22"/>
                <w:lang w:val="en-AU"/>
              </w:rPr>
            </w:pPr>
            <w:r w:rsidRPr="00614236">
              <w:t>95 (1.0)</w:t>
            </w:r>
          </w:p>
        </w:tc>
        <w:tc>
          <w:tcPr>
            <w:tcW w:w="1134" w:type="dxa"/>
            <w:shd w:val="clear" w:color="auto" w:fill="auto"/>
          </w:tcPr>
          <w:p w:rsidR="00BD2EDB" w:rsidRDefault="00101F07" w:rsidP="00683D50">
            <w:pPr>
              <w:pStyle w:val="BMSTableText"/>
              <w:spacing w:before="0" w:after="0"/>
              <w:rPr>
                <w:sz w:val="22"/>
                <w:szCs w:val="22"/>
                <w:lang w:val="en-AU"/>
              </w:rPr>
            </w:pPr>
            <w:r w:rsidRPr="00614236">
              <w:t>101 (1.1)</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Herpes zoster</w:t>
            </w:r>
          </w:p>
        </w:tc>
        <w:tc>
          <w:tcPr>
            <w:tcW w:w="1136" w:type="dxa"/>
            <w:shd w:val="clear" w:color="auto" w:fill="auto"/>
          </w:tcPr>
          <w:p w:rsidR="00BD2EDB" w:rsidRDefault="00101F07" w:rsidP="00683D50">
            <w:pPr>
              <w:pStyle w:val="BMSTableText"/>
              <w:spacing w:before="0" w:after="0"/>
              <w:rPr>
                <w:sz w:val="22"/>
                <w:szCs w:val="22"/>
                <w:lang w:val="en-AU"/>
              </w:rPr>
            </w:pPr>
            <w:r w:rsidRPr="00614236">
              <w:t>81 (0.9)</w:t>
            </w:r>
          </w:p>
        </w:tc>
        <w:tc>
          <w:tcPr>
            <w:tcW w:w="1134" w:type="dxa"/>
            <w:shd w:val="clear" w:color="auto" w:fill="auto"/>
          </w:tcPr>
          <w:p w:rsidR="00BD2EDB" w:rsidRDefault="00101F07" w:rsidP="00683D50">
            <w:pPr>
              <w:pStyle w:val="BMSTableText"/>
              <w:spacing w:before="0" w:after="0"/>
              <w:rPr>
                <w:sz w:val="22"/>
                <w:szCs w:val="22"/>
                <w:lang w:val="en-AU"/>
              </w:rPr>
            </w:pPr>
            <w:r w:rsidRPr="00614236">
              <w:t>91 (1.0)</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lang w:val="en-AU"/>
              </w:rPr>
              <w:t>Gastrointestinal Disorder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Diarrhoea</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585 (6.4)   </w:t>
            </w:r>
          </w:p>
        </w:tc>
        <w:tc>
          <w:tcPr>
            <w:tcW w:w="1134" w:type="dxa"/>
            <w:shd w:val="clear" w:color="auto" w:fill="auto"/>
          </w:tcPr>
          <w:p w:rsidR="00BD2EDB" w:rsidRDefault="00614236" w:rsidP="00683D50">
            <w:pPr>
              <w:pStyle w:val="BMSTableText"/>
              <w:spacing w:before="0" w:after="0"/>
              <w:rPr>
                <w:sz w:val="22"/>
                <w:szCs w:val="22"/>
                <w:lang w:val="en-AU"/>
              </w:rPr>
            </w:pPr>
            <w:r>
              <w:t>584 (</w:t>
            </w:r>
            <w:r w:rsidR="00101F07" w:rsidRPr="00614236">
              <w:t>6.5)</w:t>
            </w:r>
          </w:p>
        </w:tc>
        <w:tc>
          <w:tcPr>
            <w:tcW w:w="1276" w:type="dxa"/>
            <w:shd w:val="clear" w:color="auto" w:fill="auto"/>
          </w:tcPr>
          <w:p w:rsidR="00BD2EDB" w:rsidRDefault="00614236" w:rsidP="00683D50">
            <w:pPr>
              <w:pStyle w:val="BMSTableText"/>
              <w:spacing w:before="0" w:after="0"/>
              <w:rPr>
                <w:sz w:val="22"/>
                <w:szCs w:val="22"/>
                <w:lang w:val="en-AU"/>
              </w:rPr>
            </w:pPr>
            <w:r>
              <w:t>77 (</w:t>
            </w:r>
            <w:r w:rsidR="00101F07" w:rsidRPr="00614236">
              <w:t xml:space="preserve">2.8) </w:t>
            </w:r>
          </w:p>
        </w:tc>
        <w:tc>
          <w:tcPr>
            <w:tcW w:w="1275" w:type="dxa"/>
            <w:shd w:val="clear" w:color="auto" w:fill="auto"/>
          </w:tcPr>
          <w:p w:rsidR="00BD2EDB" w:rsidRDefault="00614236" w:rsidP="00683D50">
            <w:pPr>
              <w:pStyle w:val="BMSTableText"/>
              <w:spacing w:before="0" w:after="0"/>
              <w:rPr>
                <w:sz w:val="22"/>
                <w:szCs w:val="22"/>
                <w:lang w:val="en-AU"/>
              </w:rPr>
            </w:pPr>
            <w:r>
              <w:t>80 (</w:t>
            </w:r>
            <w:r w:rsidR="00101F07" w:rsidRPr="00614236">
              <w:t>2.9)</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Nausea</w:t>
            </w:r>
          </w:p>
        </w:tc>
        <w:tc>
          <w:tcPr>
            <w:tcW w:w="1136" w:type="dxa"/>
            <w:shd w:val="clear" w:color="auto" w:fill="auto"/>
          </w:tcPr>
          <w:p w:rsidR="00BD2EDB" w:rsidRDefault="00614236" w:rsidP="00683D50">
            <w:pPr>
              <w:pStyle w:val="BMSTableText"/>
              <w:spacing w:before="0" w:after="0"/>
              <w:rPr>
                <w:sz w:val="22"/>
                <w:szCs w:val="22"/>
                <w:lang w:val="en-AU"/>
              </w:rPr>
            </w:pPr>
            <w:r>
              <w:t>282 (</w:t>
            </w:r>
            <w:r w:rsidR="00101F07" w:rsidRPr="00614236">
              <w:t xml:space="preserve">3.1) </w:t>
            </w:r>
          </w:p>
        </w:tc>
        <w:tc>
          <w:tcPr>
            <w:tcW w:w="1134" w:type="dxa"/>
            <w:shd w:val="clear" w:color="auto" w:fill="auto"/>
          </w:tcPr>
          <w:p w:rsidR="00BD2EDB" w:rsidRDefault="00614236" w:rsidP="00683D50">
            <w:pPr>
              <w:pStyle w:val="BMSTableText"/>
              <w:spacing w:before="0" w:after="0"/>
              <w:rPr>
                <w:sz w:val="22"/>
                <w:szCs w:val="22"/>
                <w:lang w:val="en-AU"/>
              </w:rPr>
            </w:pPr>
            <w:r>
              <w:t>286 (</w:t>
            </w:r>
            <w:r w:rsidR="00101F07" w:rsidRPr="00614236">
              <w:t>3.2)</w:t>
            </w:r>
          </w:p>
        </w:tc>
        <w:tc>
          <w:tcPr>
            <w:tcW w:w="1276" w:type="dxa"/>
            <w:shd w:val="clear" w:color="auto" w:fill="auto"/>
          </w:tcPr>
          <w:p w:rsidR="00BD2EDB" w:rsidRDefault="00614236" w:rsidP="00683D50">
            <w:pPr>
              <w:pStyle w:val="BMSTableText"/>
              <w:spacing w:before="0" w:after="0"/>
              <w:rPr>
                <w:sz w:val="22"/>
                <w:szCs w:val="22"/>
                <w:lang w:val="en-AU"/>
              </w:rPr>
            </w:pPr>
            <w:r>
              <w:t>42 (</w:t>
            </w:r>
            <w:r w:rsidR="00101F07" w:rsidRPr="00614236">
              <w:t xml:space="preserve">1.5)  </w:t>
            </w:r>
          </w:p>
        </w:tc>
        <w:tc>
          <w:tcPr>
            <w:tcW w:w="1275" w:type="dxa"/>
            <w:shd w:val="clear" w:color="auto" w:fill="auto"/>
          </w:tcPr>
          <w:p w:rsidR="00BD2EDB" w:rsidRDefault="00614236" w:rsidP="00683D50">
            <w:pPr>
              <w:pStyle w:val="BMSTableText"/>
              <w:spacing w:before="0" w:after="0"/>
              <w:rPr>
                <w:sz w:val="22"/>
                <w:szCs w:val="22"/>
                <w:lang w:val="en-AU"/>
              </w:rPr>
            </w:pPr>
            <w:r>
              <w:t>48 (</w:t>
            </w:r>
            <w:r w:rsidR="00101F07" w:rsidRPr="00614236">
              <w:t>1.7)</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Constipation</w:t>
            </w:r>
          </w:p>
        </w:tc>
        <w:tc>
          <w:tcPr>
            <w:tcW w:w="1136" w:type="dxa"/>
            <w:shd w:val="clear" w:color="auto" w:fill="auto"/>
          </w:tcPr>
          <w:p w:rsidR="00BD2EDB" w:rsidRDefault="00614236" w:rsidP="00683D50">
            <w:pPr>
              <w:pStyle w:val="BMSTableText"/>
              <w:spacing w:before="0" w:after="0"/>
              <w:rPr>
                <w:sz w:val="22"/>
                <w:szCs w:val="22"/>
                <w:lang w:val="en-AU"/>
              </w:rPr>
            </w:pPr>
            <w:r>
              <w:t>207 (</w:t>
            </w:r>
            <w:r w:rsidR="00101F07" w:rsidRPr="00614236">
              <w:t xml:space="preserve">2.3) </w:t>
            </w:r>
          </w:p>
        </w:tc>
        <w:tc>
          <w:tcPr>
            <w:tcW w:w="1134" w:type="dxa"/>
            <w:shd w:val="clear" w:color="auto" w:fill="auto"/>
          </w:tcPr>
          <w:p w:rsidR="00BD2EDB" w:rsidRDefault="00614236" w:rsidP="00683D50">
            <w:pPr>
              <w:pStyle w:val="BMSTableText"/>
              <w:spacing w:before="0" w:after="0"/>
              <w:rPr>
                <w:sz w:val="22"/>
                <w:szCs w:val="22"/>
                <w:lang w:val="en-AU"/>
              </w:rPr>
            </w:pPr>
            <w:r>
              <w:t>225 (</w:t>
            </w:r>
            <w:r w:rsidR="00101F07" w:rsidRPr="00614236">
              <w:t>2.5)</w:t>
            </w:r>
          </w:p>
        </w:tc>
        <w:tc>
          <w:tcPr>
            <w:tcW w:w="1276" w:type="dxa"/>
            <w:shd w:val="clear" w:color="auto" w:fill="auto"/>
          </w:tcPr>
          <w:p w:rsidR="00BD2EDB" w:rsidRDefault="00614236" w:rsidP="00683D50">
            <w:pPr>
              <w:pStyle w:val="BMSTableText"/>
              <w:spacing w:before="0" w:after="0"/>
              <w:rPr>
                <w:sz w:val="22"/>
                <w:szCs w:val="22"/>
                <w:lang w:val="en-AU"/>
              </w:rPr>
            </w:pPr>
            <w:r>
              <w:t>35 (</w:t>
            </w:r>
            <w:r w:rsidR="00101F07" w:rsidRPr="00614236">
              <w:t xml:space="preserve">1.3)  </w:t>
            </w:r>
          </w:p>
        </w:tc>
        <w:tc>
          <w:tcPr>
            <w:tcW w:w="1275" w:type="dxa"/>
            <w:shd w:val="clear" w:color="auto" w:fill="auto"/>
          </w:tcPr>
          <w:p w:rsidR="00BD2EDB" w:rsidRDefault="00614236" w:rsidP="00683D50">
            <w:pPr>
              <w:pStyle w:val="BMSTableText"/>
              <w:spacing w:before="0" w:after="0"/>
              <w:rPr>
                <w:sz w:val="22"/>
                <w:szCs w:val="22"/>
                <w:lang w:val="en-AU"/>
              </w:rPr>
            </w:pPr>
            <w:r>
              <w:t>64 (</w:t>
            </w:r>
            <w:r w:rsidR="00101F07" w:rsidRPr="00614236">
              <w:t>2.3)</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Vomiting</w:t>
            </w:r>
          </w:p>
        </w:tc>
        <w:tc>
          <w:tcPr>
            <w:tcW w:w="1136" w:type="dxa"/>
            <w:shd w:val="clear" w:color="auto" w:fill="auto"/>
          </w:tcPr>
          <w:p w:rsidR="00BD2EDB" w:rsidRDefault="00614236" w:rsidP="00683D50">
            <w:pPr>
              <w:pStyle w:val="BMSTableText"/>
              <w:spacing w:before="0" w:after="0"/>
              <w:rPr>
                <w:sz w:val="22"/>
                <w:szCs w:val="22"/>
                <w:lang w:val="en-AU"/>
              </w:rPr>
            </w:pPr>
            <w:r>
              <w:t>197 (</w:t>
            </w:r>
            <w:r w:rsidR="00101F07" w:rsidRPr="00614236">
              <w:t xml:space="preserve">2.2) </w:t>
            </w:r>
          </w:p>
        </w:tc>
        <w:tc>
          <w:tcPr>
            <w:tcW w:w="1134" w:type="dxa"/>
            <w:shd w:val="clear" w:color="auto" w:fill="auto"/>
          </w:tcPr>
          <w:p w:rsidR="00BD2EDB" w:rsidRDefault="00101F07" w:rsidP="00683D50">
            <w:pPr>
              <w:pStyle w:val="BMSTableText"/>
              <w:spacing w:before="0" w:after="0"/>
              <w:rPr>
                <w:sz w:val="22"/>
                <w:szCs w:val="22"/>
                <w:lang w:val="en-AU"/>
              </w:rPr>
            </w:pPr>
            <w:r w:rsidRPr="00614236">
              <w:t>163 (1.8)</w:t>
            </w:r>
          </w:p>
        </w:tc>
        <w:tc>
          <w:tcPr>
            <w:tcW w:w="1276" w:type="dxa"/>
            <w:shd w:val="clear" w:color="auto" w:fill="auto"/>
          </w:tcPr>
          <w:p w:rsidR="00BD2EDB" w:rsidRDefault="00614236" w:rsidP="00683D50">
            <w:pPr>
              <w:pStyle w:val="BMSTableText"/>
              <w:spacing w:before="0" w:after="0"/>
              <w:rPr>
                <w:sz w:val="22"/>
                <w:szCs w:val="22"/>
                <w:lang w:val="en-AU"/>
              </w:rPr>
            </w:pPr>
            <w:r>
              <w:t>21 (</w:t>
            </w:r>
            <w:r w:rsidR="00101F07" w:rsidRPr="00614236">
              <w:t xml:space="preserve">0.8)  </w:t>
            </w:r>
          </w:p>
        </w:tc>
        <w:tc>
          <w:tcPr>
            <w:tcW w:w="1275" w:type="dxa"/>
            <w:shd w:val="clear" w:color="auto" w:fill="auto"/>
          </w:tcPr>
          <w:p w:rsidR="00BD2EDB" w:rsidRDefault="00614236" w:rsidP="00683D50">
            <w:pPr>
              <w:pStyle w:val="BMSTableText"/>
              <w:spacing w:before="0" w:after="0"/>
              <w:rPr>
                <w:sz w:val="22"/>
                <w:szCs w:val="22"/>
                <w:lang w:val="en-AU"/>
              </w:rPr>
            </w:pPr>
            <w:r>
              <w:t>31 (</w:t>
            </w:r>
            <w:r w:rsidR="00101F07" w:rsidRPr="00614236">
              <w:t>1.1)</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Abdominal pain upper</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176 (1.9) </w:t>
            </w:r>
          </w:p>
        </w:tc>
        <w:tc>
          <w:tcPr>
            <w:tcW w:w="1134" w:type="dxa"/>
            <w:shd w:val="clear" w:color="auto" w:fill="auto"/>
          </w:tcPr>
          <w:p w:rsidR="00BD2EDB" w:rsidRDefault="00614236" w:rsidP="00683D50">
            <w:pPr>
              <w:pStyle w:val="BMSTableText"/>
              <w:spacing w:before="0" w:after="0"/>
              <w:rPr>
                <w:sz w:val="22"/>
                <w:szCs w:val="22"/>
                <w:lang w:val="en-AU"/>
              </w:rPr>
            </w:pPr>
            <w:r>
              <w:t>177 (</w:t>
            </w:r>
            <w:r w:rsidR="00101F07" w:rsidRPr="00614236">
              <w:t>2.0)</w:t>
            </w:r>
          </w:p>
        </w:tc>
        <w:tc>
          <w:tcPr>
            <w:tcW w:w="1276" w:type="dxa"/>
            <w:shd w:val="clear" w:color="auto" w:fill="auto"/>
          </w:tcPr>
          <w:p w:rsidR="00BD2EDB" w:rsidRDefault="00614236" w:rsidP="00683D50">
            <w:pPr>
              <w:pStyle w:val="BMSTableText"/>
              <w:spacing w:before="0" w:after="0"/>
              <w:rPr>
                <w:sz w:val="22"/>
                <w:szCs w:val="22"/>
                <w:lang w:val="en-AU"/>
              </w:rPr>
            </w:pPr>
            <w:r>
              <w:t>50 (</w:t>
            </w:r>
            <w:r w:rsidR="00101F07" w:rsidRPr="00614236">
              <w:t xml:space="preserve">1.8)  </w:t>
            </w:r>
          </w:p>
        </w:tc>
        <w:tc>
          <w:tcPr>
            <w:tcW w:w="1275" w:type="dxa"/>
            <w:shd w:val="clear" w:color="auto" w:fill="auto"/>
          </w:tcPr>
          <w:p w:rsidR="00BD2EDB" w:rsidRDefault="00614236" w:rsidP="00683D50">
            <w:pPr>
              <w:pStyle w:val="BMSTableText"/>
              <w:spacing w:before="0" w:after="0"/>
              <w:rPr>
                <w:sz w:val="22"/>
                <w:szCs w:val="22"/>
                <w:lang w:val="en-AU"/>
              </w:rPr>
            </w:pPr>
            <w:r>
              <w:t>56 (</w:t>
            </w:r>
            <w:r w:rsidR="00101F07" w:rsidRPr="00614236">
              <w:t>2.0)</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Abdominal pain</w:t>
            </w:r>
          </w:p>
        </w:tc>
        <w:tc>
          <w:tcPr>
            <w:tcW w:w="1136" w:type="dxa"/>
            <w:shd w:val="clear" w:color="auto" w:fill="auto"/>
          </w:tcPr>
          <w:p w:rsidR="00BD2EDB" w:rsidRDefault="00614236" w:rsidP="00683D50">
            <w:pPr>
              <w:pStyle w:val="BMSTableText"/>
              <w:spacing w:before="0" w:after="0"/>
              <w:rPr>
                <w:sz w:val="22"/>
                <w:szCs w:val="22"/>
                <w:lang w:val="en-AU"/>
              </w:rPr>
            </w:pPr>
            <w:r>
              <w:t>172 (</w:t>
            </w:r>
            <w:r w:rsidR="00101F07" w:rsidRPr="00614236">
              <w:t xml:space="preserve">1.9) </w:t>
            </w:r>
          </w:p>
        </w:tc>
        <w:tc>
          <w:tcPr>
            <w:tcW w:w="1134" w:type="dxa"/>
            <w:shd w:val="clear" w:color="auto" w:fill="auto"/>
          </w:tcPr>
          <w:p w:rsidR="00BD2EDB" w:rsidRDefault="00614236" w:rsidP="00683D50">
            <w:pPr>
              <w:pStyle w:val="BMSTableText"/>
              <w:spacing w:before="0" w:after="0"/>
              <w:rPr>
                <w:sz w:val="22"/>
                <w:szCs w:val="22"/>
                <w:lang w:val="en-AU"/>
              </w:rPr>
            </w:pPr>
            <w:r>
              <w:t>192 (</w:t>
            </w:r>
            <w:r w:rsidR="00101F07" w:rsidRPr="00614236">
              <w:t>2.1)</w:t>
            </w:r>
          </w:p>
        </w:tc>
        <w:tc>
          <w:tcPr>
            <w:tcW w:w="1276" w:type="dxa"/>
            <w:shd w:val="clear" w:color="auto" w:fill="auto"/>
          </w:tcPr>
          <w:p w:rsidR="00BD2EDB" w:rsidRDefault="00614236" w:rsidP="00683D50">
            <w:pPr>
              <w:pStyle w:val="BMSTableText"/>
              <w:spacing w:before="0" w:after="0"/>
              <w:rPr>
                <w:sz w:val="22"/>
                <w:szCs w:val="22"/>
                <w:lang w:val="en-AU"/>
              </w:rPr>
            </w:pPr>
            <w:r>
              <w:t>39 (</w:t>
            </w:r>
            <w:r w:rsidR="00101F07" w:rsidRPr="00614236">
              <w:t xml:space="preserve">1.4)  </w:t>
            </w:r>
          </w:p>
        </w:tc>
        <w:tc>
          <w:tcPr>
            <w:tcW w:w="1275" w:type="dxa"/>
            <w:shd w:val="clear" w:color="auto" w:fill="auto"/>
          </w:tcPr>
          <w:p w:rsidR="00BD2EDB" w:rsidRDefault="00614236" w:rsidP="00683D50">
            <w:pPr>
              <w:pStyle w:val="BMSTableText"/>
              <w:spacing w:before="0" w:after="0"/>
              <w:rPr>
                <w:sz w:val="22"/>
                <w:szCs w:val="22"/>
                <w:lang w:val="en-AU"/>
              </w:rPr>
            </w:pPr>
            <w:r>
              <w:t>30 (</w:t>
            </w:r>
            <w:r w:rsidR="00101F07" w:rsidRPr="00614236">
              <w:t>1.1)</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Dyspepsia</w:t>
            </w:r>
          </w:p>
        </w:tc>
        <w:tc>
          <w:tcPr>
            <w:tcW w:w="1136" w:type="dxa"/>
            <w:shd w:val="clear" w:color="auto" w:fill="auto"/>
          </w:tcPr>
          <w:p w:rsidR="00BD2EDB" w:rsidRDefault="00614236" w:rsidP="00683D50">
            <w:pPr>
              <w:pStyle w:val="BMSTableText"/>
              <w:spacing w:before="0" w:after="0"/>
              <w:rPr>
                <w:sz w:val="22"/>
                <w:szCs w:val="22"/>
                <w:lang w:val="en-AU"/>
              </w:rPr>
            </w:pPr>
            <w:r>
              <w:t>152 (</w:t>
            </w:r>
            <w:r w:rsidR="00101F07" w:rsidRPr="00614236">
              <w:t xml:space="preserve">1.7) </w:t>
            </w:r>
          </w:p>
        </w:tc>
        <w:tc>
          <w:tcPr>
            <w:tcW w:w="1134" w:type="dxa"/>
            <w:shd w:val="clear" w:color="auto" w:fill="auto"/>
          </w:tcPr>
          <w:p w:rsidR="00BD2EDB" w:rsidRDefault="00614236" w:rsidP="00683D50">
            <w:pPr>
              <w:pStyle w:val="BMSTableText"/>
              <w:spacing w:before="0" w:after="0"/>
              <w:rPr>
                <w:sz w:val="22"/>
                <w:szCs w:val="22"/>
                <w:lang w:val="en-AU"/>
              </w:rPr>
            </w:pPr>
            <w:r>
              <w:t>164 (</w:t>
            </w:r>
            <w:r w:rsidR="00101F07" w:rsidRPr="00614236">
              <w:t>1.8)</w:t>
            </w:r>
          </w:p>
        </w:tc>
        <w:tc>
          <w:tcPr>
            <w:tcW w:w="1276" w:type="dxa"/>
            <w:shd w:val="clear" w:color="auto" w:fill="auto"/>
          </w:tcPr>
          <w:p w:rsidR="00BD2EDB" w:rsidRDefault="00614236" w:rsidP="00683D50">
            <w:pPr>
              <w:pStyle w:val="BMSTableText"/>
              <w:spacing w:before="0" w:after="0"/>
              <w:rPr>
                <w:sz w:val="22"/>
                <w:szCs w:val="22"/>
                <w:lang w:val="en-AU"/>
              </w:rPr>
            </w:pPr>
            <w:r>
              <w:t>26 (</w:t>
            </w:r>
            <w:r w:rsidR="00101F07" w:rsidRPr="00614236">
              <w:t xml:space="preserve">0.9)  </w:t>
            </w:r>
          </w:p>
        </w:tc>
        <w:tc>
          <w:tcPr>
            <w:tcW w:w="1275" w:type="dxa"/>
            <w:shd w:val="clear" w:color="auto" w:fill="auto"/>
          </w:tcPr>
          <w:p w:rsidR="00BD2EDB" w:rsidRDefault="00614236" w:rsidP="00683D50">
            <w:pPr>
              <w:pStyle w:val="BMSTableText"/>
              <w:spacing w:before="0" w:after="0"/>
              <w:rPr>
                <w:sz w:val="22"/>
                <w:szCs w:val="22"/>
                <w:lang w:val="en-AU"/>
              </w:rPr>
            </w:pPr>
            <w:r>
              <w:t>44 (</w:t>
            </w:r>
            <w:r w:rsidR="00101F07" w:rsidRPr="00614236">
              <w:t>1.6)</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Gastritis</w:t>
            </w:r>
          </w:p>
        </w:tc>
        <w:tc>
          <w:tcPr>
            <w:tcW w:w="1136" w:type="dxa"/>
            <w:shd w:val="clear" w:color="auto" w:fill="auto"/>
          </w:tcPr>
          <w:p w:rsidR="00BD2EDB" w:rsidRDefault="00614236" w:rsidP="00683D50">
            <w:pPr>
              <w:pStyle w:val="BMSTableText"/>
              <w:spacing w:before="0" w:after="0"/>
              <w:rPr>
                <w:sz w:val="22"/>
                <w:szCs w:val="22"/>
                <w:lang w:val="en-AU"/>
              </w:rPr>
            </w:pPr>
            <w:r>
              <w:t>144 (</w:t>
            </w:r>
            <w:r w:rsidR="00101F07" w:rsidRPr="00614236">
              <w:t xml:space="preserve">1.6) </w:t>
            </w:r>
          </w:p>
        </w:tc>
        <w:tc>
          <w:tcPr>
            <w:tcW w:w="1134" w:type="dxa"/>
            <w:shd w:val="clear" w:color="auto" w:fill="auto"/>
          </w:tcPr>
          <w:p w:rsidR="00BD2EDB" w:rsidRDefault="00614236" w:rsidP="00683D50">
            <w:pPr>
              <w:pStyle w:val="BMSTableText"/>
              <w:spacing w:before="0" w:after="0"/>
              <w:rPr>
                <w:sz w:val="22"/>
                <w:szCs w:val="22"/>
                <w:lang w:val="en-AU"/>
              </w:rPr>
            </w:pPr>
            <w:r>
              <w:t>159 (</w:t>
            </w:r>
            <w:r w:rsidR="00101F07" w:rsidRPr="00614236">
              <w:t>1.8)</w:t>
            </w:r>
          </w:p>
        </w:tc>
        <w:tc>
          <w:tcPr>
            <w:tcW w:w="1276" w:type="dxa"/>
            <w:shd w:val="clear" w:color="auto" w:fill="auto"/>
          </w:tcPr>
          <w:p w:rsidR="00BD2EDB" w:rsidRDefault="00614236" w:rsidP="00683D50">
            <w:pPr>
              <w:pStyle w:val="BMSTableText"/>
              <w:spacing w:before="0" w:after="0"/>
              <w:rPr>
                <w:sz w:val="22"/>
                <w:szCs w:val="22"/>
                <w:lang w:val="en-AU"/>
              </w:rPr>
            </w:pPr>
            <w:r>
              <w:t>46 (</w:t>
            </w:r>
            <w:r w:rsidR="00101F07" w:rsidRPr="00614236">
              <w:t xml:space="preserve">1.6)  </w:t>
            </w:r>
          </w:p>
        </w:tc>
        <w:tc>
          <w:tcPr>
            <w:tcW w:w="1275" w:type="dxa"/>
            <w:shd w:val="clear" w:color="auto" w:fill="auto"/>
          </w:tcPr>
          <w:p w:rsidR="00BD2EDB" w:rsidRDefault="00614236" w:rsidP="00683D50">
            <w:pPr>
              <w:pStyle w:val="BMSTableText"/>
              <w:spacing w:before="0" w:after="0"/>
              <w:rPr>
                <w:sz w:val="22"/>
                <w:szCs w:val="22"/>
                <w:lang w:val="en-AU"/>
              </w:rPr>
            </w:pPr>
            <w:r>
              <w:t>35 (</w:t>
            </w:r>
            <w:r w:rsidR="00101F07" w:rsidRPr="00614236">
              <w:t>1.3)</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Toothache</w:t>
            </w:r>
          </w:p>
        </w:tc>
        <w:tc>
          <w:tcPr>
            <w:tcW w:w="1136" w:type="dxa"/>
            <w:shd w:val="clear" w:color="auto" w:fill="auto"/>
          </w:tcPr>
          <w:p w:rsidR="00BD2EDB" w:rsidRDefault="00614236" w:rsidP="00683D50">
            <w:pPr>
              <w:pStyle w:val="BMSTableText"/>
              <w:spacing w:before="0" w:after="0"/>
              <w:rPr>
                <w:sz w:val="22"/>
                <w:szCs w:val="22"/>
                <w:lang w:val="en-AU"/>
              </w:rPr>
            </w:pPr>
            <w:r>
              <w:t>134 (</w:t>
            </w:r>
            <w:r w:rsidR="00101F07" w:rsidRPr="00614236">
              <w:t xml:space="preserve">1.5) </w:t>
            </w:r>
          </w:p>
        </w:tc>
        <w:tc>
          <w:tcPr>
            <w:tcW w:w="1134" w:type="dxa"/>
            <w:shd w:val="clear" w:color="auto" w:fill="auto"/>
          </w:tcPr>
          <w:p w:rsidR="00BD2EDB" w:rsidRDefault="00614236" w:rsidP="00683D50">
            <w:pPr>
              <w:pStyle w:val="BMSTableText"/>
              <w:spacing w:before="0" w:after="0"/>
              <w:rPr>
                <w:sz w:val="22"/>
                <w:szCs w:val="22"/>
                <w:lang w:val="en-AU"/>
              </w:rPr>
            </w:pPr>
            <w:r>
              <w:t>121 (</w:t>
            </w:r>
            <w:r w:rsidR="00101F07" w:rsidRPr="00614236">
              <w:t>1.3)</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Rectal haemorrhage</w:t>
            </w:r>
          </w:p>
        </w:tc>
        <w:tc>
          <w:tcPr>
            <w:tcW w:w="1136" w:type="dxa"/>
            <w:shd w:val="clear" w:color="auto" w:fill="auto"/>
          </w:tcPr>
          <w:p w:rsidR="00BD2EDB" w:rsidRDefault="00614236" w:rsidP="00683D50">
            <w:pPr>
              <w:pStyle w:val="BMSTableText"/>
              <w:spacing w:before="0" w:after="0"/>
              <w:rPr>
                <w:sz w:val="22"/>
                <w:szCs w:val="22"/>
                <w:lang w:val="en-AU"/>
              </w:rPr>
            </w:pPr>
            <w:r>
              <w:t>125 (</w:t>
            </w:r>
            <w:r w:rsidR="00101F07" w:rsidRPr="00614236">
              <w:t xml:space="preserve">1.4) </w:t>
            </w:r>
          </w:p>
        </w:tc>
        <w:tc>
          <w:tcPr>
            <w:tcW w:w="1134" w:type="dxa"/>
            <w:shd w:val="clear" w:color="auto" w:fill="auto"/>
          </w:tcPr>
          <w:p w:rsidR="00BD2EDB" w:rsidRDefault="00101F07" w:rsidP="00683D50">
            <w:pPr>
              <w:pStyle w:val="BMSTableText"/>
              <w:spacing w:before="0" w:after="0"/>
              <w:rPr>
                <w:sz w:val="22"/>
                <w:szCs w:val="22"/>
                <w:lang w:val="en-AU"/>
              </w:rPr>
            </w:pPr>
            <w:r w:rsidRPr="00614236">
              <w:t>142 (1.6)</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Gingival bleeding</w:t>
            </w:r>
          </w:p>
        </w:tc>
        <w:tc>
          <w:tcPr>
            <w:tcW w:w="1136" w:type="dxa"/>
            <w:shd w:val="clear" w:color="auto" w:fill="auto"/>
          </w:tcPr>
          <w:p w:rsidR="00BD2EDB" w:rsidRDefault="00614236" w:rsidP="00683D50">
            <w:pPr>
              <w:pStyle w:val="BMSTableText"/>
              <w:spacing w:before="0" w:after="0"/>
              <w:rPr>
                <w:sz w:val="22"/>
                <w:szCs w:val="22"/>
                <w:lang w:val="en-AU"/>
              </w:rPr>
            </w:pPr>
            <w:r>
              <w:t>113 (</w:t>
            </w:r>
            <w:r w:rsidR="00101F07" w:rsidRPr="00614236">
              <w:t xml:space="preserve">1.2) </w:t>
            </w:r>
          </w:p>
        </w:tc>
        <w:tc>
          <w:tcPr>
            <w:tcW w:w="1134" w:type="dxa"/>
            <w:shd w:val="clear" w:color="auto" w:fill="auto"/>
          </w:tcPr>
          <w:p w:rsidR="00BD2EDB" w:rsidRDefault="00101F07" w:rsidP="00683D50">
            <w:pPr>
              <w:pStyle w:val="BMSTableText"/>
              <w:spacing w:before="0" w:after="0"/>
              <w:rPr>
                <w:sz w:val="22"/>
                <w:szCs w:val="22"/>
                <w:lang w:val="en-AU"/>
              </w:rPr>
            </w:pPr>
            <w:r w:rsidRPr="00614236">
              <w:t>223 (2.5)</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rPr>
              <w:t>Respiratory, Thoracic and Mediastinal Disorder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Dyspnoea</w:t>
            </w:r>
          </w:p>
        </w:tc>
        <w:tc>
          <w:tcPr>
            <w:tcW w:w="1136" w:type="dxa"/>
            <w:shd w:val="clear" w:color="auto" w:fill="auto"/>
          </w:tcPr>
          <w:p w:rsidR="00BD2EDB" w:rsidRDefault="00614236" w:rsidP="00683D50">
            <w:pPr>
              <w:pStyle w:val="BMSTableText"/>
              <w:spacing w:before="0" w:after="0"/>
              <w:rPr>
                <w:sz w:val="22"/>
                <w:szCs w:val="22"/>
                <w:lang w:val="en-AU"/>
              </w:rPr>
            </w:pPr>
            <w:r>
              <w:t>605 (</w:t>
            </w:r>
            <w:r w:rsidR="00101F07" w:rsidRPr="00614236">
              <w:t xml:space="preserve">6.7) </w:t>
            </w:r>
          </w:p>
        </w:tc>
        <w:tc>
          <w:tcPr>
            <w:tcW w:w="1134" w:type="dxa"/>
            <w:shd w:val="clear" w:color="auto" w:fill="auto"/>
          </w:tcPr>
          <w:p w:rsidR="00BD2EDB" w:rsidRDefault="00614236" w:rsidP="00683D50">
            <w:pPr>
              <w:pStyle w:val="BMSTableText"/>
              <w:spacing w:before="0" w:after="0"/>
              <w:rPr>
                <w:sz w:val="22"/>
                <w:szCs w:val="22"/>
                <w:lang w:val="en-AU"/>
              </w:rPr>
            </w:pPr>
            <w:r>
              <w:t>649 (</w:t>
            </w:r>
            <w:r w:rsidR="00101F07" w:rsidRPr="00614236">
              <w:t>7.2)</w:t>
            </w:r>
          </w:p>
        </w:tc>
        <w:tc>
          <w:tcPr>
            <w:tcW w:w="1276" w:type="dxa"/>
            <w:shd w:val="clear" w:color="auto" w:fill="auto"/>
          </w:tcPr>
          <w:p w:rsidR="00BD2EDB" w:rsidRDefault="00614236" w:rsidP="00683D50">
            <w:pPr>
              <w:pStyle w:val="BMSTableText"/>
              <w:spacing w:before="0" w:after="0"/>
              <w:rPr>
                <w:sz w:val="22"/>
                <w:szCs w:val="22"/>
                <w:lang w:val="en-AU"/>
              </w:rPr>
            </w:pPr>
            <w:r>
              <w:t>109 (</w:t>
            </w:r>
            <w:r w:rsidR="00101F07" w:rsidRPr="00614236">
              <w:t xml:space="preserve">3.9) </w:t>
            </w:r>
          </w:p>
        </w:tc>
        <w:tc>
          <w:tcPr>
            <w:tcW w:w="1275" w:type="dxa"/>
            <w:shd w:val="clear" w:color="auto" w:fill="auto"/>
          </w:tcPr>
          <w:p w:rsidR="00BD2EDB" w:rsidRDefault="00614236" w:rsidP="00683D50">
            <w:pPr>
              <w:pStyle w:val="BMSTableText"/>
              <w:spacing w:before="0" w:after="0"/>
              <w:rPr>
                <w:sz w:val="22"/>
                <w:szCs w:val="22"/>
                <w:lang w:val="en-AU"/>
              </w:rPr>
            </w:pPr>
            <w:r>
              <w:t>141 (</w:t>
            </w:r>
            <w:r w:rsidR="00101F07" w:rsidRPr="00614236">
              <w:t>5.1)</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Epistaxis</w:t>
            </w:r>
          </w:p>
        </w:tc>
        <w:tc>
          <w:tcPr>
            <w:tcW w:w="1136" w:type="dxa"/>
            <w:shd w:val="clear" w:color="auto" w:fill="auto"/>
          </w:tcPr>
          <w:p w:rsidR="00BD2EDB" w:rsidRDefault="00614236" w:rsidP="00683D50">
            <w:pPr>
              <w:pStyle w:val="BMSTableText"/>
              <w:spacing w:before="0" w:after="0"/>
              <w:rPr>
                <w:sz w:val="22"/>
                <w:szCs w:val="22"/>
                <w:lang w:val="en-AU"/>
              </w:rPr>
            </w:pPr>
            <w:r>
              <w:t>560 (</w:t>
            </w:r>
            <w:r w:rsidR="00101F07" w:rsidRPr="00614236">
              <w:t xml:space="preserve">6.2) </w:t>
            </w:r>
          </w:p>
        </w:tc>
        <w:tc>
          <w:tcPr>
            <w:tcW w:w="1134" w:type="dxa"/>
            <w:shd w:val="clear" w:color="auto" w:fill="auto"/>
          </w:tcPr>
          <w:p w:rsidR="00BD2EDB" w:rsidRDefault="00614236" w:rsidP="00683D50">
            <w:pPr>
              <w:pStyle w:val="BMSTableText"/>
              <w:spacing w:before="0" w:after="0"/>
              <w:rPr>
                <w:sz w:val="22"/>
                <w:szCs w:val="22"/>
                <w:lang w:val="en-AU"/>
              </w:rPr>
            </w:pPr>
            <w:r>
              <w:t>685 (</w:t>
            </w:r>
            <w:r w:rsidR="00101F07" w:rsidRPr="00614236">
              <w:t>7.6)</w:t>
            </w:r>
          </w:p>
        </w:tc>
        <w:tc>
          <w:tcPr>
            <w:tcW w:w="1276" w:type="dxa"/>
            <w:shd w:val="clear" w:color="auto" w:fill="auto"/>
          </w:tcPr>
          <w:p w:rsidR="00BD2EDB" w:rsidRDefault="00614236" w:rsidP="00683D50">
            <w:pPr>
              <w:pStyle w:val="BMSTableText"/>
              <w:spacing w:before="0" w:after="0"/>
              <w:rPr>
                <w:sz w:val="22"/>
                <w:szCs w:val="22"/>
                <w:lang w:val="en-AU"/>
              </w:rPr>
            </w:pPr>
            <w:r>
              <w:t>54 (</w:t>
            </w:r>
            <w:r w:rsidR="00101F07" w:rsidRPr="00614236">
              <w:t xml:space="preserve">1.9)  </w:t>
            </w:r>
          </w:p>
        </w:tc>
        <w:tc>
          <w:tcPr>
            <w:tcW w:w="1275" w:type="dxa"/>
            <w:shd w:val="clear" w:color="auto" w:fill="auto"/>
          </w:tcPr>
          <w:p w:rsidR="00BD2EDB" w:rsidRDefault="00614236" w:rsidP="00683D50">
            <w:pPr>
              <w:pStyle w:val="BMSTableText"/>
              <w:spacing w:before="0" w:after="0"/>
              <w:rPr>
                <w:sz w:val="22"/>
                <w:szCs w:val="22"/>
                <w:lang w:val="en-AU"/>
              </w:rPr>
            </w:pPr>
            <w:r>
              <w:t>52 (</w:t>
            </w:r>
            <w:r w:rsidR="00101F07" w:rsidRPr="00614236">
              <w:t>1.9)</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Cough</w:t>
            </w:r>
          </w:p>
        </w:tc>
        <w:tc>
          <w:tcPr>
            <w:tcW w:w="1136" w:type="dxa"/>
            <w:shd w:val="clear" w:color="auto" w:fill="auto"/>
          </w:tcPr>
          <w:p w:rsidR="00BD2EDB" w:rsidRDefault="00614236" w:rsidP="00683D50">
            <w:pPr>
              <w:pStyle w:val="BMSTableText"/>
              <w:spacing w:before="0" w:after="0"/>
              <w:rPr>
                <w:sz w:val="22"/>
                <w:szCs w:val="22"/>
                <w:lang w:val="en-AU"/>
              </w:rPr>
            </w:pPr>
            <w:r>
              <w:t>495 (</w:t>
            </w:r>
            <w:r w:rsidR="00101F07" w:rsidRPr="00614236">
              <w:t xml:space="preserve">5.4) </w:t>
            </w:r>
          </w:p>
        </w:tc>
        <w:tc>
          <w:tcPr>
            <w:tcW w:w="1134" w:type="dxa"/>
            <w:shd w:val="clear" w:color="auto" w:fill="auto"/>
          </w:tcPr>
          <w:p w:rsidR="00BD2EDB" w:rsidRDefault="00614236" w:rsidP="00683D50">
            <w:pPr>
              <w:pStyle w:val="BMSTableText"/>
              <w:spacing w:before="0" w:after="0"/>
              <w:rPr>
                <w:sz w:val="22"/>
                <w:szCs w:val="22"/>
                <w:lang w:val="en-AU"/>
              </w:rPr>
            </w:pPr>
            <w:r>
              <w:t>505 (</w:t>
            </w:r>
            <w:r w:rsidR="00101F07" w:rsidRPr="00614236">
              <w:t>5.6)</w:t>
            </w:r>
          </w:p>
        </w:tc>
        <w:tc>
          <w:tcPr>
            <w:tcW w:w="1276" w:type="dxa"/>
            <w:shd w:val="clear" w:color="auto" w:fill="auto"/>
          </w:tcPr>
          <w:p w:rsidR="00BD2EDB" w:rsidRDefault="00614236" w:rsidP="00683D50">
            <w:pPr>
              <w:pStyle w:val="BMSTableText"/>
              <w:spacing w:before="0" w:after="0"/>
              <w:rPr>
                <w:sz w:val="22"/>
                <w:szCs w:val="22"/>
                <w:lang w:val="en-AU"/>
              </w:rPr>
            </w:pPr>
            <w:r>
              <w:t>85 (</w:t>
            </w:r>
            <w:r w:rsidR="00101F07" w:rsidRPr="00614236">
              <w:t xml:space="preserve">3.0)  </w:t>
            </w:r>
          </w:p>
        </w:tc>
        <w:tc>
          <w:tcPr>
            <w:tcW w:w="1275" w:type="dxa"/>
            <w:shd w:val="clear" w:color="auto" w:fill="auto"/>
          </w:tcPr>
          <w:p w:rsidR="00BD2EDB" w:rsidRDefault="00614236" w:rsidP="00683D50">
            <w:pPr>
              <w:pStyle w:val="BMSTableText"/>
              <w:spacing w:before="0" w:after="0"/>
              <w:rPr>
                <w:sz w:val="22"/>
                <w:szCs w:val="22"/>
                <w:lang w:val="en-AU"/>
              </w:rPr>
            </w:pPr>
            <w:r>
              <w:t>97 (</w:t>
            </w:r>
            <w:r w:rsidR="00101F07" w:rsidRPr="00614236">
              <w:t>3.5)</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Chronic obstructive pulmonary disease </w:t>
            </w:r>
          </w:p>
        </w:tc>
        <w:tc>
          <w:tcPr>
            <w:tcW w:w="1136" w:type="dxa"/>
            <w:shd w:val="clear" w:color="auto" w:fill="auto"/>
          </w:tcPr>
          <w:p w:rsidR="00BD2EDB" w:rsidRDefault="00614236" w:rsidP="00683D50">
            <w:pPr>
              <w:pStyle w:val="BMSTableText"/>
              <w:spacing w:before="0" w:after="0"/>
              <w:rPr>
                <w:sz w:val="22"/>
                <w:szCs w:val="22"/>
                <w:lang w:val="en-AU"/>
              </w:rPr>
            </w:pPr>
            <w:r>
              <w:t>145 (</w:t>
            </w:r>
            <w:r w:rsidR="00101F07" w:rsidRPr="00614236">
              <w:t>1.6)</w:t>
            </w:r>
          </w:p>
        </w:tc>
        <w:tc>
          <w:tcPr>
            <w:tcW w:w="1134" w:type="dxa"/>
            <w:shd w:val="clear" w:color="auto" w:fill="auto"/>
          </w:tcPr>
          <w:p w:rsidR="00BD2EDB" w:rsidRDefault="00614236" w:rsidP="00683D50">
            <w:pPr>
              <w:pStyle w:val="BMSTableText"/>
              <w:spacing w:before="0" w:after="0"/>
              <w:rPr>
                <w:sz w:val="22"/>
                <w:szCs w:val="22"/>
                <w:lang w:val="en-AU"/>
              </w:rPr>
            </w:pPr>
            <w:r>
              <w:t>140 (</w:t>
            </w:r>
            <w:r w:rsidR="00101F07" w:rsidRPr="00614236">
              <w:t>1.5)</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Dyspnoea exertional    </w:t>
            </w:r>
          </w:p>
        </w:tc>
        <w:tc>
          <w:tcPr>
            <w:tcW w:w="1136" w:type="dxa"/>
            <w:shd w:val="clear" w:color="auto" w:fill="auto"/>
          </w:tcPr>
          <w:p w:rsidR="00BD2EDB" w:rsidRDefault="00614236" w:rsidP="00683D50">
            <w:pPr>
              <w:pStyle w:val="BMSTableText"/>
              <w:spacing w:before="0" w:after="0"/>
              <w:rPr>
                <w:sz w:val="22"/>
                <w:szCs w:val="22"/>
                <w:lang w:val="en-AU"/>
              </w:rPr>
            </w:pPr>
            <w:r>
              <w:t>104 (</w:t>
            </w:r>
            <w:r w:rsidR="00101F07" w:rsidRPr="00614236">
              <w:t>1.1)</w:t>
            </w:r>
          </w:p>
        </w:tc>
        <w:tc>
          <w:tcPr>
            <w:tcW w:w="1134" w:type="dxa"/>
            <w:shd w:val="clear" w:color="auto" w:fill="auto"/>
          </w:tcPr>
          <w:p w:rsidR="00BD2EDB" w:rsidRDefault="00614236" w:rsidP="00683D50">
            <w:pPr>
              <w:pStyle w:val="BMSTableText"/>
              <w:spacing w:before="0" w:after="0"/>
              <w:rPr>
                <w:sz w:val="22"/>
                <w:szCs w:val="22"/>
                <w:lang w:val="en-AU"/>
              </w:rPr>
            </w:pPr>
            <w:r>
              <w:t>103 (</w:t>
            </w:r>
            <w:r w:rsidR="00101F07" w:rsidRPr="00614236">
              <w:t>1.1)</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Haemoptysis </w:t>
            </w:r>
          </w:p>
        </w:tc>
        <w:tc>
          <w:tcPr>
            <w:tcW w:w="1136" w:type="dxa"/>
            <w:shd w:val="clear" w:color="auto" w:fill="auto"/>
          </w:tcPr>
          <w:p w:rsidR="00BD2EDB" w:rsidRDefault="00614236" w:rsidP="00683D50">
            <w:pPr>
              <w:pStyle w:val="BMSTableText"/>
              <w:spacing w:before="0" w:after="0"/>
              <w:rPr>
                <w:sz w:val="22"/>
                <w:szCs w:val="22"/>
                <w:lang w:val="en-AU"/>
              </w:rPr>
            </w:pPr>
            <w:r>
              <w:t>85 (</w:t>
            </w:r>
            <w:r w:rsidR="00101F07" w:rsidRPr="00614236">
              <w:t>0.9)</w:t>
            </w:r>
          </w:p>
        </w:tc>
        <w:tc>
          <w:tcPr>
            <w:tcW w:w="1134" w:type="dxa"/>
            <w:shd w:val="clear" w:color="auto" w:fill="auto"/>
          </w:tcPr>
          <w:p w:rsidR="00BD2EDB" w:rsidRDefault="00614236" w:rsidP="00683D50">
            <w:pPr>
              <w:pStyle w:val="BMSTableText"/>
              <w:spacing w:before="0" w:after="0"/>
              <w:rPr>
                <w:sz w:val="22"/>
                <w:szCs w:val="22"/>
                <w:lang w:val="en-AU"/>
              </w:rPr>
            </w:pPr>
            <w:r>
              <w:t>119 (</w:t>
            </w:r>
            <w:r w:rsidR="00101F07" w:rsidRPr="00614236">
              <w:t>1.3)</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rPr>
              <w:t>Cardiac Disorder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Atrial fibrillation    </w:t>
            </w:r>
          </w:p>
        </w:tc>
        <w:tc>
          <w:tcPr>
            <w:tcW w:w="1136" w:type="dxa"/>
            <w:shd w:val="clear" w:color="auto" w:fill="auto"/>
          </w:tcPr>
          <w:p w:rsidR="00BD2EDB" w:rsidRDefault="00101F07" w:rsidP="00683D50">
            <w:pPr>
              <w:pStyle w:val="BMSTableText"/>
              <w:spacing w:before="0" w:after="0"/>
              <w:rPr>
                <w:sz w:val="22"/>
                <w:szCs w:val="22"/>
                <w:lang w:val="en-AU"/>
              </w:rPr>
            </w:pPr>
            <w:r w:rsidRPr="00614236">
              <w:t>496 (5.5)</w:t>
            </w:r>
          </w:p>
        </w:tc>
        <w:tc>
          <w:tcPr>
            <w:tcW w:w="1134" w:type="dxa"/>
            <w:shd w:val="clear" w:color="auto" w:fill="auto"/>
          </w:tcPr>
          <w:p w:rsidR="00BD2EDB" w:rsidRDefault="00614236" w:rsidP="00683D50">
            <w:pPr>
              <w:pStyle w:val="BMSTableText"/>
              <w:spacing w:before="0" w:after="0"/>
              <w:rPr>
                <w:sz w:val="22"/>
                <w:szCs w:val="22"/>
                <w:lang w:val="en-AU"/>
              </w:rPr>
            </w:pPr>
            <w:r>
              <w:t>473 (</w:t>
            </w:r>
            <w:r w:rsidR="00101F07" w:rsidRPr="00614236">
              <w:t>5.2)</w:t>
            </w:r>
          </w:p>
        </w:tc>
        <w:tc>
          <w:tcPr>
            <w:tcW w:w="1276" w:type="dxa"/>
            <w:shd w:val="clear" w:color="auto" w:fill="auto"/>
          </w:tcPr>
          <w:p w:rsidR="00BD2EDB" w:rsidRDefault="00614236" w:rsidP="00683D50">
            <w:pPr>
              <w:pStyle w:val="BMSTableText"/>
              <w:spacing w:before="0" w:after="0"/>
              <w:rPr>
                <w:sz w:val="22"/>
                <w:szCs w:val="22"/>
                <w:lang w:val="en-AU"/>
              </w:rPr>
            </w:pPr>
            <w:r>
              <w:t>131 (</w:t>
            </w:r>
            <w:r w:rsidR="00101F07" w:rsidRPr="00614236">
              <w:t xml:space="preserve">4.7) </w:t>
            </w:r>
          </w:p>
        </w:tc>
        <w:tc>
          <w:tcPr>
            <w:tcW w:w="1275" w:type="dxa"/>
            <w:shd w:val="clear" w:color="auto" w:fill="auto"/>
          </w:tcPr>
          <w:p w:rsidR="00BD2EDB" w:rsidRDefault="00614236" w:rsidP="00683D50">
            <w:pPr>
              <w:pStyle w:val="BMSTableText"/>
              <w:spacing w:before="0" w:after="0"/>
              <w:rPr>
                <w:sz w:val="22"/>
                <w:szCs w:val="22"/>
                <w:lang w:val="en-AU"/>
              </w:rPr>
            </w:pPr>
            <w:r>
              <w:t>128 (</w:t>
            </w:r>
            <w:r w:rsidR="00101F07" w:rsidRPr="00614236">
              <w:t>4.6)</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Cardiac failure  </w:t>
            </w:r>
          </w:p>
        </w:tc>
        <w:tc>
          <w:tcPr>
            <w:tcW w:w="1136" w:type="dxa"/>
            <w:shd w:val="clear" w:color="auto" w:fill="auto"/>
          </w:tcPr>
          <w:p w:rsidR="00BD2EDB" w:rsidRDefault="00614236" w:rsidP="00683D50">
            <w:pPr>
              <w:pStyle w:val="BMSTableText"/>
              <w:spacing w:before="0" w:after="0"/>
              <w:rPr>
                <w:sz w:val="22"/>
                <w:szCs w:val="22"/>
                <w:lang w:val="en-AU"/>
              </w:rPr>
            </w:pPr>
            <w:r>
              <w:t>481 (</w:t>
            </w:r>
            <w:r w:rsidR="00101F07" w:rsidRPr="00614236">
              <w:t>5.3)</w:t>
            </w:r>
          </w:p>
        </w:tc>
        <w:tc>
          <w:tcPr>
            <w:tcW w:w="1134" w:type="dxa"/>
            <w:shd w:val="clear" w:color="auto" w:fill="auto"/>
          </w:tcPr>
          <w:p w:rsidR="00BD2EDB" w:rsidRDefault="00614236" w:rsidP="00683D50">
            <w:pPr>
              <w:pStyle w:val="BMSTableText"/>
              <w:spacing w:before="0" w:after="0"/>
              <w:rPr>
                <w:sz w:val="22"/>
                <w:szCs w:val="22"/>
                <w:lang w:val="en-AU"/>
              </w:rPr>
            </w:pPr>
            <w:r>
              <w:t>453 (</w:t>
            </w:r>
            <w:r w:rsidR="00101F07" w:rsidRPr="00614236">
              <w:t>5.0)</w:t>
            </w:r>
          </w:p>
        </w:tc>
        <w:tc>
          <w:tcPr>
            <w:tcW w:w="1276" w:type="dxa"/>
            <w:shd w:val="clear" w:color="auto" w:fill="auto"/>
          </w:tcPr>
          <w:p w:rsidR="00BD2EDB" w:rsidRDefault="00614236" w:rsidP="00683D50">
            <w:pPr>
              <w:pStyle w:val="BMSTableText"/>
              <w:spacing w:before="0" w:after="0"/>
              <w:rPr>
                <w:sz w:val="22"/>
                <w:szCs w:val="22"/>
                <w:lang w:val="en-AU"/>
              </w:rPr>
            </w:pPr>
            <w:r>
              <w:t>89 (</w:t>
            </w:r>
            <w:r w:rsidR="00101F07" w:rsidRPr="00614236">
              <w:t xml:space="preserve">3.2) </w:t>
            </w:r>
          </w:p>
        </w:tc>
        <w:tc>
          <w:tcPr>
            <w:tcW w:w="1275" w:type="dxa"/>
            <w:shd w:val="clear" w:color="auto" w:fill="auto"/>
          </w:tcPr>
          <w:p w:rsidR="00BD2EDB" w:rsidRDefault="00614236" w:rsidP="00683D50">
            <w:pPr>
              <w:pStyle w:val="BMSTableText"/>
              <w:spacing w:before="0" w:after="0"/>
              <w:rPr>
                <w:sz w:val="22"/>
                <w:szCs w:val="22"/>
                <w:lang w:val="en-AU"/>
              </w:rPr>
            </w:pPr>
            <w:r>
              <w:t>112 (</w:t>
            </w:r>
            <w:r w:rsidR="00101F07" w:rsidRPr="00614236">
              <w:t>4.0)</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Cardiac failure congestive   </w:t>
            </w:r>
          </w:p>
        </w:tc>
        <w:tc>
          <w:tcPr>
            <w:tcW w:w="1136" w:type="dxa"/>
            <w:shd w:val="clear" w:color="auto" w:fill="auto"/>
          </w:tcPr>
          <w:p w:rsidR="00BD2EDB" w:rsidRDefault="00614236" w:rsidP="00683D50">
            <w:pPr>
              <w:pStyle w:val="BMSTableText"/>
              <w:spacing w:before="0" w:after="0"/>
              <w:rPr>
                <w:sz w:val="22"/>
                <w:szCs w:val="22"/>
                <w:lang w:val="en-AU"/>
              </w:rPr>
            </w:pPr>
            <w:r>
              <w:t>233 (</w:t>
            </w:r>
            <w:r w:rsidR="00101F07" w:rsidRPr="00614236">
              <w:t>2.6)</w:t>
            </w:r>
          </w:p>
        </w:tc>
        <w:tc>
          <w:tcPr>
            <w:tcW w:w="1134" w:type="dxa"/>
            <w:shd w:val="clear" w:color="auto" w:fill="auto"/>
          </w:tcPr>
          <w:p w:rsidR="00BD2EDB" w:rsidRDefault="00614236" w:rsidP="00683D50">
            <w:pPr>
              <w:pStyle w:val="BMSTableText"/>
              <w:spacing w:before="0" w:after="0"/>
              <w:rPr>
                <w:sz w:val="22"/>
                <w:szCs w:val="22"/>
                <w:lang w:val="en-AU"/>
              </w:rPr>
            </w:pPr>
            <w:r>
              <w:t>245 (</w:t>
            </w:r>
            <w:r w:rsidR="00101F07" w:rsidRPr="00614236">
              <w:t>2.7)</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57 (2.0)  </w:t>
            </w:r>
          </w:p>
        </w:tc>
        <w:tc>
          <w:tcPr>
            <w:tcW w:w="1275" w:type="dxa"/>
            <w:shd w:val="clear" w:color="auto" w:fill="auto"/>
          </w:tcPr>
          <w:p w:rsidR="00BD2EDB" w:rsidRDefault="00614236" w:rsidP="00683D50">
            <w:pPr>
              <w:pStyle w:val="BMSTableText"/>
              <w:spacing w:before="0" w:after="0"/>
              <w:rPr>
                <w:sz w:val="22"/>
                <w:szCs w:val="22"/>
                <w:lang w:val="en-AU"/>
              </w:rPr>
            </w:pPr>
            <w:r>
              <w:t>41 (</w:t>
            </w:r>
            <w:r w:rsidR="00101F07" w:rsidRPr="00614236">
              <w:t>1.5)</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Palpitations    </w:t>
            </w:r>
          </w:p>
        </w:tc>
        <w:tc>
          <w:tcPr>
            <w:tcW w:w="1136" w:type="dxa"/>
            <w:shd w:val="clear" w:color="auto" w:fill="auto"/>
          </w:tcPr>
          <w:p w:rsidR="00BD2EDB" w:rsidRDefault="00614236" w:rsidP="00683D50">
            <w:pPr>
              <w:pStyle w:val="BMSTableText"/>
              <w:spacing w:before="0" w:after="0"/>
              <w:rPr>
                <w:sz w:val="22"/>
                <w:szCs w:val="22"/>
                <w:lang w:val="en-AU"/>
              </w:rPr>
            </w:pPr>
            <w:r>
              <w:t>198 (</w:t>
            </w:r>
            <w:r w:rsidR="00101F07" w:rsidRPr="00614236">
              <w:t>2.2)</w:t>
            </w:r>
          </w:p>
        </w:tc>
        <w:tc>
          <w:tcPr>
            <w:tcW w:w="1134" w:type="dxa"/>
            <w:shd w:val="clear" w:color="auto" w:fill="auto"/>
          </w:tcPr>
          <w:p w:rsidR="00BD2EDB" w:rsidRDefault="00614236" w:rsidP="00683D50">
            <w:pPr>
              <w:pStyle w:val="BMSTableText"/>
              <w:spacing w:before="0" w:after="0"/>
              <w:rPr>
                <w:sz w:val="22"/>
                <w:szCs w:val="22"/>
                <w:lang w:val="en-AU"/>
              </w:rPr>
            </w:pPr>
            <w:r>
              <w:t>196 (</w:t>
            </w:r>
            <w:r w:rsidR="00101F07" w:rsidRPr="00614236">
              <w:t>2.2)</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56 (2.0)  </w:t>
            </w:r>
          </w:p>
        </w:tc>
        <w:tc>
          <w:tcPr>
            <w:tcW w:w="1275" w:type="dxa"/>
            <w:shd w:val="clear" w:color="auto" w:fill="auto"/>
          </w:tcPr>
          <w:p w:rsidR="00BD2EDB" w:rsidRDefault="00101F07" w:rsidP="00683D50">
            <w:pPr>
              <w:pStyle w:val="BMSTableText"/>
              <w:spacing w:before="0" w:after="0"/>
              <w:rPr>
                <w:sz w:val="22"/>
                <w:szCs w:val="22"/>
                <w:lang w:val="en-AU"/>
              </w:rPr>
            </w:pPr>
            <w:r w:rsidRPr="00614236">
              <w:t>60 (2.2)</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Angina pectoris  </w:t>
            </w:r>
          </w:p>
        </w:tc>
        <w:tc>
          <w:tcPr>
            <w:tcW w:w="1136" w:type="dxa"/>
            <w:shd w:val="clear" w:color="auto" w:fill="auto"/>
          </w:tcPr>
          <w:p w:rsidR="00BD2EDB" w:rsidRDefault="00614236" w:rsidP="00683D50">
            <w:pPr>
              <w:pStyle w:val="BMSTableText"/>
              <w:spacing w:before="0" w:after="0"/>
              <w:rPr>
                <w:sz w:val="22"/>
                <w:szCs w:val="22"/>
                <w:lang w:val="en-AU"/>
              </w:rPr>
            </w:pPr>
            <w:r>
              <w:t>145 (</w:t>
            </w:r>
            <w:r w:rsidR="00101F07" w:rsidRPr="00614236">
              <w:t>1.6)</w:t>
            </w:r>
          </w:p>
        </w:tc>
        <w:tc>
          <w:tcPr>
            <w:tcW w:w="1134" w:type="dxa"/>
            <w:shd w:val="clear" w:color="auto" w:fill="auto"/>
          </w:tcPr>
          <w:p w:rsidR="00BD2EDB" w:rsidRDefault="00614236" w:rsidP="00683D50">
            <w:pPr>
              <w:pStyle w:val="BMSTableText"/>
              <w:spacing w:before="0" w:after="0"/>
              <w:rPr>
                <w:sz w:val="22"/>
                <w:szCs w:val="22"/>
                <w:lang w:val="en-AU"/>
              </w:rPr>
            </w:pPr>
            <w:r>
              <w:t>133 (</w:t>
            </w:r>
            <w:r w:rsidR="00101F07" w:rsidRPr="00614236">
              <w:t>1.5)</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31 (1.1)  </w:t>
            </w:r>
          </w:p>
        </w:tc>
        <w:tc>
          <w:tcPr>
            <w:tcW w:w="1275" w:type="dxa"/>
            <w:shd w:val="clear" w:color="auto" w:fill="auto"/>
          </w:tcPr>
          <w:p w:rsidR="00BD2EDB" w:rsidRDefault="00101F07" w:rsidP="00683D50">
            <w:pPr>
              <w:pStyle w:val="BMSTableText"/>
              <w:spacing w:before="0" w:after="0"/>
              <w:rPr>
                <w:sz w:val="22"/>
                <w:szCs w:val="22"/>
                <w:lang w:val="en-AU"/>
              </w:rPr>
            </w:pPr>
            <w:r w:rsidRPr="00614236">
              <w:t>33 (1.2)</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Bradycardia</w:t>
            </w:r>
          </w:p>
        </w:tc>
        <w:tc>
          <w:tcPr>
            <w:tcW w:w="1136" w:type="dxa"/>
            <w:shd w:val="clear" w:color="auto" w:fill="auto"/>
          </w:tcPr>
          <w:p w:rsidR="00BD2EDB" w:rsidRDefault="00614236" w:rsidP="00683D50">
            <w:pPr>
              <w:pStyle w:val="BMSTableText"/>
              <w:spacing w:before="0" w:after="0"/>
              <w:rPr>
                <w:sz w:val="22"/>
                <w:szCs w:val="22"/>
                <w:lang w:val="en-AU"/>
              </w:rPr>
            </w:pPr>
            <w:r>
              <w:t>132 (</w:t>
            </w:r>
            <w:r w:rsidR="00101F07" w:rsidRPr="00614236">
              <w:t>1.5)</w:t>
            </w:r>
          </w:p>
        </w:tc>
        <w:tc>
          <w:tcPr>
            <w:tcW w:w="1134" w:type="dxa"/>
            <w:shd w:val="clear" w:color="auto" w:fill="auto"/>
          </w:tcPr>
          <w:p w:rsidR="00BD2EDB" w:rsidRDefault="00614236" w:rsidP="00683D50">
            <w:pPr>
              <w:pStyle w:val="BMSTableText"/>
              <w:spacing w:before="0" w:after="0"/>
              <w:rPr>
                <w:sz w:val="22"/>
                <w:szCs w:val="22"/>
                <w:lang w:val="en-AU"/>
              </w:rPr>
            </w:pPr>
            <w:r>
              <w:t>125 (</w:t>
            </w:r>
            <w:r w:rsidR="00101F07" w:rsidRPr="00614236">
              <w:t>1.4)</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Angina unstable   </w:t>
            </w:r>
          </w:p>
        </w:tc>
        <w:tc>
          <w:tcPr>
            <w:tcW w:w="1136" w:type="dxa"/>
            <w:shd w:val="clear" w:color="auto" w:fill="auto"/>
          </w:tcPr>
          <w:p w:rsidR="00BD2EDB" w:rsidRDefault="00614236" w:rsidP="00683D50">
            <w:pPr>
              <w:pStyle w:val="BMSTableText"/>
              <w:spacing w:before="0" w:after="0"/>
              <w:rPr>
                <w:sz w:val="22"/>
                <w:szCs w:val="22"/>
                <w:lang w:val="en-AU"/>
              </w:rPr>
            </w:pPr>
            <w:r>
              <w:t>127 (</w:t>
            </w:r>
            <w:r w:rsidR="00101F07" w:rsidRPr="00614236">
              <w:t>1.4)</w:t>
            </w:r>
          </w:p>
        </w:tc>
        <w:tc>
          <w:tcPr>
            <w:tcW w:w="1134" w:type="dxa"/>
            <w:shd w:val="clear" w:color="auto" w:fill="auto"/>
          </w:tcPr>
          <w:p w:rsidR="00BD2EDB" w:rsidRDefault="00614236" w:rsidP="00683D50">
            <w:pPr>
              <w:pStyle w:val="BMSTableText"/>
              <w:spacing w:before="0" w:after="0"/>
              <w:rPr>
                <w:sz w:val="22"/>
                <w:szCs w:val="22"/>
                <w:lang w:val="en-AU"/>
              </w:rPr>
            </w:pPr>
            <w:r>
              <w:t>98 (</w:t>
            </w:r>
            <w:r w:rsidR="00101F07" w:rsidRPr="00614236">
              <w:t>1.1)</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Tachycardia  </w:t>
            </w:r>
          </w:p>
        </w:tc>
        <w:tc>
          <w:tcPr>
            <w:tcW w:w="1136" w:type="dxa"/>
            <w:shd w:val="clear" w:color="auto" w:fill="auto"/>
          </w:tcPr>
          <w:p w:rsidR="00BD2EDB" w:rsidRDefault="00614236" w:rsidP="00683D50">
            <w:pPr>
              <w:pStyle w:val="BMSTableText"/>
              <w:spacing w:before="0" w:after="0"/>
              <w:rPr>
                <w:sz w:val="22"/>
                <w:szCs w:val="22"/>
                <w:lang w:val="en-AU"/>
              </w:rPr>
            </w:pPr>
            <w:r>
              <w:t>99 (</w:t>
            </w:r>
            <w:r w:rsidR="00101F07" w:rsidRPr="00614236">
              <w:t>1.1)</w:t>
            </w:r>
          </w:p>
        </w:tc>
        <w:tc>
          <w:tcPr>
            <w:tcW w:w="1134" w:type="dxa"/>
            <w:shd w:val="clear" w:color="auto" w:fill="auto"/>
          </w:tcPr>
          <w:p w:rsidR="00BD2EDB" w:rsidRDefault="00101F07" w:rsidP="00683D50">
            <w:pPr>
              <w:pStyle w:val="BMSTableText"/>
              <w:spacing w:before="0" w:after="0"/>
              <w:rPr>
                <w:sz w:val="22"/>
                <w:szCs w:val="22"/>
                <w:lang w:val="en-AU"/>
              </w:rPr>
            </w:pPr>
            <w:r w:rsidRPr="00614236">
              <w:t>83 (0.9)</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rPr>
              <w:t>Musculoskeletal and Connective Tissue Disorder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Arthralgia</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447 (4.9) </w:t>
            </w:r>
          </w:p>
        </w:tc>
        <w:tc>
          <w:tcPr>
            <w:tcW w:w="1134" w:type="dxa"/>
            <w:shd w:val="clear" w:color="auto" w:fill="auto"/>
          </w:tcPr>
          <w:p w:rsidR="00BD2EDB" w:rsidRDefault="00101F07" w:rsidP="00683D50">
            <w:pPr>
              <w:pStyle w:val="BMSTableText"/>
              <w:spacing w:before="0" w:after="0"/>
              <w:rPr>
                <w:sz w:val="22"/>
                <w:szCs w:val="22"/>
                <w:lang w:val="en-AU"/>
              </w:rPr>
            </w:pPr>
            <w:r w:rsidRPr="00614236">
              <w:t>463 (5.1)</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69 (2.5)  </w:t>
            </w:r>
          </w:p>
        </w:tc>
        <w:tc>
          <w:tcPr>
            <w:tcW w:w="1275" w:type="dxa"/>
            <w:shd w:val="clear" w:color="auto" w:fill="auto"/>
          </w:tcPr>
          <w:p w:rsidR="00BD2EDB" w:rsidRDefault="00101F07" w:rsidP="00683D50">
            <w:pPr>
              <w:pStyle w:val="BMSTableText"/>
              <w:spacing w:before="0" w:after="0"/>
              <w:rPr>
                <w:sz w:val="22"/>
                <w:szCs w:val="22"/>
                <w:lang w:val="en-AU"/>
              </w:rPr>
            </w:pPr>
            <w:r w:rsidRPr="00614236">
              <w:t>68 (2.4)</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Back pain</w:t>
            </w:r>
          </w:p>
        </w:tc>
        <w:tc>
          <w:tcPr>
            <w:tcW w:w="1136" w:type="dxa"/>
            <w:shd w:val="clear" w:color="auto" w:fill="auto"/>
          </w:tcPr>
          <w:p w:rsidR="00BD2EDB" w:rsidRDefault="00614236" w:rsidP="00683D50">
            <w:pPr>
              <w:pStyle w:val="BMSTableText"/>
              <w:spacing w:before="0" w:after="0"/>
              <w:rPr>
                <w:sz w:val="22"/>
                <w:szCs w:val="22"/>
                <w:lang w:val="en-AU"/>
              </w:rPr>
            </w:pPr>
            <w:r>
              <w:t>433 (</w:t>
            </w:r>
            <w:r w:rsidR="00101F07" w:rsidRPr="00614236">
              <w:t xml:space="preserve">4.8) </w:t>
            </w:r>
          </w:p>
        </w:tc>
        <w:tc>
          <w:tcPr>
            <w:tcW w:w="1134" w:type="dxa"/>
            <w:shd w:val="clear" w:color="auto" w:fill="auto"/>
          </w:tcPr>
          <w:p w:rsidR="00BD2EDB" w:rsidRDefault="00614236" w:rsidP="00683D50">
            <w:pPr>
              <w:pStyle w:val="BMSTableText"/>
              <w:spacing w:before="0" w:after="0"/>
              <w:rPr>
                <w:sz w:val="22"/>
                <w:szCs w:val="22"/>
                <w:lang w:val="en-AU"/>
              </w:rPr>
            </w:pPr>
            <w:r>
              <w:t>506 (</w:t>
            </w:r>
            <w:r w:rsidR="00101F07" w:rsidRPr="00614236">
              <w:t>5.6)</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70 (2.5)  </w:t>
            </w:r>
          </w:p>
        </w:tc>
        <w:tc>
          <w:tcPr>
            <w:tcW w:w="1275" w:type="dxa"/>
            <w:shd w:val="clear" w:color="auto" w:fill="auto"/>
          </w:tcPr>
          <w:p w:rsidR="00BD2EDB" w:rsidRDefault="00101F07" w:rsidP="00683D50">
            <w:pPr>
              <w:pStyle w:val="BMSTableText"/>
              <w:spacing w:before="0" w:after="0"/>
              <w:rPr>
                <w:sz w:val="22"/>
                <w:szCs w:val="22"/>
                <w:lang w:val="en-AU"/>
              </w:rPr>
            </w:pPr>
            <w:r w:rsidRPr="00614236">
              <w:t>64 (2.3)</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lastRenderedPageBreak/>
              <w:t>Pain in extremity</w:t>
            </w:r>
          </w:p>
        </w:tc>
        <w:tc>
          <w:tcPr>
            <w:tcW w:w="1136" w:type="dxa"/>
            <w:shd w:val="clear" w:color="auto" w:fill="auto"/>
          </w:tcPr>
          <w:p w:rsidR="00BD2EDB" w:rsidRDefault="00614236" w:rsidP="00683D50">
            <w:pPr>
              <w:pStyle w:val="BMSTableText"/>
              <w:spacing w:before="0" w:after="0"/>
              <w:rPr>
                <w:sz w:val="22"/>
                <w:szCs w:val="22"/>
                <w:lang w:val="en-AU"/>
              </w:rPr>
            </w:pPr>
            <w:r>
              <w:t>320 (</w:t>
            </w:r>
            <w:r w:rsidR="00101F07" w:rsidRPr="00614236">
              <w:t xml:space="preserve">3.5) </w:t>
            </w:r>
          </w:p>
        </w:tc>
        <w:tc>
          <w:tcPr>
            <w:tcW w:w="1134" w:type="dxa"/>
            <w:shd w:val="clear" w:color="auto" w:fill="auto"/>
          </w:tcPr>
          <w:p w:rsidR="00BD2EDB" w:rsidRDefault="00614236" w:rsidP="00683D50">
            <w:pPr>
              <w:pStyle w:val="BMSTableText"/>
              <w:spacing w:before="0" w:after="0"/>
              <w:rPr>
                <w:sz w:val="22"/>
                <w:szCs w:val="22"/>
                <w:lang w:val="en-AU"/>
              </w:rPr>
            </w:pPr>
            <w:r>
              <w:t>325 (</w:t>
            </w:r>
            <w:r w:rsidR="00101F07" w:rsidRPr="00614236">
              <w:t>3.6)</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40 (1.4)  </w:t>
            </w:r>
          </w:p>
        </w:tc>
        <w:tc>
          <w:tcPr>
            <w:tcW w:w="1275" w:type="dxa"/>
            <w:shd w:val="clear" w:color="auto" w:fill="auto"/>
          </w:tcPr>
          <w:p w:rsidR="00BD2EDB" w:rsidRDefault="00101F07" w:rsidP="00683D50">
            <w:pPr>
              <w:pStyle w:val="BMSTableText"/>
              <w:spacing w:before="0" w:after="0"/>
              <w:rPr>
                <w:sz w:val="22"/>
                <w:szCs w:val="22"/>
                <w:lang w:val="en-AU"/>
              </w:rPr>
            </w:pPr>
            <w:r w:rsidRPr="00614236">
              <w:t>47 (1.7)</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Osteoarthritis</w:t>
            </w:r>
          </w:p>
        </w:tc>
        <w:tc>
          <w:tcPr>
            <w:tcW w:w="1136" w:type="dxa"/>
            <w:shd w:val="clear" w:color="auto" w:fill="auto"/>
          </w:tcPr>
          <w:p w:rsidR="00BD2EDB" w:rsidRDefault="00614236" w:rsidP="00683D50">
            <w:pPr>
              <w:pStyle w:val="BMSTableText"/>
              <w:spacing w:before="0" w:after="0"/>
              <w:rPr>
                <w:sz w:val="22"/>
                <w:szCs w:val="22"/>
                <w:lang w:val="en-AU"/>
              </w:rPr>
            </w:pPr>
            <w:r>
              <w:t>235 (</w:t>
            </w:r>
            <w:r w:rsidR="00101F07" w:rsidRPr="00614236">
              <w:t xml:space="preserve">2.6) </w:t>
            </w:r>
          </w:p>
        </w:tc>
        <w:tc>
          <w:tcPr>
            <w:tcW w:w="1134" w:type="dxa"/>
            <w:shd w:val="clear" w:color="auto" w:fill="auto"/>
          </w:tcPr>
          <w:p w:rsidR="00BD2EDB" w:rsidRDefault="00614236" w:rsidP="00683D50">
            <w:pPr>
              <w:pStyle w:val="BMSTableText"/>
              <w:spacing w:before="0" w:after="0"/>
              <w:rPr>
                <w:sz w:val="22"/>
                <w:szCs w:val="22"/>
                <w:lang w:val="en-AU"/>
              </w:rPr>
            </w:pPr>
            <w:r>
              <w:t>227 (</w:t>
            </w:r>
            <w:r w:rsidR="00101F07" w:rsidRPr="00614236">
              <w:t>2.5)</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35 (1.3)  </w:t>
            </w:r>
          </w:p>
        </w:tc>
        <w:tc>
          <w:tcPr>
            <w:tcW w:w="1275" w:type="dxa"/>
            <w:shd w:val="clear" w:color="auto" w:fill="auto"/>
          </w:tcPr>
          <w:p w:rsidR="00BD2EDB" w:rsidRDefault="00101F07" w:rsidP="00683D50">
            <w:pPr>
              <w:pStyle w:val="BMSTableText"/>
              <w:spacing w:before="0" w:after="0"/>
              <w:rPr>
                <w:sz w:val="22"/>
                <w:szCs w:val="22"/>
                <w:lang w:val="en-AU"/>
              </w:rPr>
            </w:pPr>
            <w:r w:rsidRPr="00614236">
              <w:t>24 (0.9)</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Muscle spasms</w:t>
            </w:r>
          </w:p>
        </w:tc>
        <w:tc>
          <w:tcPr>
            <w:tcW w:w="1136" w:type="dxa"/>
            <w:shd w:val="clear" w:color="auto" w:fill="auto"/>
          </w:tcPr>
          <w:p w:rsidR="00BD2EDB" w:rsidRDefault="00614236" w:rsidP="00683D50">
            <w:pPr>
              <w:pStyle w:val="BMSTableText"/>
              <w:spacing w:before="0" w:after="0"/>
              <w:rPr>
                <w:sz w:val="22"/>
                <w:szCs w:val="22"/>
                <w:lang w:val="en-AU"/>
              </w:rPr>
            </w:pPr>
            <w:r>
              <w:t>171 (</w:t>
            </w:r>
            <w:r w:rsidR="00101F07" w:rsidRPr="00614236">
              <w:t xml:space="preserve">1.9) </w:t>
            </w:r>
          </w:p>
        </w:tc>
        <w:tc>
          <w:tcPr>
            <w:tcW w:w="1134" w:type="dxa"/>
            <w:shd w:val="clear" w:color="auto" w:fill="auto"/>
          </w:tcPr>
          <w:p w:rsidR="00BD2EDB" w:rsidRDefault="00614236" w:rsidP="00683D50">
            <w:pPr>
              <w:pStyle w:val="BMSTableText"/>
              <w:spacing w:before="0" w:after="0"/>
              <w:rPr>
                <w:sz w:val="22"/>
                <w:szCs w:val="22"/>
                <w:lang w:val="en-AU"/>
              </w:rPr>
            </w:pPr>
            <w:r>
              <w:t>151 (</w:t>
            </w:r>
            <w:r w:rsidR="00101F07" w:rsidRPr="00614236">
              <w:t>1.7)</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12 (0.4)  </w:t>
            </w:r>
          </w:p>
        </w:tc>
        <w:tc>
          <w:tcPr>
            <w:tcW w:w="1275" w:type="dxa"/>
            <w:shd w:val="clear" w:color="auto" w:fill="auto"/>
          </w:tcPr>
          <w:p w:rsidR="00BD2EDB" w:rsidRDefault="00101F07" w:rsidP="00683D50">
            <w:pPr>
              <w:pStyle w:val="BMSTableText"/>
              <w:spacing w:before="0" w:after="0"/>
              <w:rPr>
                <w:sz w:val="22"/>
                <w:szCs w:val="22"/>
                <w:lang w:val="en-AU"/>
              </w:rPr>
            </w:pPr>
            <w:r w:rsidRPr="00614236">
              <w:t>30 (1.1)</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Musculoskeletal pain</w:t>
            </w:r>
          </w:p>
        </w:tc>
        <w:tc>
          <w:tcPr>
            <w:tcW w:w="1136" w:type="dxa"/>
            <w:shd w:val="clear" w:color="auto" w:fill="auto"/>
          </w:tcPr>
          <w:p w:rsidR="00BD2EDB" w:rsidRDefault="00614236" w:rsidP="00683D50">
            <w:pPr>
              <w:pStyle w:val="BMSTableText"/>
              <w:spacing w:before="0" w:after="0"/>
              <w:rPr>
                <w:sz w:val="22"/>
                <w:szCs w:val="22"/>
                <w:lang w:val="en-AU"/>
              </w:rPr>
            </w:pPr>
            <w:r>
              <w:t>161 (</w:t>
            </w:r>
            <w:r w:rsidR="00101F07" w:rsidRPr="00614236">
              <w:t xml:space="preserve">1.8) </w:t>
            </w:r>
          </w:p>
        </w:tc>
        <w:tc>
          <w:tcPr>
            <w:tcW w:w="1134" w:type="dxa"/>
            <w:shd w:val="clear" w:color="auto" w:fill="auto"/>
          </w:tcPr>
          <w:p w:rsidR="00BD2EDB" w:rsidRDefault="00614236" w:rsidP="00683D50">
            <w:pPr>
              <w:pStyle w:val="BMSTableText"/>
              <w:spacing w:before="0" w:after="0"/>
              <w:rPr>
                <w:sz w:val="22"/>
                <w:szCs w:val="22"/>
                <w:lang w:val="en-AU"/>
              </w:rPr>
            </w:pPr>
            <w:r>
              <w:t>219 (</w:t>
            </w:r>
            <w:r w:rsidR="00101F07" w:rsidRPr="00614236">
              <w:t>2.4)</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23 (0.8)  </w:t>
            </w:r>
          </w:p>
        </w:tc>
        <w:tc>
          <w:tcPr>
            <w:tcW w:w="1275" w:type="dxa"/>
            <w:shd w:val="clear" w:color="auto" w:fill="auto"/>
          </w:tcPr>
          <w:p w:rsidR="00BD2EDB" w:rsidRDefault="00101F07" w:rsidP="00683D50">
            <w:pPr>
              <w:pStyle w:val="BMSTableText"/>
              <w:spacing w:before="0" w:after="0"/>
              <w:rPr>
                <w:sz w:val="22"/>
                <w:szCs w:val="22"/>
                <w:lang w:val="en-AU"/>
              </w:rPr>
            </w:pPr>
            <w:r w:rsidRPr="00614236">
              <w:t>28 (1.0)</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rPr>
                <w:lang w:val="en-AU"/>
              </w:rPr>
              <w:t>Myalgia</w:t>
            </w:r>
          </w:p>
        </w:tc>
        <w:tc>
          <w:tcPr>
            <w:tcW w:w="1136" w:type="dxa"/>
            <w:shd w:val="clear" w:color="auto" w:fill="auto"/>
          </w:tcPr>
          <w:p w:rsidR="00BD2EDB" w:rsidRDefault="00614236" w:rsidP="00683D50">
            <w:pPr>
              <w:pStyle w:val="BMSTableText"/>
              <w:spacing w:before="0" w:after="0"/>
              <w:rPr>
                <w:sz w:val="22"/>
                <w:szCs w:val="22"/>
                <w:lang w:val="en-AU"/>
              </w:rPr>
            </w:pPr>
            <w:r>
              <w:t>132 (</w:t>
            </w:r>
            <w:r w:rsidR="00101F07" w:rsidRPr="00614236">
              <w:t xml:space="preserve">1.5) </w:t>
            </w:r>
          </w:p>
        </w:tc>
        <w:tc>
          <w:tcPr>
            <w:tcW w:w="1134" w:type="dxa"/>
            <w:shd w:val="clear" w:color="auto" w:fill="auto"/>
          </w:tcPr>
          <w:p w:rsidR="00BD2EDB" w:rsidRDefault="00614236" w:rsidP="00683D50">
            <w:pPr>
              <w:pStyle w:val="BMSTableText"/>
              <w:spacing w:before="0" w:after="0"/>
              <w:rPr>
                <w:sz w:val="22"/>
                <w:szCs w:val="22"/>
                <w:lang w:val="en-AU"/>
              </w:rPr>
            </w:pPr>
            <w:r>
              <w:t>126 (</w:t>
            </w:r>
            <w:r w:rsidR="00101F07" w:rsidRPr="00614236">
              <w:t>1.4)</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Arthritis  </w:t>
            </w:r>
          </w:p>
        </w:tc>
        <w:tc>
          <w:tcPr>
            <w:tcW w:w="1136" w:type="dxa"/>
            <w:shd w:val="clear" w:color="auto" w:fill="auto"/>
          </w:tcPr>
          <w:p w:rsidR="00BD2EDB" w:rsidRDefault="00614236" w:rsidP="00683D50">
            <w:pPr>
              <w:pStyle w:val="BMSTableText"/>
              <w:spacing w:before="0" w:after="0"/>
              <w:rPr>
                <w:sz w:val="22"/>
                <w:szCs w:val="22"/>
                <w:lang w:val="en-AU"/>
              </w:rPr>
            </w:pPr>
            <w:r>
              <w:t>115 (</w:t>
            </w:r>
            <w:r w:rsidR="00101F07" w:rsidRPr="00614236">
              <w:t>1.3)</w:t>
            </w:r>
          </w:p>
        </w:tc>
        <w:tc>
          <w:tcPr>
            <w:tcW w:w="1134" w:type="dxa"/>
            <w:shd w:val="clear" w:color="auto" w:fill="auto"/>
          </w:tcPr>
          <w:p w:rsidR="00BD2EDB" w:rsidRDefault="00614236" w:rsidP="00683D50">
            <w:pPr>
              <w:pStyle w:val="BMSTableText"/>
              <w:spacing w:before="0" w:after="0"/>
              <w:rPr>
                <w:sz w:val="22"/>
                <w:szCs w:val="22"/>
                <w:lang w:val="en-AU"/>
              </w:rPr>
            </w:pPr>
            <w:r>
              <w:t>116 (</w:t>
            </w:r>
            <w:r w:rsidR="00101F07" w:rsidRPr="00614236">
              <w:t>1.3)</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Joint swelling     </w:t>
            </w:r>
          </w:p>
        </w:tc>
        <w:tc>
          <w:tcPr>
            <w:tcW w:w="1136" w:type="dxa"/>
            <w:shd w:val="clear" w:color="auto" w:fill="auto"/>
          </w:tcPr>
          <w:p w:rsidR="00BD2EDB" w:rsidRDefault="00614236" w:rsidP="00683D50">
            <w:pPr>
              <w:pStyle w:val="BMSTableText"/>
              <w:spacing w:before="0" w:after="0"/>
              <w:rPr>
                <w:sz w:val="22"/>
                <w:szCs w:val="22"/>
                <w:lang w:val="en-AU"/>
              </w:rPr>
            </w:pPr>
            <w:r>
              <w:t>77 (</w:t>
            </w:r>
            <w:r w:rsidR="00101F07" w:rsidRPr="00614236">
              <w:t>0.8)</w:t>
            </w:r>
          </w:p>
        </w:tc>
        <w:tc>
          <w:tcPr>
            <w:tcW w:w="1134" w:type="dxa"/>
            <w:shd w:val="clear" w:color="auto" w:fill="auto"/>
          </w:tcPr>
          <w:p w:rsidR="00BD2EDB" w:rsidRDefault="00614236" w:rsidP="00683D50">
            <w:pPr>
              <w:pStyle w:val="BMSTableText"/>
              <w:spacing w:before="0" w:after="0"/>
              <w:rPr>
                <w:sz w:val="22"/>
                <w:szCs w:val="22"/>
                <w:lang w:val="en-AU"/>
              </w:rPr>
            </w:pPr>
            <w:r>
              <w:t>92 (</w:t>
            </w:r>
            <w:r w:rsidR="00101F07" w:rsidRPr="00614236">
              <w:t>1.0)</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lang w:val="en-AU"/>
              </w:rPr>
              <w:t>Nervous System Disorder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Dizziness   </w:t>
            </w:r>
          </w:p>
        </w:tc>
        <w:tc>
          <w:tcPr>
            <w:tcW w:w="1136" w:type="dxa"/>
            <w:shd w:val="clear" w:color="auto" w:fill="auto"/>
          </w:tcPr>
          <w:p w:rsidR="00BD2EDB" w:rsidRDefault="00101F07" w:rsidP="00683D50">
            <w:pPr>
              <w:pStyle w:val="BMSTableText"/>
              <w:spacing w:before="0" w:after="0"/>
              <w:rPr>
                <w:sz w:val="22"/>
                <w:szCs w:val="22"/>
                <w:lang w:val="en-AU"/>
              </w:rPr>
            </w:pPr>
            <w:r w:rsidRPr="00614236">
              <w:t>663 (7.3)</w:t>
            </w:r>
          </w:p>
        </w:tc>
        <w:tc>
          <w:tcPr>
            <w:tcW w:w="1134" w:type="dxa"/>
            <w:shd w:val="clear" w:color="auto" w:fill="auto"/>
          </w:tcPr>
          <w:p w:rsidR="00BD2EDB" w:rsidRDefault="00101F07" w:rsidP="00683D50">
            <w:pPr>
              <w:pStyle w:val="BMSTableText"/>
              <w:spacing w:before="0" w:after="0"/>
              <w:rPr>
                <w:sz w:val="22"/>
                <w:szCs w:val="22"/>
                <w:lang w:val="en-AU"/>
              </w:rPr>
            </w:pPr>
            <w:r w:rsidRPr="00614236">
              <w:t>709 (7.8)</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109 (3.9) </w:t>
            </w:r>
          </w:p>
        </w:tc>
        <w:tc>
          <w:tcPr>
            <w:tcW w:w="1275" w:type="dxa"/>
            <w:shd w:val="clear" w:color="auto" w:fill="auto"/>
          </w:tcPr>
          <w:p w:rsidR="00BD2EDB" w:rsidRDefault="00101F07" w:rsidP="00683D50">
            <w:pPr>
              <w:pStyle w:val="BMSTableText"/>
              <w:spacing w:before="0" w:after="0"/>
              <w:rPr>
                <w:sz w:val="22"/>
                <w:szCs w:val="22"/>
                <w:lang w:val="en-AU"/>
              </w:rPr>
            </w:pPr>
            <w:r w:rsidRPr="00614236">
              <w:t>144 (5.2)</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Headache    </w:t>
            </w:r>
          </w:p>
        </w:tc>
        <w:tc>
          <w:tcPr>
            <w:tcW w:w="1136" w:type="dxa"/>
            <w:shd w:val="clear" w:color="auto" w:fill="auto"/>
          </w:tcPr>
          <w:p w:rsidR="00BD2EDB" w:rsidRDefault="00614236" w:rsidP="00683D50">
            <w:pPr>
              <w:pStyle w:val="BMSTableText"/>
              <w:spacing w:before="0" w:after="0"/>
              <w:rPr>
                <w:sz w:val="22"/>
                <w:szCs w:val="22"/>
                <w:lang w:val="en-AU"/>
              </w:rPr>
            </w:pPr>
            <w:r>
              <w:t>482 (</w:t>
            </w:r>
            <w:r w:rsidR="00101F07" w:rsidRPr="00614236">
              <w:t>5.3)</w:t>
            </w:r>
          </w:p>
        </w:tc>
        <w:tc>
          <w:tcPr>
            <w:tcW w:w="1134" w:type="dxa"/>
            <w:shd w:val="clear" w:color="auto" w:fill="auto"/>
          </w:tcPr>
          <w:p w:rsidR="00BD2EDB" w:rsidRDefault="00614236" w:rsidP="00683D50">
            <w:pPr>
              <w:pStyle w:val="BMSTableText"/>
              <w:spacing w:before="0" w:after="0"/>
              <w:rPr>
                <w:sz w:val="22"/>
                <w:szCs w:val="22"/>
                <w:lang w:val="en-AU"/>
              </w:rPr>
            </w:pPr>
            <w:r>
              <w:t>485 (</w:t>
            </w:r>
            <w:r w:rsidR="00101F07" w:rsidRPr="00614236">
              <w:t>5.4)</w:t>
            </w:r>
          </w:p>
        </w:tc>
        <w:tc>
          <w:tcPr>
            <w:tcW w:w="1276" w:type="dxa"/>
            <w:shd w:val="clear" w:color="auto" w:fill="auto"/>
          </w:tcPr>
          <w:p w:rsidR="00BD2EDB" w:rsidRDefault="00614236" w:rsidP="00683D50">
            <w:pPr>
              <w:pStyle w:val="BMSTableText"/>
              <w:spacing w:before="0" w:after="0"/>
              <w:rPr>
                <w:sz w:val="22"/>
                <w:szCs w:val="22"/>
                <w:lang w:val="en-AU"/>
              </w:rPr>
            </w:pPr>
            <w:r>
              <w:t>98 (</w:t>
            </w:r>
            <w:r w:rsidR="00101F07" w:rsidRPr="00614236">
              <w:t xml:space="preserve">3.5)  </w:t>
            </w:r>
          </w:p>
        </w:tc>
        <w:tc>
          <w:tcPr>
            <w:tcW w:w="1275" w:type="dxa"/>
            <w:shd w:val="clear" w:color="auto" w:fill="auto"/>
          </w:tcPr>
          <w:p w:rsidR="00BD2EDB" w:rsidRDefault="00614236" w:rsidP="00683D50">
            <w:pPr>
              <w:pStyle w:val="BMSTableText"/>
              <w:spacing w:before="0" w:after="0"/>
              <w:rPr>
                <w:sz w:val="22"/>
                <w:szCs w:val="22"/>
                <w:lang w:val="en-AU"/>
              </w:rPr>
            </w:pPr>
            <w:r>
              <w:t>91 (</w:t>
            </w:r>
            <w:r w:rsidR="00101F07" w:rsidRPr="00614236">
              <w:t>3.3)</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Syncope</w:t>
            </w:r>
          </w:p>
        </w:tc>
        <w:tc>
          <w:tcPr>
            <w:tcW w:w="1136" w:type="dxa"/>
            <w:shd w:val="clear" w:color="auto" w:fill="auto"/>
          </w:tcPr>
          <w:p w:rsidR="00BD2EDB" w:rsidRDefault="00614236" w:rsidP="00683D50">
            <w:pPr>
              <w:pStyle w:val="BMSTableText"/>
              <w:spacing w:before="0" w:after="0"/>
              <w:rPr>
                <w:sz w:val="22"/>
                <w:szCs w:val="22"/>
                <w:lang w:val="en-AU"/>
              </w:rPr>
            </w:pPr>
            <w:r>
              <w:t>186 (</w:t>
            </w:r>
            <w:r w:rsidR="00101F07" w:rsidRPr="00614236">
              <w:t>2.0)</w:t>
            </w:r>
          </w:p>
        </w:tc>
        <w:tc>
          <w:tcPr>
            <w:tcW w:w="1134" w:type="dxa"/>
            <w:shd w:val="clear" w:color="auto" w:fill="auto"/>
          </w:tcPr>
          <w:p w:rsidR="00BD2EDB" w:rsidRDefault="00614236" w:rsidP="00683D50">
            <w:pPr>
              <w:pStyle w:val="BMSTableText"/>
              <w:spacing w:before="0" w:after="0"/>
              <w:rPr>
                <w:sz w:val="22"/>
                <w:szCs w:val="22"/>
                <w:lang w:val="en-AU"/>
              </w:rPr>
            </w:pPr>
            <w:r>
              <w:t>150 (</w:t>
            </w:r>
            <w:r w:rsidR="00101F07" w:rsidRPr="00614236">
              <w:t>1.7)</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29 (1.0)  </w:t>
            </w:r>
          </w:p>
        </w:tc>
        <w:tc>
          <w:tcPr>
            <w:tcW w:w="1275" w:type="dxa"/>
            <w:shd w:val="clear" w:color="auto" w:fill="auto"/>
          </w:tcPr>
          <w:p w:rsidR="00BD2EDB" w:rsidRDefault="00101F07" w:rsidP="00683D50">
            <w:pPr>
              <w:pStyle w:val="BMSTableText"/>
              <w:spacing w:before="0" w:after="0"/>
              <w:rPr>
                <w:sz w:val="22"/>
                <w:szCs w:val="22"/>
                <w:lang w:val="en-AU"/>
              </w:rPr>
            </w:pPr>
            <w:r w:rsidRPr="00614236">
              <w:t>37 (1.3)</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Ischaemic stroke     </w:t>
            </w:r>
          </w:p>
        </w:tc>
        <w:tc>
          <w:tcPr>
            <w:tcW w:w="1136" w:type="dxa"/>
            <w:shd w:val="clear" w:color="auto" w:fill="auto"/>
          </w:tcPr>
          <w:p w:rsidR="00BD2EDB" w:rsidRDefault="00614236" w:rsidP="00683D50">
            <w:pPr>
              <w:pStyle w:val="BMSTableText"/>
              <w:spacing w:before="0" w:after="0"/>
              <w:rPr>
                <w:sz w:val="22"/>
                <w:szCs w:val="22"/>
                <w:lang w:val="en-AU"/>
              </w:rPr>
            </w:pPr>
            <w:r>
              <w:t>94 (</w:t>
            </w:r>
            <w:r w:rsidR="00101F07" w:rsidRPr="00614236">
              <w:t>1.0)</w:t>
            </w:r>
          </w:p>
        </w:tc>
        <w:tc>
          <w:tcPr>
            <w:tcW w:w="1134" w:type="dxa"/>
            <w:shd w:val="clear" w:color="auto" w:fill="auto"/>
          </w:tcPr>
          <w:p w:rsidR="00BD2EDB" w:rsidRDefault="00614236" w:rsidP="00683D50">
            <w:pPr>
              <w:pStyle w:val="BMSTableText"/>
              <w:spacing w:before="0" w:after="0"/>
              <w:rPr>
                <w:sz w:val="22"/>
                <w:szCs w:val="22"/>
                <w:lang w:val="en-AU"/>
              </w:rPr>
            </w:pPr>
            <w:r>
              <w:t>81 (</w:t>
            </w:r>
            <w:r w:rsidR="00101F07" w:rsidRPr="00614236">
              <w:t>0.9)</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19 (0.7)  </w:t>
            </w:r>
          </w:p>
        </w:tc>
        <w:tc>
          <w:tcPr>
            <w:tcW w:w="1275" w:type="dxa"/>
            <w:shd w:val="clear" w:color="auto" w:fill="auto"/>
          </w:tcPr>
          <w:p w:rsidR="00BD2EDB" w:rsidRDefault="00101F07" w:rsidP="00683D50">
            <w:pPr>
              <w:pStyle w:val="BMSTableText"/>
              <w:spacing w:before="0" w:after="0"/>
              <w:rPr>
                <w:sz w:val="22"/>
                <w:szCs w:val="22"/>
                <w:lang w:val="en-AU"/>
              </w:rPr>
            </w:pPr>
            <w:r w:rsidRPr="00614236">
              <w:t>47 (1.7)</w:t>
            </w:r>
          </w:p>
        </w:tc>
      </w:tr>
      <w:tr w:rsidR="00101F07" w:rsidRPr="00614236" w:rsidTr="00CB2207">
        <w:trPr>
          <w:jc w:val="center"/>
        </w:trPr>
        <w:tc>
          <w:tcPr>
            <w:tcW w:w="3167" w:type="dxa"/>
            <w:shd w:val="clear" w:color="auto" w:fill="auto"/>
          </w:tcPr>
          <w:p w:rsidR="00101F07" w:rsidRPr="00614236" w:rsidRDefault="00614236" w:rsidP="00683D50">
            <w:pPr>
              <w:pStyle w:val="BMSTableText"/>
              <w:tabs>
                <w:tab w:val="clear" w:pos="360"/>
                <w:tab w:val="left" w:pos="366"/>
              </w:tabs>
              <w:spacing w:before="0" w:after="0"/>
              <w:jc w:val="left"/>
              <w:rPr>
                <w:lang w:val="en-AU"/>
              </w:rPr>
            </w:pPr>
            <w:r>
              <w:tab/>
              <w:t xml:space="preserve"> </w:t>
            </w:r>
            <w:r w:rsidR="00101F07" w:rsidRPr="00614236">
              <w:t xml:space="preserve">Cerebrovascular accident </w:t>
            </w:r>
          </w:p>
        </w:tc>
        <w:tc>
          <w:tcPr>
            <w:tcW w:w="1136" w:type="dxa"/>
            <w:shd w:val="clear" w:color="auto" w:fill="BFBFBF"/>
          </w:tcPr>
          <w:p w:rsidR="00BD2EDB" w:rsidRDefault="00BD2EDB" w:rsidP="00683D50">
            <w:pPr>
              <w:pStyle w:val="BMSTableText"/>
              <w:spacing w:before="0" w:after="0"/>
              <w:rPr>
                <w:sz w:val="22"/>
                <w:szCs w:val="22"/>
                <w:lang w:val="en-AU"/>
              </w:rPr>
            </w:pPr>
          </w:p>
        </w:tc>
        <w:tc>
          <w:tcPr>
            <w:tcW w:w="1134" w:type="dxa"/>
            <w:shd w:val="clear" w:color="auto" w:fill="BFBFBF"/>
          </w:tcPr>
          <w:p w:rsidR="00BD2EDB" w:rsidRDefault="00BD2EDB" w:rsidP="00683D50">
            <w:pPr>
              <w:pStyle w:val="BMSTableText"/>
              <w:spacing w:before="0" w:after="0"/>
              <w:rPr>
                <w:sz w:val="22"/>
                <w:szCs w:val="22"/>
                <w:lang w:val="en-AU"/>
              </w:rPr>
            </w:pPr>
          </w:p>
        </w:tc>
        <w:tc>
          <w:tcPr>
            <w:tcW w:w="1276" w:type="dxa"/>
            <w:shd w:val="clear" w:color="auto" w:fill="auto"/>
          </w:tcPr>
          <w:p w:rsidR="00BD2EDB" w:rsidRDefault="00101F07" w:rsidP="00683D50">
            <w:pPr>
              <w:pStyle w:val="BMSTableText"/>
              <w:spacing w:before="0" w:after="0"/>
              <w:rPr>
                <w:sz w:val="22"/>
                <w:szCs w:val="22"/>
                <w:lang w:val="en-AU"/>
              </w:rPr>
            </w:pPr>
            <w:r w:rsidRPr="00614236">
              <w:t>17 (0.6)</w:t>
            </w:r>
          </w:p>
        </w:tc>
        <w:tc>
          <w:tcPr>
            <w:tcW w:w="1275" w:type="dxa"/>
            <w:shd w:val="clear" w:color="auto" w:fill="auto"/>
          </w:tcPr>
          <w:p w:rsidR="00BD2EDB" w:rsidRDefault="00101F07" w:rsidP="00683D50">
            <w:pPr>
              <w:pStyle w:val="BMSTableText"/>
              <w:spacing w:before="0" w:after="0"/>
              <w:rPr>
                <w:sz w:val="22"/>
                <w:szCs w:val="22"/>
                <w:lang w:val="en-AU"/>
              </w:rPr>
            </w:pPr>
            <w:r w:rsidRPr="00614236">
              <w:t>43 (1.5)</w:t>
            </w:r>
          </w:p>
        </w:tc>
      </w:tr>
      <w:tr w:rsidR="00101F07" w:rsidRPr="00614236" w:rsidTr="00CB2207">
        <w:trPr>
          <w:jc w:val="center"/>
        </w:trPr>
        <w:tc>
          <w:tcPr>
            <w:tcW w:w="3167" w:type="dxa"/>
            <w:shd w:val="clear" w:color="auto" w:fill="auto"/>
          </w:tcPr>
          <w:p w:rsidR="00101F07" w:rsidRPr="00614236" w:rsidRDefault="00683D50" w:rsidP="00683D50">
            <w:pPr>
              <w:pStyle w:val="BMSTableText"/>
              <w:spacing w:before="0" w:after="0"/>
              <w:ind w:firstLine="366"/>
              <w:jc w:val="left"/>
              <w:rPr>
                <w:lang w:val="en-AU"/>
              </w:rPr>
            </w:pPr>
            <w:r>
              <w:t xml:space="preserve"> </w:t>
            </w:r>
            <w:r w:rsidR="00101F07" w:rsidRPr="00614236">
              <w:t>Transient ischaemic attack</w:t>
            </w:r>
          </w:p>
        </w:tc>
        <w:tc>
          <w:tcPr>
            <w:tcW w:w="1136" w:type="dxa"/>
            <w:shd w:val="clear" w:color="auto" w:fill="BFBFBF"/>
          </w:tcPr>
          <w:p w:rsidR="00BD2EDB" w:rsidRDefault="00BD2EDB" w:rsidP="00683D50">
            <w:pPr>
              <w:pStyle w:val="BMSTableText"/>
              <w:spacing w:before="0" w:after="0"/>
              <w:rPr>
                <w:sz w:val="22"/>
                <w:szCs w:val="22"/>
                <w:lang w:val="en-AU"/>
              </w:rPr>
            </w:pPr>
          </w:p>
        </w:tc>
        <w:tc>
          <w:tcPr>
            <w:tcW w:w="1134" w:type="dxa"/>
            <w:shd w:val="clear" w:color="auto" w:fill="BFBFBF"/>
          </w:tcPr>
          <w:p w:rsidR="00BD2EDB" w:rsidRDefault="00BD2EDB" w:rsidP="00683D50">
            <w:pPr>
              <w:pStyle w:val="BMSTableText"/>
              <w:spacing w:before="0" w:after="0"/>
              <w:rPr>
                <w:sz w:val="22"/>
                <w:szCs w:val="22"/>
                <w:lang w:val="en-AU"/>
              </w:rPr>
            </w:pPr>
          </w:p>
        </w:tc>
        <w:tc>
          <w:tcPr>
            <w:tcW w:w="1276" w:type="dxa"/>
            <w:shd w:val="clear" w:color="auto" w:fill="auto"/>
          </w:tcPr>
          <w:p w:rsidR="00BD2EDB" w:rsidRDefault="00101F07" w:rsidP="00683D50">
            <w:pPr>
              <w:pStyle w:val="BMSTableText"/>
              <w:spacing w:before="0" w:after="0"/>
              <w:rPr>
                <w:sz w:val="22"/>
                <w:szCs w:val="22"/>
                <w:lang w:val="en-AU"/>
              </w:rPr>
            </w:pPr>
            <w:r w:rsidRPr="00614236">
              <w:t>11 (0.4)</w:t>
            </w:r>
          </w:p>
        </w:tc>
        <w:tc>
          <w:tcPr>
            <w:tcW w:w="1275" w:type="dxa"/>
            <w:shd w:val="clear" w:color="auto" w:fill="auto"/>
          </w:tcPr>
          <w:p w:rsidR="00BD2EDB" w:rsidRDefault="00101F07" w:rsidP="00683D50">
            <w:pPr>
              <w:pStyle w:val="BMSTableText"/>
              <w:spacing w:before="0" w:after="0"/>
              <w:rPr>
                <w:sz w:val="22"/>
                <w:szCs w:val="22"/>
                <w:lang w:val="en-AU"/>
              </w:rPr>
            </w:pPr>
            <w:r w:rsidRPr="00614236">
              <w:t>36 (1.3)</w:t>
            </w: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lang w:val="en-AU"/>
              </w:rPr>
              <w:t>General Disorders and Administration Site Condition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Oedema peripheral</w:t>
            </w:r>
          </w:p>
        </w:tc>
        <w:tc>
          <w:tcPr>
            <w:tcW w:w="1136" w:type="dxa"/>
            <w:shd w:val="clear" w:color="auto" w:fill="auto"/>
          </w:tcPr>
          <w:p w:rsidR="00BD2EDB" w:rsidRDefault="00614236" w:rsidP="00683D50">
            <w:pPr>
              <w:pStyle w:val="BMSTableText"/>
              <w:spacing w:before="0" w:after="0"/>
              <w:rPr>
                <w:sz w:val="22"/>
                <w:szCs w:val="22"/>
                <w:lang w:val="en-AU"/>
              </w:rPr>
            </w:pPr>
            <w:r>
              <w:t>611 (</w:t>
            </w:r>
            <w:r w:rsidR="00101F07" w:rsidRPr="00614236">
              <w:t>6.7)</w:t>
            </w:r>
          </w:p>
        </w:tc>
        <w:tc>
          <w:tcPr>
            <w:tcW w:w="1134" w:type="dxa"/>
            <w:shd w:val="clear" w:color="auto" w:fill="auto"/>
          </w:tcPr>
          <w:p w:rsidR="00BD2EDB" w:rsidRDefault="00101F07" w:rsidP="00683D50">
            <w:pPr>
              <w:pStyle w:val="BMSTableText"/>
              <w:spacing w:before="0" w:after="0"/>
              <w:rPr>
                <w:sz w:val="22"/>
                <w:szCs w:val="22"/>
                <w:lang w:val="en-AU"/>
              </w:rPr>
            </w:pPr>
            <w:r w:rsidRPr="00614236">
              <w:t>663 (7.3)</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87 (3.1) </w:t>
            </w:r>
          </w:p>
        </w:tc>
        <w:tc>
          <w:tcPr>
            <w:tcW w:w="1275" w:type="dxa"/>
            <w:shd w:val="clear" w:color="auto" w:fill="auto"/>
          </w:tcPr>
          <w:p w:rsidR="00BD2EDB" w:rsidRDefault="00101F07" w:rsidP="00683D50">
            <w:pPr>
              <w:pStyle w:val="BMSTableText"/>
              <w:spacing w:before="0" w:after="0"/>
              <w:rPr>
                <w:sz w:val="22"/>
                <w:szCs w:val="22"/>
                <w:lang w:val="en-AU"/>
              </w:rPr>
            </w:pPr>
            <w:r w:rsidRPr="00614236">
              <w:t>106 (3.8)</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Fatigue   </w:t>
            </w:r>
          </w:p>
        </w:tc>
        <w:tc>
          <w:tcPr>
            <w:tcW w:w="1136" w:type="dxa"/>
            <w:shd w:val="clear" w:color="auto" w:fill="auto"/>
          </w:tcPr>
          <w:p w:rsidR="00BD2EDB" w:rsidRDefault="00614236" w:rsidP="00683D50">
            <w:pPr>
              <w:pStyle w:val="BMSTableText"/>
              <w:spacing w:before="0" w:after="0"/>
              <w:rPr>
                <w:sz w:val="22"/>
                <w:szCs w:val="22"/>
                <w:lang w:val="en-AU"/>
              </w:rPr>
            </w:pPr>
            <w:r>
              <w:t>392 (</w:t>
            </w:r>
            <w:r w:rsidR="00101F07" w:rsidRPr="00614236">
              <w:t>4.3)</w:t>
            </w:r>
          </w:p>
        </w:tc>
        <w:tc>
          <w:tcPr>
            <w:tcW w:w="1134" w:type="dxa"/>
            <w:shd w:val="clear" w:color="auto" w:fill="auto"/>
          </w:tcPr>
          <w:p w:rsidR="00BD2EDB" w:rsidRDefault="00614236" w:rsidP="00683D50">
            <w:pPr>
              <w:pStyle w:val="BMSTableText"/>
              <w:spacing w:before="0" w:after="0"/>
              <w:rPr>
                <w:sz w:val="22"/>
                <w:szCs w:val="22"/>
                <w:lang w:val="en-AU"/>
              </w:rPr>
            </w:pPr>
            <w:r>
              <w:t>381 (</w:t>
            </w:r>
            <w:r w:rsidR="00101F07" w:rsidRPr="00614236">
              <w:t>4.2)</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74 (2.6)  </w:t>
            </w:r>
          </w:p>
        </w:tc>
        <w:tc>
          <w:tcPr>
            <w:tcW w:w="1275" w:type="dxa"/>
            <w:shd w:val="clear" w:color="auto" w:fill="auto"/>
          </w:tcPr>
          <w:p w:rsidR="00BD2EDB" w:rsidRDefault="00094092" w:rsidP="00683D50">
            <w:pPr>
              <w:pStyle w:val="BMSTableText"/>
              <w:spacing w:before="0" w:after="0"/>
              <w:rPr>
                <w:sz w:val="22"/>
                <w:szCs w:val="22"/>
                <w:lang w:val="en-AU"/>
              </w:rPr>
            </w:pPr>
            <w:r>
              <w:t>68 (2</w:t>
            </w:r>
            <w:r w:rsidR="00101F07" w:rsidRPr="00614236">
              <w:t>.4)</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Chest pain </w:t>
            </w:r>
          </w:p>
        </w:tc>
        <w:tc>
          <w:tcPr>
            <w:tcW w:w="1136" w:type="dxa"/>
            <w:shd w:val="clear" w:color="auto" w:fill="auto"/>
          </w:tcPr>
          <w:p w:rsidR="00BD2EDB" w:rsidRDefault="00614236" w:rsidP="00683D50">
            <w:pPr>
              <w:pStyle w:val="BMSTableText"/>
              <w:spacing w:before="0" w:after="0"/>
              <w:rPr>
                <w:sz w:val="22"/>
                <w:szCs w:val="22"/>
                <w:lang w:val="en-AU"/>
              </w:rPr>
            </w:pPr>
            <w:r>
              <w:t>347 (</w:t>
            </w:r>
            <w:r w:rsidR="00101F07" w:rsidRPr="00614236">
              <w:t>3.8)</w:t>
            </w:r>
          </w:p>
        </w:tc>
        <w:tc>
          <w:tcPr>
            <w:tcW w:w="1134" w:type="dxa"/>
            <w:shd w:val="clear" w:color="auto" w:fill="auto"/>
          </w:tcPr>
          <w:p w:rsidR="00BD2EDB" w:rsidRDefault="00614236" w:rsidP="00683D50">
            <w:pPr>
              <w:pStyle w:val="BMSTableText"/>
              <w:spacing w:before="0" w:after="0"/>
              <w:rPr>
                <w:sz w:val="22"/>
                <w:szCs w:val="22"/>
                <w:lang w:val="en-AU"/>
              </w:rPr>
            </w:pPr>
            <w:r>
              <w:t>357 (</w:t>
            </w:r>
            <w:r w:rsidR="00101F07" w:rsidRPr="00614236">
              <w:t>3.9)</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72 (2.6)  </w:t>
            </w:r>
          </w:p>
        </w:tc>
        <w:tc>
          <w:tcPr>
            <w:tcW w:w="1275" w:type="dxa"/>
            <w:shd w:val="clear" w:color="auto" w:fill="auto"/>
          </w:tcPr>
          <w:p w:rsidR="00BD2EDB" w:rsidRDefault="00094092" w:rsidP="00683D50">
            <w:pPr>
              <w:pStyle w:val="BMSTableText"/>
              <w:spacing w:before="0" w:after="0"/>
              <w:rPr>
                <w:sz w:val="22"/>
                <w:szCs w:val="22"/>
                <w:lang w:val="en-AU"/>
              </w:rPr>
            </w:pPr>
            <w:r>
              <w:t>78 (</w:t>
            </w:r>
            <w:r w:rsidR="00101F07" w:rsidRPr="00614236">
              <w:t>2.8)</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Asthenia   </w:t>
            </w:r>
          </w:p>
        </w:tc>
        <w:tc>
          <w:tcPr>
            <w:tcW w:w="1136" w:type="dxa"/>
            <w:shd w:val="clear" w:color="auto" w:fill="auto"/>
          </w:tcPr>
          <w:p w:rsidR="00BD2EDB" w:rsidRDefault="00614236" w:rsidP="00683D50">
            <w:pPr>
              <w:pStyle w:val="BMSTableText"/>
              <w:spacing w:before="0" w:after="0"/>
              <w:rPr>
                <w:sz w:val="22"/>
                <w:szCs w:val="22"/>
                <w:lang w:val="en-AU"/>
              </w:rPr>
            </w:pPr>
            <w:r>
              <w:t>217 (</w:t>
            </w:r>
            <w:r w:rsidR="00101F07" w:rsidRPr="00614236">
              <w:t>2.4)</w:t>
            </w:r>
          </w:p>
        </w:tc>
        <w:tc>
          <w:tcPr>
            <w:tcW w:w="1134" w:type="dxa"/>
            <w:shd w:val="clear" w:color="auto" w:fill="auto"/>
          </w:tcPr>
          <w:p w:rsidR="00BD2EDB" w:rsidRDefault="00614236" w:rsidP="00683D50">
            <w:pPr>
              <w:pStyle w:val="BMSTableText"/>
              <w:spacing w:before="0" w:after="0"/>
              <w:rPr>
                <w:sz w:val="22"/>
                <w:szCs w:val="22"/>
                <w:lang w:val="en-AU"/>
              </w:rPr>
            </w:pPr>
            <w:r>
              <w:t>202 (</w:t>
            </w:r>
            <w:r w:rsidR="00101F07" w:rsidRPr="00614236">
              <w:t>2.2)</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41 (1.5)  </w:t>
            </w:r>
          </w:p>
        </w:tc>
        <w:tc>
          <w:tcPr>
            <w:tcW w:w="1275" w:type="dxa"/>
            <w:shd w:val="clear" w:color="auto" w:fill="auto"/>
          </w:tcPr>
          <w:p w:rsidR="00BD2EDB" w:rsidRDefault="00101F07" w:rsidP="00683D50">
            <w:pPr>
              <w:pStyle w:val="BMSTableText"/>
              <w:spacing w:before="0" w:after="0"/>
              <w:rPr>
                <w:sz w:val="22"/>
                <w:szCs w:val="22"/>
                <w:lang w:val="en-AU"/>
              </w:rPr>
            </w:pPr>
            <w:r w:rsidRPr="00614236">
              <w:t>39 (1.4)</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Pyrexia    </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155 </w:t>
            </w:r>
            <w:r w:rsidR="00094092">
              <w:t>(</w:t>
            </w:r>
            <w:r w:rsidRPr="00614236">
              <w:t>1.7)</w:t>
            </w:r>
          </w:p>
        </w:tc>
        <w:tc>
          <w:tcPr>
            <w:tcW w:w="1134" w:type="dxa"/>
            <w:shd w:val="clear" w:color="auto" w:fill="auto"/>
          </w:tcPr>
          <w:p w:rsidR="00BD2EDB" w:rsidRDefault="00101F07" w:rsidP="00683D50">
            <w:pPr>
              <w:pStyle w:val="BMSTableText"/>
              <w:spacing w:before="0" w:after="0"/>
              <w:rPr>
                <w:sz w:val="22"/>
                <w:szCs w:val="22"/>
                <w:lang w:val="en-AU"/>
              </w:rPr>
            </w:pPr>
            <w:r w:rsidRPr="00614236">
              <w:t xml:space="preserve">136 </w:t>
            </w:r>
            <w:r w:rsidR="00094092">
              <w:t>(</w:t>
            </w:r>
            <w:r w:rsidRPr="00614236">
              <w:t>1.5)</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Chest discomfort  </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96 </w:t>
            </w:r>
            <w:r w:rsidR="00094092">
              <w:t>(</w:t>
            </w:r>
            <w:r w:rsidRPr="00614236">
              <w:t>1.1)</w:t>
            </w:r>
          </w:p>
        </w:tc>
        <w:tc>
          <w:tcPr>
            <w:tcW w:w="1134" w:type="dxa"/>
            <w:shd w:val="clear" w:color="auto" w:fill="auto"/>
          </w:tcPr>
          <w:p w:rsidR="00BD2EDB" w:rsidRDefault="00101F07" w:rsidP="00683D50">
            <w:pPr>
              <w:pStyle w:val="BMSTableText"/>
              <w:spacing w:before="0" w:after="0"/>
              <w:rPr>
                <w:sz w:val="22"/>
                <w:szCs w:val="22"/>
                <w:lang w:val="en-AU"/>
              </w:rPr>
            </w:pPr>
            <w:r w:rsidRPr="00614236">
              <w:t xml:space="preserve">101 </w:t>
            </w:r>
            <w:r w:rsidR="00094092">
              <w:t>(</w:t>
            </w:r>
            <w:r w:rsidRPr="00614236">
              <w:t>1.1)</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19 </w:t>
            </w:r>
            <w:r w:rsidR="00094092">
              <w:t>(</w:t>
            </w:r>
            <w:r w:rsidRPr="00614236">
              <w:t xml:space="preserve">0.7)  </w:t>
            </w:r>
          </w:p>
        </w:tc>
        <w:tc>
          <w:tcPr>
            <w:tcW w:w="1275" w:type="dxa"/>
            <w:shd w:val="clear" w:color="auto" w:fill="auto"/>
          </w:tcPr>
          <w:p w:rsidR="00BD2EDB" w:rsidRDefault="00101F07" w:rsidP="00683D50">
            <w:pPr>
              <w:pStyle w:val="BMSTableText"/>
              <w:spacing w:before="0" w:after="0"/>
              <w:rPr>
                <w:sz w:val="22"/>
                <w:szCs w:val="22"/>
                <w:lang w:val="en-AU"/>
              </w:rPr>
            </w:pPr>
            <w:r w:rsidRPr="00614236">
              <w:t xml:space="preserve">29 </w:t>
            </w:r>
            <w:r w:rsidR="00094092">
              <w:t>(</w:t>
            </w:r>
            <w:r w:rsidRPr="00614236">
              <w:t>1.0)</w:t>
            </w: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rPr>
              <w:t>Injury, Poisoning and Procedural Complication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Fall</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321 </w:t>
            </w:r>
            <w:r w:rsidR="00094092">
              <w:t>(</w:t>
            </w:r>
            <w:r w:rsidRPr="00614236">
              <w:t>3.5)</w:t>
            </w:r>
          </w:p>
        </w:tc>
        <w:tc>
          <w:tcPr>
            <w:tcW w:w="1134" w:type="dxa"/>
            <w:shd w:val="clear" w:color="auto" w:fill="auto"/>
          </w:tcPr>
          <w:p w:rsidR="00BD2EDB" w:rsidRDefault="00101F07" w:rsidP="00683D50">
            <w:pPr>
              <w:pStyle w:val="BMSTableText"/>
              <w:spacing w:before="0" w:after="0"/>
              <w:rPr>
                <w:sz w:val="22"/>
                <w:szCs w:val="22"/>
                <w:lang w:val="en-AU"/>
              </w:rPr>
            </w:pPr>
            <w:r w:rsidRPr="00614236">
              <w:t xml:space="preserve">395 </w:t>
            </w:r>
            <w:r w:rsidR="00094092">
              <w:t>(</w:t>
            </w:r>
            <w:r w:rsidRPr="00614236">
              <w:t>4.4)</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55 </w:t>
            </w:r>
            <w:r w:rsidR="00094092">
              <w:t>(</w:t>
            </w:r>
            <w:r w:rsidRPr="00614236">
              <w:t xml:space="preserve">2.0)  </w:t>
            </w:r>
          </w:p>
        </w:tc>
        <w:tc>
          <w:tcPr>
            <w:tcW w:w="1275" w:type="dxa"/>
            <w:shd w:val="clear" w:color="auto" w:fill="auto"/>
          </w:tcPr>
          <w:p w:rsidR="00BD2EDB" w:rsidRDefault="00101F07" w:rsidP="00683D50">
            <w:pPr>
              <w:pStyle w:val="BMSTableText"/>
              <w:spacing w:before="0" w:after="0"/>
              <w:rPr>
                <w:sz w:val="22"/>
                <w:szCs w:val="22"/>
                <w:lang w:val="en-AU"/>
              </w:rPr>
            </w:pPr>
            <w:r w:rsidRPr="00614236">
              <w:t xml:space="preserve">62 </w:t>
            </w:r>
            <w:r w:rsidR="00094092">
              <w:t>(</w:t>
            </w:r>
            <w:r w:rsidRPr="00614236">
              <w:t>2.2)</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Contusion     </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301 </w:t>
            </w:r>
            <w:r w:rsidR="00094092">
              <w:t>(</w:t>
            </w:r>
            <w:r w:rsidRPr="00614236">
              <w:t>3.3)</w:t>
            </w:r>
          </w:p>
        </w:tc>
        <w:tc>
          <w:tcPr>
            <w:tcW w:w="1134" w:type="dxa"/>
            <w:shd w:val="clear" w:color="auto" w:fill="auto"/>
          </w:tcPr>
          <w:p w:rsidR="00BD2EDB" w:rsidRDefault="00101F07" w:rsidP="00683D50">
            <w:pPr>
              <w:pStyle w:val="BMSTableText"/>
              <w:spacing w:before="0" w:after="0"/>
              <w:rPr>
                <w:sz w:val="22"/>
                <w:szCs w:val="22"/>
                <w:lang w:val="en-AU"/>
              </w:rPr>
            </w:pPr>
            <w:r w:rsidRPr="00614236">
              <w:t xml:space="preserve">482 </w:t>
            </w:r>
            <w:r w:rsidR="00094092">
              <w:t>(</w:t>
            </w:r>
            <w:r w:rsidRPr="00614236">
              <w:t>5.3)</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35 </w:t>
            </w:r>
            <w:r w:rsidR="00094092">
              <w:t>(</w:t>
            </w:r>
            <w:r w:rsidRPr="00614236">
              <w:t xml:space="preserve">1.3)  </w:t>
            </w:r>
          </w:p>
        </w:tc>
        <w:tc>
          <w:tcPr>
            <w:tcW w:w="1275" w:type="dxa"/>
            <w:shd w:val="clear" w:color="auto" w:fill="auto"/>
          </w:tcPr>
          <w:p w:rsidR="00BD2EDB" w:rsidRDefault="00101F07" w:rsidP="00683D50">
            <w:pPr>
              <w:pStyle w:val="BMSTableText"/>
              <w:spacing w:before="0" w:after="0"/>
              <w:rPr>
                <w:sz w:val="22"/>
                <w:szCs w:val="22"/>
                <w:lang w:val="en-AU"/>
              </w:rPr>
            </w:pPr>
            <w:r w:rsidRPr="00614236">
              <w:t xml:space="preserve">48 </w:t>
            </w:r>
            <w:r w:rsidR="00094092">
              <w:t>(</w:t>
            </w:r>
            <w:r w:rsidRPr="00614236">
              <w:t>1.7)</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Laceration </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160 </w:t>
            </w:r>
            <w:r w:rsidR="00094092">
              <w:t>(</w:t>
            </w:r>
            <w:r w:rsidRPr="00614236">
              <w:t>1.8)</w:t>
            </w:r>
          </w:p>
        </w:tc>
        <w:tc>
          <w:tcPr>
            <w:tcW w:w="1134" w:type="dxa"/>
            <w:shd w:val="clear" w:color="auto" w:fill="auto"/>
          </w:tcPr>
          <w:p w:rsidR="00BD2EDB" w:rsidRDefault="00101F07" w:rsidP="00683D50">
            <w:pPr>
              <w:pStyle w:val="BMSTableText"/>
              <w:spacing w:before="0" w:after="0"/>
              <w:rPr>
                <w:sz w:val="22"/>
                <w:szCs w:val="22"/>
                <w:lang w:val="en-AU"/>
              </w:rPr>
            </w:pPr>
            <w:r w:rsidRPr="00614236">
              <w:t xml:space="preserve">178 </w:t>
            </w:r>
            <w:r w:rsidR="00094092">
              <w:t>(</w:t>
            </w:r>
            <w:r w:rsidRPr="00614236">
              <w:t>2.0)</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lang w:val="en-AU"/>
              </w:rPr>
              <w:t>Investigations</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Blood glucose increased</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143 </w:t>
            </w:r>
            <w:r w:rsidR="00094092">
              <w:t>(</w:t>
            </w:r>
            <w:r w:rsidRPr="00614236">
              <w:t>1.6)</w:t>
            </w:r>
          </w:p>
        </w:tc>
        <w:tc>
          <w:tcPr>
            <w:tcW w:w="1134" w:type="dxa"/>
            <w:shd w:val="clear" w:color="auto" w:fill="auto"/>
          </w:tcPr>
          <w:p w:rsidR="00BD2EDB" w:rsidRDefault="00101F07" w:rsidP="00683D50">
            <w:pPr>
              <w:pStyle w:val="BMSTableText"/>
              <w:spacing w:before="0" w:after="0"/>
              <w:rPr>
                <w:sz w:val="22"/>
                <w:szCs w:val="22"/>
                <w:lang w:val="en-AU"/>
              </w:rPr>
            </w:pPr>
            <w:r w:rsidRPr="00614236">
              <w:t xml:space="preserve">123 </w:t>
            </w:r>
            <w:r w:rsidR="00094092">
              <w:t>(</w:t>
            </w:r>
            <w:r w:rsidRPr="00614236">
              <w:t>1.4)</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Blood pressure increased    </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134 </w:t>
            </w:r>
            <w:r w:rsidR="00094092">
              <w:t>(</w:t>
            </w:r>
            <w:r w:rsidRPr="00614236">
              <w:t>1.5)</w:t>
            </w:r>
          </w:p>
        </w:tc>
        <w:tc>
          <w:tcPr>
            <w:tcW w:w="1134" w:type="dxa"/>
            <w:shd w:val="clear" w:color="auto" w:fill="auto"/>
          </w:tcPr>
          <w:p w:rsidR="00BD2EDB" w:rsidRDefault="00101F07" w:rsidP="00683D50">
            <w:pPr>
              <w:pStyle w:val="BMSTableText"/>
              <w:spacing w:before="0" w:after="0"/>
              <w:rPr>
                <w:sz w:val="22"/>
                <w:szCs w:val="22"/>
                <w:lang w:val="en-AU"/>
              </w:rPr>
            </w:pPr>
            <w:r w:rsidRPr="00614236">
              <w:t xml:space="preserve">138 </w:t>
            </w:r>
            <w:r w:rsidR="00094092">
              <w:t>(</w:t>
            </w:r>
            <w:r w:rsidRPr="00614236">
              <w:t>1.5)</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32 </w:t>
            </w:r>
            <w:r w:rsidR="00094092">
              <w:t>(</w:t>
            </w:r>
            <w:r w:rsidRPr="00614236">
              <w:t xml:space="preserve">1.1)  </w:t>
            </w:r>
          </w:p>
        </w:tc>
        <w:tc>
          <w:tcPr>
            <w:tcW w:w="1275" w:type="dxa"/>
            <w:shd w:val="clear" w:color="auto" w:fill="auto"/>
          </w:tcPr>
          <w:p w:rsidR="00BD2EDB" w:rsidRDefault="00101F07" w:rsidP="00683D50">
            <w:pPr>
              <w:pStyle w:val="BMSTableText"/>
              <w:spacing w:before="0" w:after="0"/>
              <w:rPr>
                <w:sz w:val="22"/>
                <w:szCs w:val="22"/>
                <w:lang w:val="en-AU"/>
              </w:rPr>
            </w:pPr>
            <w:r w:rsidRPr="00614236">
              <w:t xml:space="preserve">19 </w:t>
            </w:r>
            <w:r w:rsidR="00094092">
              <w:t>(</w:t>
            </w:r>
            <w:r w:rsidRPr="00614236">
              <w:t>0.7)</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Blood creatinine increased   </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132 </w:t>
            </w:r>
            <w:r w:rsidR="00094092">
              <w:t>(</w:t>
            </w:r>
            <w:r w:rsidRPr="00614236">
              <w:t>1.5)</w:t>
            </w:r>
          </w:p>
        </w:tc>
        <w:tc>
          <w:tcPr>
            <w:tcW w:w="1134" w:type="dxa"/>
            <w:shd w:val="clear" w:color="auto" w:fill="auto"/>
          </w:tcPr>
          <w:p w:rsidR="00BD2EDB" w:rsidRDefault="00101F07" w:rsidP="00683D50">
            <w:pPr>
              <w:pStyle w:val="BMSTableText"/>
              <w:spacing w:before="0" w:after="0"/>
              <w:rPr>
                <w:sz w:val="22"/>
                <w:szCs w:val="22"/>
                <w:lang w:val="en-AU"/>
              </w:rPr>
            </w:pPr>
            <w:r w:rsidRPr="00614236">
              <w:t xml:space="preserve">143 </w:t>
            </w:r>
            <w:r w:rsidR="00094092">
              <w:t>(</w:t>
            </w:r>
            <w:r w:rsidRPr="00614236">
              <w:t>1.6)</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Blood creatine phosphokinase increased   </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100 </w:t>
            </w:r>
            <w:r w:rsidR="00094092">
              <w:t>(</w:t>
            </w:r>
            <w:r w:rsidRPr="00614236">
              <w:t>1.1)</w:t>
            </w:r>
          </w:p>
        </w:tc>
        <w:tc>
          <w:tcPr>
            <w:tcW w:w="1134" w:type="dxa"/>
            <w:shd w:val="clear" w:color="auto" w:fill="auto"/>
          </w:tcPr>
          <w:p w:rsidR="00BD2EDB" w:rsidRDefault="00101F07" w:rsidP="00683D50">
            <w:pPr>
              <w:pStyle w:val="BMSTableText"/>
              <w:spacing w:before="0" w:after="0"/>
              <w:rPr>
                <w:sz w:val="22"/>
                <w:szCs w:val="22"/>
                <w:lang w:val="en-AU"/>
              </w:rPr>
            </w:pPr>
            <w:r w:rsidRPr="00614236">
              <w:t xml:space="preserve">123 </w:t>
            </w:r>
            <w:r w:rsidR="00094092">
              <w:t>(</w:t>
            </w:r>
            <w:r w:rsidRPr="00614236">
              <w:t>1.4)</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22 </w:t>
            </w:r>
            <w:r w:rsidR="00094092">
              <w:t>(</w:t>
            </w:r>
            <w:r w:rsidRPr="00614236">
              <w:t xml:space="preserve">0.8)  </w:t>
            </w:r>
          </w:p>
        </w:tc>
        <w:tc>
          <w:tcPr>
            <w:tcW w:w="1275" w:type="dxa"/>
            <w:shd w:val="clear" w:color="auto" w:fill="auto"/>
          </w:tcPr>
          <w:p w:rsidR="00BD2EDB" w:rsidRDefault="00101F07" w:rsidP="00683D50">
            <w:pPr>
              <w:pStyle w:val="BMSTableText"/>
              <w:spacing w:before="0" w:after="0"/>
              <w:rPr>
                <w:sz w:val="22"/>
                <w:szCs w:val="22"/>
                <w:lang w:val="en-AU"/>
              </w:rPr>
            </w:pPr>
            <w:r w:rsidRPr="00614236">
              <w:t xml:space="preserve">28 </w:t>
            </w:r>
            <w:r w:rsidR="00094092">
              <w:t>(</w:t>
            </w:r>
            <w:r w:rsidRPr="00614236">
              <w:t>1.0)</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Gamma-glutamyltransferase increased </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98 </w:t>
            </w:r>
            <w:r w:rsidR="00094092">
              <w:t>(</w:t>
            </w:r>
            <w:r w:rsidRPr="00614236">
              <w:t>1.1)</w:t>
            </w:r>
          </w:p>
        </w:tc>
        <w:tc>
          <w:tcPr>
            <w:tcW w:w="1134" w:type="dxa"/>
            <w:shd w:val="clear" w:color="auto" w:fill="auto"/>
          </w:tcPr>
          <w:p w:rsidR="00BD2EDB" w:rsidRDefault="00101F07" w:rsidP="00683D50">
            <w:pPr>
              <w:pStyle w:val="BMSTableText"/>
              <w:spacing w:before="0" w:after="0"/>
              <w:rPr>
                <w:sz w:val="22"/>
                <w:szCs w:val="22"/>
                <w:lang w:val="en-AU"/>
              </w:rPr>
            </w:pPr>
            <w:r w:rsidRPr="00614236">
              <w:t xml:space="preserve">111 </w:t>
            </w:r>
            <w:r w:rsidR="00094092">
              <w:t>(</w:t>
            </w:r>
            <w:r w:rsidRPr="00614236">
              <w:t>1.2)</w:t>
            </w:r>
          </w:p>
        </w:tc>
        <w:tc>
          <w:tcPr>
            <w:tcW w:w="1276" w:type="dxa"/>
            <w:shd w:val="clear" w:color="auto" w:fill="BFBFBF"/>
          </w:tcPr>
          <w:p w:rsidR="00BD2EDB" w:rsidRDefault="00BD2EDB" w:rsidP="00683D50">
            <w:pPr>
              <w:pStyle w:val="BMSTableText"/>
              <w:spacing w:before="0" w:after="0"/>
              <w:rPr>
                <w:sz w:val="22"/>
                <w:szCs w:val="22"/>
                <w:lang w:val="en-AU"/>
              </w:rPr>
            </w:pPr>
          </w:p>
        </w:tc>
        <w:tc>
          <w:tcPr>
            <w:tcW w:w="1275" w:type="dxa"/>
            <w:shd w:val="clear" w:color="auto" w:fill="BFBFBF"/>
          </w:tcPr>
          <w:p w:rsidR="00BD2EDB" w:rsidRDefault="00BD2EDB" w:rsidP="00683D50">
            <w:pPr>
              <w:pStyle w:val="BMSTableText"/>
              <w:spacing w:before="0" w:after="0"/>
              <w:rPr>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lang w:val="en-AU"/>
              </w:rPr>
              <w:t>Vascular Disorder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Hypertension  </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386 </w:t>
            </w:r>
            <w:r w:rsidR="00094092">
              <w:t>(</w:t>
            </w:r>
            <w:r w:rsidRPr="00614236">
              <w:t>4.2)</w:t>
            </w:r>
          </w:p>
        </w:tc>
        <w:tc>
          <w:tcPr>
            <w:tcW w:w="1134" w:type="dxa"/>
            <w:shd w:val="clear" w:color="auto" w:fill="auto"/>
          </w:tcPr>
          <w:p w:rsidR="00BD2EDB" w:rsidRDefault="00101F07" w:rsidP="00683D50">
            <w:pPr>
              <w:pStyle w:val="BMSTableText"/>
              <w:spacing w:before="0" w:after="0"/>
              <w:rPr>
                <w:sz w:val="22"/>
                <w:szCs w:val="22"/>
                <w:lang w:val="en-AU"/>
              </w:rPr>
            </w:pPr>
            <w:r w:rsidRPr="00614236">
              <w:t xml:space="preserve">409 </w:t>
            </w:r>
            <w:r w:rsidR="00094092">
              <w:t>(</w:t>
            </w:r>
            <w:r w:rsidRPr="00614236">
              <w:t>4.5)</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80 </w:t>
            </w:r>
            <w:r w:rsidR="00094092">
              <w:t>(</w:t>
            </w:r>
            <w:r w:rsidRPr="00614236">
              <w:t xml:space="preserve">2.9) </w:t>
            </w:r>
          </w:p>
        </w:tc>
        <w:tc>
          <w:tcPr>
            <w:tcW w:w="1275" w:type="dxa"/>
            <w:shd w:val="clear" w:color="auto" w:fill="auto"/>
          </w:tcPr>
          <w:p w:rsidR="00BD2EDB" w:rsidRDefault="00101F07" w:rsidP="00683D50">
            <w:pPr>
              <w:pStyle w:val="BMSTableText"/>
              <w:spacing w:before="0" w:after="0"/>
              <w:rPr>
                <w:sz w:val="22"/>
                <w:szCs w:val="22"/>
                <w:lang w:val="en-AU"/>
              </w:rPr>
            </w:pPr>
            <w:r w:rsidRPr="00614236">
              <w:t xml:space="preserve">104 </w:t>
            </w:r>
            <w:r w:rsidR="00094092">
              <w:t>(</w:t>
            </w:r>
            <w:r w:rsidRPr="00614236">
              <w:t>3.7)</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Haematoma    </w:t>
            </w:r>
          </w:p>
        </w:tc>
        <w:tc>
          <w:tcPr>
            <w:tcW w:w="1136" w:type="dxa"/>
            <w:shd w:val="clear" w:color="auto" w:fill="auto"/>
          </w:tcPr>
          <w:p w:rsidR="00BD2EDB" w:rsidRDefault="00101F07" w:rsidP="00683D50">
            <w:pPr>
              <w:pStyle w:val="BMSTableText"/>
              <w:spacing w:before="0" w:after="0"/>
              <w:rPr>
                <w:sz w:val="22"/>
                <w:szCs w:val="22"/>
                <w:lang w:val="en-AU"/>
              </w:rPr>
            </w:pPr>
            <w:r w:rsidRPr="00614236">
              <w:t xml:space="preserve">224 </w:t>
            </w:r>
            <w:r w:rsidR="00094092">
              <w:t>(</w:t>
            </w:r>
            <w:r w:rsidRPr="00614236">
              <w:t>2.5)</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424 </w:t>
            </w:r>
            <w:r w:rsidR="00094092">
              <w:t>(</w:t>
            </w:r>
            <w:r w:rsidRPr="00614236">
              <w:t>4.7)</w:t>
            </w:r>
          </w:p>
        </w:tc>
        <w:tc>
          <w:tcPr>
            <w:tcW w:w="1276" w:type="dxa"/>
            <w:shd w:val="clear" w:color="auto" w:fill="BFBFBF"/>
          </w:tcPr>
          <w:p w:rsidR="00BD2EDB" w:rsidRDefault="00BD2EDB" w:rsidP="00683D50">
            <w:pPr>
              <w:pStyle w:val="BMSTableText"/>
              <w:spacing w:before="0" w:after="0"/>
              <w:rPr>
                <w:rFonts w:eastAsia="Times New Roman"/>
                <w:b/>
                <w:bCs/>
                <w:i/>
                <w:sz w:val="22"/>
                <w:szCs w:val="22"/>
                <w:lang w:val="en-AU"/>
              </w:rPr>
            </w:pPr>
          </w:p>
        </w:tc>
        <w:tc>
          <w:tcPr>
            <w:tcW w:w="1275" w:type="dxa"/>
            <w:shd w:val="clear" w:color="auto" w:fill="BFBFBF"/>
          </w:tcPr>
          <w:p w:rsidR="00BD2EDB" w:rsidRDefault="00BD2EDB" w:rsidP="00683D50">
            <w:pPr>
              <w:pStyle w:val="BMSTableText"/>
              <w:spacing w:before="0" w:after="0"/>
              <w:rPr>
                <w:rFonts w:eastAsia="Times New Roman"/>
                <w:b/>
                <w:bCs/>
                <w:i/>
                <w:sz w:val="22"/>
                <w:szCs w:val="22"/>
                <w:lang w:val="en-AU"/>
              </w:rPr>
            </w:pP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Hypotension</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96 </w:t>
            </w:r>
            <w:r w:rsidR="00094092">
              <w:t>(</w:t>
            </w:r>
            <w:r w:rsidRPr="00614236">
              <w:t>2.2)</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69 </w:t>
            </w:r>
            <w:r w:rsidR="00094092">
              <w:t>(</w:t>
            </w:r>
            <w:r w:rsidRPr="00614236">
              <w:t>1.9)</w:t>
            </w:r>
          </w:p>
        </w:tc>
        <w:tc>
          <w:tcPr>
            <w:tcW w:w="127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32 </w:t>
            </w:r>
            <w:r w:rsidR="00094092">
              <w:t>(</w:t>
            </w:r>
            <w:r w:rsidRPr="00614236">
              <w:t xml:space="preserve">1.1)  </w:t>
            </w:r>
          </w:p>
        </w:tc>
        <w:tc>
          <w:tcPr>
            <w:tcW w:w="1275"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28 </w:t>
            </w:r>
            <w:r w:rsidR="00094092">
              <w:t>(</w:t>
            </w:r>
            <w:r w:rsidRPr="00614236">
              <w:t>1.0)</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Haemorrhage   </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06 </w:t>
            </w:r>
            <w:r w:rsidR="00094092">
              <w:t>(</w:t>
            </w:r>
            <w:r w:rsidRPr="00614236">
              <w:t>1.2)</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22 </w:t>
            </w:r>
            <w:r w:rsidR="00094092">
              <w:t>(</w:t>
            </w:r>
            <w:r w:rsidRPr="00614236">
              <w:t>1.3)</w:t>
            </w:r>
          </w:p>
        </w:tc>
        <w:tc>
          <w:tcPr>
            <w:tcW w:w="1276" w:type="dxa"/>
            <w:shd w:val="clear" w:color="auto" w:fill="BFBFBF"/>
          </w:tcPr>
          <w:p w:rsidR="00BD2EDB" w:rsidRDefault="00BD2EDB" w:rsidP="00683D50">
            <w:pPr>
              <w:pStyle w:val="BMSTableText"/>
              <w:spacing w:before="0" w:after="0"/>
              <w:rPr>
                <w:rFonts w:eastAsia="Times New Roman"/>
                <w:b/>
                <w:bCs/>
                <w:i/>
                <w:sz w:val="22"/>
                <w:szCs w:val="22"/>
                <w:lang w:val="en-AU"/>
              </w:rPr>
            </w:pPr>
          </w:p>
        </w:tc>
        <w:tc>
          <w:tcPr>
            <w:tcW w:w="1275" w:type="dxa"/>
            <w:shd w:val="clear" w:color="auto" w:fill="BFBFBF"/>
          </w:tcPr>
          <w:p w:rsidR="00BD2EDB" w:rsidRDefault="00BD2EDB" w:rsidP="00683D50">
            <w:pPr>
              <w:pStyle w:val="BMSTableText"/>
              <w:spacing w:before="0" w:after="0"/>
              <w:rPr>
                <w:rFonts w:eastAsia="Times New Roman"/>
                <w:b/>
                <w:bCs/>
                <w:i/>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lang w:val="en-AU"/>
              </w:rPr>
              <w:t>Metabolism and Nutrition Disorder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Gout </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210 </w:t>
            </w:r>
            <w:r w:rsidR="00094092">
              <w:t>(</w:t>
            </w:r>
            <w:r w:rsidRPr="00614236">
              <w:t>2.3)</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222 </w:t>
            </w:r>
            <w:r w:rsidR="00094092">
              <w:t>(</w:t>
            </w:r>
            <w:r w:rsidRPr="00614236">
              <w:t>2.5)</w:t>
            </w:r>
          </w:p>
        </w:tc>
        <w:tc>
          <w:tcPr>
            <w:tcW w:w="127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33 </w:t>
            </w:r>
            <w:r w:rsidR="00094092">
              <w:t>(</w:t>
            </w:r>
            <w:r w:rsidRPr="00614236">
              <w:t xml:space="preserve">1.2)  </w:t>
            </w:r>
          </w:p>
        </w:tc>
        <w:tc>
          <w:tcPr>
            <w:tcW w:w="1275"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27 </w:t>
            </w:r>
            <w:r w:rsidR="00094092">
              <w:t>(</w:t>
            </w:r>
            <w:r w:rsidRPr="00614236">
              <w:t>1.0)</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Diabetes mellitus</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79 </w:t>
            </w:r>
            <w:r w:rsidR="00094092">
              <w:t>(</w:t>
            </w:r>
            <w:r w:rsidRPr="00614236">
              <w:t>2.0)</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91 </w:t>
            </w:r>
            <w:r w:rsidR="00094092">
              <w:t>(</w:t>
            </w:r>
            <w:r w:rsidRPr="00614236">
              <w:t>2.1)</w:t>
            </w:r>
          </w:p>
        </w:tc>
        <w:tc>
          <w:tcPr>
            <w:tcW w:w="127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32 </w:t>
            </w:r>
            <w:r w:rsidR="00094092">
              <w:t>(</w:t>
            </w:r>
            <w:r w:rsidRPr="00614236">
              <w:t xml:space="preserve">1.1)  </w:t>
            </w:r>
          </w:p>
        </w:tc>
        <w:tc>
          <w:tcPr>
            <w:tcW w:w="1275"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24 </w:t>
            </w:r>
            <w:r w:rsidR="00094092">
              <w:t>(</w:t>
            </w:r>
            <w:r w:rsidRPr="00614236">
              <w:t>0.9)</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Hyperglycaemia  </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19 </w:t>
            </w:r>
            <w:r w:rsidR="00094092">
              <w:t>(</w:t>
            </w:r>
            <w:r w:rsidRPr="00614236">
              <w:t>1.3)</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00 </w:t>
            </w:r>
            <w:r w:rsidR="00094092">
              <w:t>(</w:t>
            </w:r>
            <w:r w:rsidRPr="00614236">
              <w:t>1.1)</w:t>
            </w:r>
          </w:p>
        </w:tc>
        <w:tc>
          <w:tcPr>
            <w:tcW w:w="1276" w:type="dxa"/>
            <w:shd w:val="clear" w:color="auto" w:fill="BFBFBF"/>
          </w:tcPr>
          <w:p w:rsidR="00BD2EDB" w:rsidRDefault="00BD2EDB" w:rsidP="00683D50">
            <w:pPr>
              <w:pStyle w:val="BMSTableText"/>
              <w:spacing w:before="0" w:after="0"/>
              <w:rPr>
                <w:rFonts w:eastAsia="Times New Roman"/>
                <w:b/>
                <w:bCs/>
                <w:i/>
                <w:sz w:val="22"/>
                <w:szCs w:val="22"/>
                <w:lang w:val="en-AU"/>
              </w:rPr>
            </w:pPr>
          </w:p>
        </w:tc>
        <w:tc>
          <w:tcPr>
            <w:tcW w:w="1275" w:type="dxa"/>
            <w:shd w:val="clear" w:color="auto" w:fill="BFBFBF"/>
          </w:tcPr>
          <w:p w:rsidR="00BD2EDB" w:rsidRDefault="00BD2EDB" w:rsidP="00683D50">
            <w:pPr>
              <w:pStyle w:val="BMSTableText"/>
              <w:spacing w:before="0" w:after="0"/>
              <w:rPr>
                <w:rFonts w:eastAsia="Times New Roman"/>
                <w:b/>
                <w:bCs/>
                <w:i/>
                <w:sz w:val="22"/>
                <w:szCs w:val="22"/>
                <w:lang w:val="en-AU"/>
              </w:rPr>
            </w:pP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Decreased appetite</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06 </w:t>
            </w:r>
            <w:r w:rsidR="00094092">
              <w:t>(</w:t>
            </w:r>
            <w:r w:rsidRPr="00614236">
              <w:t>1.2)</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88 </w:t>
            </w:r>
            <w:r w:rsidR="00094092">
              <w:t>(</w:t>
            </w:r>
            <w:r w:rsidRPr="00614236">
              <w:t>1.0)</w:t>
            </w:r>
          </w:p>
        </w:tc>
        <w:tc>
          <w:tcPr>
            <w:tcW w:w="127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28 </w:t>
            </w:r>
            <w:r w:rsidR="00094092">
              <w:t>(</w:t>
            </w:r>
            <w:r w:rsidRPr="00614236">
              <w:t xml:space="preserve">1.0)  </w:t>
            </w:r>
          </w:p>
        </w:tc>
        <w:tc>
          <w:tcPr>
            <w:tcW w:w="1275"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25 </w:t>
            </w:r>
            <w:r w:rsidR="00094092">
              <w:t>(</w:t>
            </w:r>
            <w:r w:rsidRPr="00614236">
              <w:t>0.9)</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Hypokalaemia</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05 </w:t>
            </w:r>
            <w:r w:rsidR="00094092">
              <w:t>(</w:t>
            </w:r>
            <w:r w:rsidRPr="00614236">
              <w:t>1.2)</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06 </w:t>
            </w:r>
            <w:r w:rsidR="00094092">
              <w:t>(</w:t>
            </w:r>
            <w:r w:rsidRPr="00614236">
              <w:t>1.2)</w:t>
            </w:r>
          </w:p>
        </w:tc>
        <w:tc>
          <w:tcPr>
            <w:tcW w:w="1276" w:type="dxa"/>
            <w:shd w:val="clear" w:color="auto" w:fill="BFBFBF"/>
          </w:tcPr>
          <w:p w:rsidR="00BD2EDB" w:rsidRDefault="00BD2EDB" w:rsidP="00683D50">
            <w:pPr>
              <w:pStyle w:val="BMSTableText"/>
              <w:spacing w:before="0" w:after="0"/>
              <w:rPr>
                <w:rFonts w:eastAsia="Times New Roman"/>
                <w:b/>
                <w:bCs/>
                <w:i/>
                <w:sz w:val="22"/>
                <w:szCs w:val="22"/>
                <w:lang w:val="en-AU"/>
              </w:rPr>
            </w:pPr>
          </w:p>
        </w:tc>
        <w:tc>
          <w:tcPr>
            <w:tcW w:w="1275" w:type="dxa"/>
            <w:shd w:val="clear" w:color="auto" w:fill="BFBFBF"/>
          </w:tcPr>
          <w:p w:rsidR="00BD2EDB" w:rsidRDefault="00BD2EDB" w:rsidP="00683D50">
            <w:pPr>
              <w:pStyle w:val="BMSTableText"/>
              <w:spacing w:before="0" w:after="0"/>
              <w:rPr>
                <w:rFonts w:eastAsia="Times New Roman"/>
                <w:b/>
                <w:bCs/>
                <w:i/>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rPr>
              <w:t>Skin and Subcutaneous Tissue Disorder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Rash </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85 </w:t>
            </w:r>
            <w:r w:rsidR="00094092">
              <w:t>(</w:t>
            </w:r>
            <w:r w:rsidRPr="00614236">
              <w:t>2.0)</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94 </w:t>
            </w:r>
            <w:r w:rsidR="00094092">
              <w:t>(</w:t>
            </w:r>
            <w:r w:rsidRPr="00614236">
              <w:t>2.1)</w:t>
            </w:r>
          </w:p>
        </w:tc>
        <w:tc>
          <w:tcPr>
            <w:tcW w:w="127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39 </w:t>
            </w:r>
            <w:r w:rsidR="00094092">
              <w:t>(</w:t>
            </w:r>
            <w:r w:rsidRPr="00614236">
              <w:t xml:space="preserve">1.4)  </w:t>
            </w:r>
          </w:p>
        </w:tc>
        <w:tc>
          <w:tcPr>
            <w:tcW w:w="1275"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28 </w:t>
            </w:r>
            <w:r w:rsidR="00094092">
              <w:t>(</w:t>
            </w:r>
            <w:r w:rsidRPr="00614236">
              <w:t>1.0)</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Pruritis    </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84 </w:t>
            </w:r>
            <w:r w:rsidR="00094092">
              <w:t>(</w:t>
            </w:r>
            <w:r w:rsidRPr="00614236">
              <w:t>2.0)</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39 </w:t>
            </w:r>
            <w:r w:rsidR="00094092">
              <w:t>(</w:t>
            </w:r>
            <w:r w:rsidRPr="00614236">
              <w:t>1.5)</w:t>
            </w:r>
          </w:p>
        </w:tc>
        <w:tc>
          <w:tcPr>
            <w:tcW w:w="127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37 </w:t>
            </w:r>
            <w:r w:rsidR="00094092">
              <w:t>(</w:t>
            </w:r>
            <w:r w:rsidRPr="00614236">
              <w:t xml:space="preserve">1.3)  </w:t>
            </w:r>
          </w:p>
        </w:tc>
        <w:tc>
          <w:tcPr>
            <w:tcW w:w="1275"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29 </w:t>
            </w:r>
            <w:r w:rsidR="00094092">
              <w:t>(</w:t>
            </w:r>
            <w:r w:rsidRPr="00614236">
              <w:t>1.0)</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Ecchymosis </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40 </w:t>
            </w:r>
            <w:r w:rsidR="00094092">
              <w:t>(</w:t>
            </w:r>
            <w:r w:rsidRPr="00614236">
              <w:t>1.5)</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228 </w:t>
            </w:r>
            <w:r w:rsidR="00094092">
              <w:t>(</w:t>
            </w:r>
            <w:r w:rsidRPr="00614236">
              <w:t>2.5)</w:t>
            </w:r>
          </w:p>
        </w:tc>
        <w:tc>
          <w:tcPr>
            <w:tcW w:w="1276" w:type="dxa"/>
            <w:shd w:val="clear" w:color="auto" w:fill="BFBFBF"/>
          </w:tcPr>
          <w:p w:rsidR="00BD2EDB" w:rsidRDefault="00BD2EDB" w:rsidP="00683D50">
            <w:pPr>
              <w:pStyle w:val="BMSTableText"/>
              <w:spacing w:before="0" w:after="0"/>
              <w:rPr>
                <w:rFonts w:eastAsia="Times New Roman"/>
                <w:b/>
                <w:bCs/>
                <w:i/>
                <w:sz w:val="22"/>
                <w:szCs w:val="22"/>
                <w:lang w:val="en-AU"/>
              </w:rPr>
            </w:pPr>
          </w:p>
        </w:tc>
        <w:tc>
          <w:tcPr>
            <w:tcW w:w="1275" w:type="dxa"/>
            <w:shd w:val="clear" w:color="auto" w:fill="BFBFBF"/>
          </w:tcPr>
          <w:p w:rsidR="00BD2EDB" w:rsidRDefault="00BD2EDB" w:rsidP="00683D50">
            <w:pPr>
              <w:pStyle w:val="BMSTableText"/>
              <w:spacing w:before="0" w:after="0"/>
              <w:rPr>
                <w:rFonts w:eastAsia="Times New Roman"/>
                <w:b/>
                <w:bCs/>
                <w:i/>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rPr>
              <w:t>Renal and Urinary Disorder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Haematuria   </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338 </w:t>
            </w:r>
            <w:r w:rsidR="00094092">
              <w:t>(</w:t>
            </w:r>
            <w:r w:rsidRPr="00614236">
              <w:t>3.7)</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408 </w:t>
            </w:r>
            <w:r w:rsidR="00094092">
              <w:t>(</w:t>
            </w:r>
            <w:r w:rsidRPr="00614236">
              <w:t>4.5)</w:t>
            </w:r>
          </w:p>
        </w:tc>
        <w:tc>
          <w:tcPr>
            <w:tcW w:w="127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30 </w:t>
            </w:r>
            <w:r w:rsidR="00094092">
              <w:t>(</w:t>
            </w:r>
            <w:r w:rsidRPr="00614236">
              <w:t xml:space="preserve">1.1)  </w:t>
            </w:r>
          </w:p>
        </w:tc>
        <w:tc>
          <w:tcPr>
            <w:tcW w:w="1275"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7 </w:t>
            </w:r>
            <w:r w:rsidR="00094092">
              <w:t>(</w:t>
            </w:r>
            <w:r w:rsidRPr="00614236">
              <w:t>0.6)</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lastRenderedPageBreak/>
              <w:t xml:space="preserve">Renal failure  </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07 </w:t>
            </w:r>
            <w:r w:rsidR="00094092">
              <w:t>(</w:t>
            </w:r>
            <w:r w:rsidRPr="00614236">
              <w:t>1.2)</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03 </w:t>
            </w:r>
            <w:r w:rsidR="00094092">
              <w:t>(</w:t>
            </w:r>
            <w:r w:rsidRPr="00614236">
              <w:t>1.1)</w:t>
            </w:r>
          </w:p>
        </w:tc>
        <w:tc>
          <w:tcPr>
            <w:tcW w:w="1276" w:type="dxa"/>
            <w:shd w:val="clear" w:color="auto" w:fill="BFBFBF"/>
          </w:tcPr>
          <w:p w:rsidR="00BD2EDB" w:rsidRDefault="00BD2EDB" w:rsidP="00683D50">
            <w:pPr>
              <w:pStyle w:val="BMSTableText"/>
              <w:spacing w:before="0" w:after="0"/>
              <w:rPr>
                <w:rFonts w:eastAsia="Times New Roman"/>
                <w:b/>
                <w:bCs/>
                <w:i/>
                <w:sz w:val="22"/>
                <w:szCs w:val="22"/>
                <w:lang w:val="en-AU"/>
              </w:rPr>
            </w:pPr>
          </w:p>
        </w:tc>
        <w:tc>
          <w:tcPr>
            <w:tcW w:w="1275" w:type="dxa"/>
            <w:shd w:val="clear" w:color="auto" w:fill="BFBFBF"/>
          </w:tcPr>
          <w:p w:rsidR="00BD2EDB" w:rsidRDefault="00BD2EDB" w:rsidP="00683D50">
            <w:pPr>
              <w:pStyle w:val="BMSTableText"/>
              <w:spacing w:before="0" w:after="0"/>
              <w:rPr>
                <w:rFonts w:eastAsia="Times New Roman"/>
                <w:b/>
                <w:bCs/>
                <w:i/>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lang w:val="en-AU"/>
              </w:rPr>
              <w:t>Eye Disorders</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Cataract</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80 </w:t>
            </w:r>
            <w:r w:rsidR="00094092">
              <w:t>(</w:t>
            </w:r>
            <w:r w:rsidRPr="00614236">
              <w:t>2.0)</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84 </w:t>
            </w:r>
            <w:r w:rsidR="00094092">
              <w:t>(</w:t>
            </w:r>
            <w:r w:rsidRPr="00614236">
              <w:t>2.0)</w:t>
            </w:r>
          </w:p>
        </w:tc>
        <w:tc>
          <w:tcPr>
            <w:tcW w:w="1276" w:type="dxa"/>
            <w:shd w:val="clear" w:color="auto" w:fill="BFBFBF"/>
          </w:tcPr>
          <w:p w:rsidR="00BD2EDB" w:rsidRDefault="00BD2EDB" w:rsidP="00683D50">
            <w:pPr>
              <w:pStyle w:val="BMSTableText"/>
              <w:spacing w:before="0" w:after="0"/>
              <w:rPr>
                <w:rFonts w:eastAsia="Times New Roman"/>
                <w:b/>
                <w:bCs/>
                <w:i/>
                <w:sz w:val="22"/>
                <w:szCs w:val="22"/>
                <w:lang w:val="en-AU"/>
              </w:rPr>
            </w:pPr>
          </w:p>
        </w:tc>
        <w:tc>
          <w:tcPr>
            <w:tcW w:w="1275" w:type="dxa"/>
            <w:shd w:val="clear" w:color="auto" w:fill="BFBFBF"/>
          </w:tcPr>
          <w:p w:rsidR="00BD2EDB" w:rsidRDefault="00BD2EDB" w:rsidP="00683D50">
            <w:pPr>
              <w:pStyle w:val="BMSTableText"/>
              <w:spacing w:before="0" w:after="0"/>
              <w:rPr>
                <w:rFonts w:eastAsia="Times New Roman"/>
                <w:b/>
                <w:bCs/>
                <w:i/>
                <w:sz w:val="22"/>
                <w:szCs w:val="22"/>
                <w:lang w:val="en-AU"/>
              </w:rPr>
            </w:pP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Conjunctival haemorrhage     </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03 </w:t>
            </w:r>
            <w:r w:rsidR="00094092">
              <w:t>(</w:t>
            </w:r>
            <w:r w:rsidRPr="00614236">
              <w:t>1.1)</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206 </w:t>
            </w:r>
            <w:r w:rsidR="00094092">
              <w:t>(</w:t>
            </w:r>
            <w:r w:rsidRPr="00614236">
              <w:t>2.3)</w:t>
            </w:r>
          </w:p>
        </w:tc>
        <w:tc>
          <w:tcPr>
            <w:tcW w:w="1276" w:type="dxa"/>
            <w:shd w:val="clear" w:color="auto" w:fill="BFBFBF"/>
          </w:tcPr>
          <w:p w:rsidR="00BD2EDB" w:rsidRDefault="00BD2EDB" w:rsidP="00683D50">
            <w:pPr>
              <w:pStyle w:val="BMSTableText"/>
              <w:spacing w:before="0" w:after="0"/>
              <w:rPr>
                <w:rFonts w:eastAsia="Times New Roman"/>
                <w:b/>
                <w:bCs/>
                <w:i/>
                <w:sz w:val="22"/>
                <w:szCs w:val="22"/>
                <w:lang w:val="en-AU"/>
              </w:rPr>
            </w:pPr>
          </w:p>
        </w:tc>
        <w:tc>
          <w:tcPr>
            <w:tcW w:w="1275" w:type="dxa"/>
            <w:shd w:val="clear" w:color="auto" w:fill="BFBFBF"/>
          </w:tcPr>
          <w:p w:rsidR="00BD2EDB" w:rsidRDefault="00BD2EDB" w:rsidP="00683D50">
            <w:pPr>
              <w:pStyle w:val="BMSTableText"/>
              <w:spacing w:before="0" w:after="0"/>
              <w:rPr>
                <w:rFonts w:eastAsia="Times New Roman"/>
                <w:b/>
                <w:bCs/>
                <w:i/>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rPr>
              <w:t>Neoplasms Benign, Malignant and Unspecified (Incl Cysts and Polyps)</w:t>
            </w:r>
          </w:p>
        </w:tc>
      </w:tr>
      <w:tr w:rsidR="00101F07" w:rsidRPr="00614236" w:rsidTr="00CB2207">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rPr>
                <w:lang w:val="en-AU"/>
              </w:rPr>
            </w:pPr>
            <w:r w:rsidRPr="00614236">
              <w:t xml:space="preserve">Basal cell carcinoma     </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79 </w:t>
            </w:r>
            <w:r w:rsidR="00094092">
              <w:t>(</w:t>
            </w:r>
            <w:r w:rsidRPr="00614236">
              <w:t>0.9)</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95 </w:t>
            </w:r>
            <w:r w:rsidR="00094092">
              <w:t>(</w:t>
            </w:r>
            <w:r w:rsidRPr="00614236">
              <w:t>1.0)</w:t>
            </w:r>
          </w:p>
        </w:tc>
        <w:tc>
          <w:tcPr>
            <w:tcW w:w="1276" w:type="dxa"/>
            <w:shd w:val="clear" w:color="auto" w:fill="BFBFBF"/>
          </w:tcPr>
          <w:p w:rsidR="00BD2EDB" w:rsidRDefault="00BD2EDB" w:rsidP="00683D50">
            <w:pPr>
              <w:pStyle w:val="BMSTableText"/>
              <w:spacing w:before="0" w:after="0"/>
              <w:rPr>
                <w:rFonts w:eastAsia="Times New Roman"/>
                <w:b/>
                <w:bCs/>
                <w:i/>
                <w:sz w:val="22"/>
                <w:szCs w:val="22"/>
                <w:lang w:val="en-AU"/>
              </w:rPr>
            </w:pPr>
          </w:p>
        </w:tc>
        <w:tc>
          <w:tcPr>
            <w:tcW w:w="1275" w:type="dxa"/>
            <w:shd w:val="clear" w:color="auto" w:fill="BFBFBF"/>
          </w:tcPr>
          <w:p w:rsidR="00BD2EDB" w:rsidRDefault="00BD2EDB" w:rsidP="00683D50">
            <w:pPr>
              <w:pStyle w:val="BMSTableText"/>
              <w:spacing w:before="0" w:after="0"/>
              <w:rPr>
                <w:rFonts w:eastAsia="Times New Roman"/>
                <w:b/>
                <w:bCs/>
                <w:i/>
                <w:sz w:val="22"/>
                <w:szCs w:val="22"/>
                <w:lang w:val="en-AU"/>
              </w:rPr>
            </w:pP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rPr>
              <w:t>Psychiatric Disorder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pPr>
            <w:r w:rsidRPr="00614236">
              <w:t xml:space="preserve">Insomnia    </w:t>
            </w:r>
          </w:p>
        </w:tc>
        <w:tc>
          <w:tcPr>
            <w:tcW w:w="113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60 </w:t>
            </w:r>
            <w:r w:rsidR="00094092">
              <w:t>(</w:t>
            </w:r>
            <w:r w:rsidRPr="00614236">
              <w:t>1.8)</w:t>
            </w:r>
          </w:p>
        </w:tc>
        <w:tc>
          <w:tcPr>
            <w:tcW w:w="1134"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159 </w:t>
            </w:r>
            <w:r w:rsidR="00094092">
              <w:t>(</w:t>
            </w:r>
            <w:r w:rsidRPr="00614236">
              <w:t>1.8)</w:t>
            </w:r>
          </w:p>
        </w:tc>
        <w:tc>
          <w:tcPr>
            <w:tcW w:w="1276" w:type="dxa"/>
            <w:shd w:val="clear" w:color="auto" w:fill="auto"/>
          </w:tcPr>
          <w:p w:rsidR="00BD2EDB" w:rsidRDefault="00101F07" w:rsidP="00683D50">
            <w:pPr>
              <w:pStyle w:val="BMSTableText"/>
              <w:spacing w:before="0" w:after="0"/>
              <w:rPr>
                <w:rFonts w:eastAsia="Times New Roman"/>
                <w:b/>
                <w:bCs/>
                <w:i/>
                <w:sz w:val="22"/>
                <w:szCs w:val="22"/>
                <w:lang w:val="en-AU"/>
              </w:rPr>
            </w:pPr>
            <w:r w:rsidRPr="00614236">
              <w:t xml:space="preserve">32 </w:t>
            </w:r>
            <w:r w:rsidR="00094092">
              <w:t>(</w:t>
            </w:r>
            <w:r w:rsidR="00CA3300">
              <w:t>1.1)</w:t>
            </w:r>
          </w:p>
        </w:tc>
        <w:tc>
          <w:tcPr>
            <w:tcW w:w="1275" w:type="dxa"/>
            <w:shd w:val="clear" w:color="auto" w:fill="auto"/>
          </w:tcPr>
          <w:p w:rsidR="00BD2EDB" w:rsidRDefault="00101F07" w:rsidP="00683D50">
            <w:pPr>
              <w:pStyle w:val="BMSTableText"/>
              <w:spacing w:before="0" w:after="0"/>
              <w:rPr>
                <w:sz w:val="22"/>
                <w:szCs w:val="22"/>
                <w:lang w:val="en-AU"/>
              </w:rPr>
            </w:pPr>
            <w:r w:rsidRPr="00614236">
              <w:t xml:space="preserve">35 </w:t>
            </w:r>
            <w:r w:rsidR="00094092">
              <w:t>(</w:t>
            </w:r>
            <w:r w:rsidRPr="00614236">
              <w:t>1.3)</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pPr>
            <w:r w:rsidRPr="00614236">
              <w:t xml:space="preserve">Depression    </w:t>
            </w:r>
          </w:p>
        </w:tc>
        <w:tc>
          <w:tcPr>
            <w:tcW w:w="1136" w:type="dxa"/>
            <w:shd w:val="clear" w:color="auto" w:fill="auto"/>
          </w:tcPr>
          <w:p w:rsidR="00BD2EDB" w:rsidRDefault="00101F07" w:rsidP="00683D50">
            <w:pPr>
              <w:pStyle w:val="BMSTableText"/>
              <w:spacing w:before="0" w:after="0"/>
              <w:rPr>
                <w:sz w:val="22"/>
                <w:szCs w:val="22"/>
              </w:rPr>
            </w:pPr>
            <w:r w:rsidRPr="00614236">
              <w:t xml:space="preserve">119 </w:t>
            </w:r>
            <w:r w:rsidR="00094092">
              <w:t>(</w:t>
            </w:r>
            <w:r w:rsidRPr="00614236">
              <w:t>1.3)</w:t>
            </w:r>
          </w:p>
        </w:tc>
        <w:tc>
          <w:tcPr>
            <w:tcW w:w="1134" w:type="dxa"/>
            <w:shd w:val="clear" w:color="auto" w:fill="auto"/>
          </w:tcPr>
          <w:p w:rsidR="00BD2EDB" w:rsidRDefault="00101F07" w:rsidP="00683D50">
            <w:pPr>
              <w:pStyle w:val="BMSTableText"/>
              <w:spacing w:before="0" w:after="0"/>
              <w:rPr>
                <w:sz w:val="22"/>
                <w:szCs w:val="22"/>
              </w:rPr>
            </w:pPr>
            <w:r w:rsidRPr="00614236">
              <w:t xml:space="preserve">95 </w:t>
            </w:r>
            <w:r w:rsidR="00094092">
              <w:t>(</w:t>
            </w:r>
            <w:r w:rsidRPr="00614236">
              <w:t>1.0)</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23 </w:t>
            </w:r>
            <w:r w:rsidR="00094092">
              <w:t>(</w:t>
            </w:r>
            <w:r w:rsidRPr="00614236">
              <w:t xml:space="preserve">0.8)  </w:t>
            </w:r>
          </w:p>
        </w:tc>
        <w:tc>
          <w:tcPr>
            <w:tcW w:w="1275" w:type="dxa"/>
            <w:shd w:val="clear" w:color="auto" w:fill="auto"/>
          </w:tcPr>
          <w:p w:rsidR="00BD2EDB" w:rsidRDefault="00101F07" w:rsidP="00683D50">
            <w:pPr>
              <w:pStyle w:val="BMSTableText"/>
              <w:spacing w:before="0" w:after="0"/>
              <w:rPr>
                <w:sz w:val="22"/>
                <w:szCs w:val="22"/>
                <w:lang w:val="en-AU"/>
              </w:rPr>
            </w:pPr>
            <w:r w:rsidRPr="00614236">
              <w:t xml:space="preserve">32 </w:t>
            </w:r>
            <w:r w:rsidR="00094092">
              <w:t>(</w:t>
            </w:r>
            <w:r w:rsidRPr="00614236">
              <w:t>1.2)</w:t>
            </w: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rPr>
              <w:t>Blood and Lymphatic System Disorder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pPr>
            <w:r w:rsidRPr="00614236">
              <w:t>Anaemia</w:t>
            </w:r>
          </w:p>
        </w:tc>
        <w:tc>
          <w:tcPr>
            <w:tcW w:w="1136" w:type="dxa"/>
            <w:shd w:val="clear" w:color="auto" w:fill="auto"/>
          </w:tcPr>
          <w:p w:rsidR="00BD2EDB" w:rsidRDefault="00101F07" w:rsidP="00683D50">
            <w:pPr>
              <w:pStyle w:val="BMSTableText"/>
              <w:spacing w:before="0" w:after="0"/>
              <w:rPr>
                <w:sz w:val="22"/>
                <w:szCs w:val="22"/>
              </w:rPr>
            </w:pPr>
            <w:r w:rsidRPr="00614236">
              <w:t xml:space="preserve">270 </w:t>
            </w:r>
            <w:r w:rsidR="00094092">
              <w:t>(</w:t>
            </w:r>
            <w:r w:rsidRPr="00614236">
              <w:t>3.0)</w:t>
            </w:r>
          </w:p>
        </w:tc>
        <w:tc>
          <w:tcPr>
            <w:tcW w:w="1134" w:type="dxa"/>
            <w:shd w:val="clear" w:color="auto" w:fill="auto"/>
          </w:tcPr>
          <w:p w:rsidR="00BD2EDB" w:rsidRDefault="00101F07" w:rsidP="00683D50">
            <w:pPr>
              <w:pStyle w:val="BMSTableText"/>
              <w:spacing w:before="0" w:after="0"/>
              <w:rPr>
                <w:sz w:val="22"/>
                <w:szCs w:val="22"/>
              </w:rPr>
            </w:pPr>
            <w:r w:rsidRPr="00614236">
              <w:t xml:space="preserve">265 </w:t>
            </w:r>
            <w:r w:rsidR="00094092">
              <w:t>(</w:t>
            </w:r>
            <w:r w:rsidRPr="00614236">
              <w:t>2.9)</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41 </w:t>
            </w:r>
            <w:r w:rsidR="00094092">
              <w:t>(</w:t>
            </w:r>
            <w:r w:rsidRPr="00614236">
              <w:t xml:space="preserve">1.5)  </w:t>
            </w:r>
          </w:p>
        </w:tc>
        <w:tc>
          <w:tcPr>
            <w:tcW w:w="1275" w:type="dxa"/>
            <w:shd w:val="clear" w:color="auto" w:fill="auto"/>
          </w:tcPr>
          <w:p w:rsidR="00BD2EDB" w:rsidRDefault="00101F07" w:rsidP="00683D50">
            <w:pPr>
              <w:pStyle w:val="BMSTableText"/>
              <w:spacing w:before="0" w:after="0"/>
              <w:rPr>
                <w:sz w:val="22"/>
                <w:szCs w:val="22"/>
                <w:lang w:val="en-AU"/>
              </w:rPr>
            </w:pPr>
            <w:r w:rsidRPr="00614236">
              <w:t xml:space="preserve">44 </w:t>
            </w:r>
            <w:r w:rsidR="00094092">
              <w:t>(</w:t>
            </w:r>
            <w:r w:rsidRPr="00614236">
              <w:t>1.6)</w:t>
            </w: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lang w:val="en-AU"/>
              </w:rPr>
            </w:pPr>
            <w:r w:rsidRPr="00614236">
              <w:rPr>
                <w:i/>
              </w:rPr>
              <w:t>Ear and Labyrinth Disorders</w:t>
            </w:r>
          </w:p>
        </w:tc>
      </w:tr>
      <w:tr w:rsidR="00101F07" w:rsidRPr="00614236" w:rsidTr="004C2919">
        <w:trPr>
          <w:jc w:val="center"/>
        </w:trPr>
        <w:tc>
          <w:tcPr>
            <w:tcW w:w="3167" w:type="dxa"/>
            <w:shd w:val="clear" w:color="auto" w:fill="auto"/>
          </w:tcPr>
          <w:p w:rsidR="00101F07" w:rsidRPr="00614236" w:rsidRDefault="00101F07" w:rsidP="00683D50">
            <w:pPr>
              <w:pStyle w:val="BMSTableText"/>
              <w:tabs>
                <w:tab w:val="clear" w:pos="360"/>
              </w:tabs>
              <w:spacing w:before="0" w:after="0"/>
              <w:ind w:left="450"/>
              <w:jc w:val="left"/>
            </w:pPr>
            <w:r w:rsidRPr="00614236">
              <w:t xml:space="preserve">Vertigo     </w:t>
            </w:r>
          </w:p>
        </w:tc>
        <w:tc>
          <w:tcPr>
            <w:tcW w:w="1136" w:type="dxa"/>
            <w:shd w:val="clear" w:color="auto" w:fill="auto"/>
          </w:tcPr>
          <w:p w:rsidR="00BD2EDB" w:rsidRDefault="00101F07" w:rsidP="00683D50">
            <w:pPr>
              <w:pStyle w:val="BMSTableText"/>
              <w:spacing w:before="0" w:after="0"/>
              <w:rPr>
                <w:sz w:val="22"/>
                <w:szCs w:val="22"/>
              </w:rPr>
            </w:pPr>
            <w:r w:rsidRPr="00614236">
              <w:t xml:space="preserve">174 </w:t>
            </w:r>
            <w:r w:rsidR="00094092">
              <w:t>(</w:t>
            </w:r>
            <w:r w:rsidRPr="00614236">
              <w:t>1.9)</w:t>
            </w:r>
          </w:p>
        </w:tc>
        <w:tc>
          <w:tcPr>
            <w:tcW w:w="1134" w:type="dxa"/>
            <w:shd w:val="clear" w:color="auto" w:fill="auto"/>
          </w:tcPr>
          <w:p w:rsidR="00BD2EDB" w:rsidRDefault="00101F07" w:rsidP="00683D50">
            <w:pPr>
              <w:pStyle w:val="BMSTableText"/>
              <w:spacing w:before="0" w:after="0"/>
              <w:rPr>
                <w:sz w:val="22"/>
                <w:szCs w:val="22"/>
              </w:rPr>
            </w:pPr>
            <w:r w:rsidRPr="00614236">
              <w:t xml:space="preserve">182 </w:t>
            </w:r>
            <w:r w:rsidR="00094092">
              <w:t>(</w:t>
            </w:r>
            <w:r w:rsidRPr="00614236">
              <w:t>2.0)</w:t>
            </w:r>
          </w:p>
        </w:tc>
        <w:tc>
          <w:tcPr>
            <w:tcW w:w="1276" w:type="dxa"/>
            <w:shd w:val="clear" w:color="auto" w:fill="auto"/>
          </w:tcPr>
          <w:p w:rsidR="00BD2EDB" w:rsidRDefault="00101F07" w:rsidP="00683D50">
            <w:pPr>
              <w:pStyle w:val="BMSTableText"/>
              <w:spacing w:before="0" w:after="0"/>
              <w:rPr>
                <w:sz w:val="22"/>
                <w:szCs w:val="22"/>
                <w:lang w:val="en-AU"/>
              </w:rPr>
            </w:pPr>
            <w:r w:rsidRPr="00614236">
              <w:t xml:space="preserve">38 </w:t>
            </w:r>
            <w:r w:rsidR="00094092">
              <w:t>(</w:t>
            </w:r>
            <w:r w:rsidRPr="00614236">
              <w:t xml:space="preserve">1.4)  </w:t>
            </w:r>
          </w:p>
        </w:tc>
        <w:tc>
          <w:tcPr>
            <w:tcW w:w="1275" w:type="dxa"/>
            <w:shd w:val="clear" w:color="auto" w:fill="auto"/>
          </w:tcPr>
          <w:p w:rsidR="00BD2EDB" w:rsidRDefault="00101F07" w:rsidP="00683D50">
            <w:pPr>
              <w:pStyle w:val="BMSTableText"/>
              <w:spacing w:before="0" w:after="0"/>
              <w:rPr>
                <w:sz w:val="22"/>
                <w:szCs w:val="22"/>
                <w:lang w:val="en-AU"/>
              </w:rPr>
            </w:pPr>
            <w:r w:rsidRPr="00614236">
              <w:t xml:space="preserve">35 </w:t>
            </w:r>
            <w:r w:rsidR="00094092">
              <w:t>(</w:t>
            </w:r>
            <w:r w:rsidRPr="00614236">
              <w:t>1.3)</w:t>
            </w:r>
          </w:p>
        </w:tc>
      </w:tr>
      <w:tr w:rsidR="00101F07" w:rsidRPr="00614236" w:rsidTr="004C2919">
        <w:trPr>
          <w:jc w:val="center"/>
        </w:trPr>
        <w:tc>
          <w:tcPr>
            <w:tcW w:w="7988" w:type="dxa"/>
            <w:gridSpan w:val="5"/>
            <w:shd w:val="clear" w:color="auto" w:fill="auto"/>
          </w:tcPr>
          <w:p w:rsidR="00101F07" w:rsidRPr="00614236" w:rsidRDefault="00101F07" w:rsidP="00683D50">
            <w:pPr>
              <w:pStyle w:val="BMSTableText"/>
              <w:spacing w:before="0" w:after="0"/>
              <w:jc w:val="left"/>
              <w:rPr>
                <w:i/>
              </w:rPr>
            </w:pPr>
            <w:r w:rsidRPr="00614236">
              <w:rPr>
                <w:i/>
              </w:rPr>
              <w:t>Surgical and Medical Procedures</w:t>
            </w:r>
          </w:p>
        </w:tc>
      </w:tr>
      <w:tr w:rsidR="00101F07" w:rsidRPr="00614236" w:rsidTr="00CB2207">
        <w:trPr>
          <w:trHeight w:val="116"/>
          <w:jc w:val="center"/>
        </w:trPr>
        <w:tc>
          <w:tcPr>
            <w:tcW w:w="3167" w:type="dxa"/>
            <w:shd w:val="clear" w:color="auto" w:fill="auto"/>
          </w:tcPr>
          <w:p w:rsidR="00101F07" w:rsidRPr="00614236" w:rsidRDefault="00101F07" w:rsidP="00683D50">
            <w:pPr>
              <w:pStyle w:val="BMSTableText"/>
              <w:spacing w:before="0" w:after="0"/>
              <w:jc w:val="left"/>
            </w:pPr>
            <w:r w:rsidRPr="00614236">
              <w:t>Tooth extraction</w:t>
            </w:r>
          </w:p>
        </w:tc>
        <w:tc>
          <w:tcPr>
            <w:tcW w:w="1136" w:type="dxa"/>
            <w:shd w:val="clear" w:color="auto" w:fill="BFBFBF"/>
          </w:tcPr>
          <w:p w:rsidR="00BD2EDB" w:rsidRDefault="00BD2EDB" w:rsidP="00683D50">
            <w:pPr>
              <w:pStyle w:val="BMSTableText"/>
              <w:spacing w:before="0" w:after="0"/>
              <w:rPr>
                <w:sz w:val="22"/>
                <w:szCs w:val="22"/>
                <w:lang w:val="en-AU"/>
              </w:rPr>
            </w:pPr>
          </w:p>
        </w:tc>
        <w:tc>
          <w:tcPr>
            <w:tcW w:w="1134" w:type="dxa"/>
            <w:shd w:val="clear" w:color="auto" w:fill="BFBFBF"/>
          </w:tcPr>
          <w:p w:rsidR="00BD2EDB" w:rsidRDefault="00BD2EDB" w:rsidP="00683D50">
            <w:pPr>
              <w:pStyle w:val="BMSTableText"/>
              <w:spacing w:before="0" w:after="0"/>
              <w:rPr>
                <w:sz w:val="22"/>
                <w:szCs w:val="22"/>
                <w:lang w:val="en-AU"/>
              </w:rPr>
            </w:pPr>
          </w:p>
        </w:tc>
        <w:tc>
          <w:tcPr>
            <w:tcW w:w="1276" w:type="dxa"/>
            <w:shd w:val="clear" w:color="auto" w:fill="auto"/>
          </w:tcPr>
          <w:p w:rsidR="00BD2EDB" w:rsidRDefault="00101F07" w:rsidP="00683D50">
            <w:pPr>
              <w:pStyle w:val="BMSTableText"/>
              <w:spacing w:before="0" w:after="0"/>
              <w:rPr>
                <w:i/>
                <w:sz w:val="22"/>
                <w:szCs w:val="22"/>
              </w:rPr>
            </w:pPr>
            <w:r w:rsidRPr="00614236">
              <w:t xml:space="preserve">29 </w:t>
            </w:r>
            <w:r w:rsidR="00094092">
              <w:t>(</w:t>
            </w:r>
            <w:r w:rsidRPr="00614236">
              <w:t>1.0)</w:t>
            </w:r>
          </w:p>
        </w:tc>
        <w:tc>
          <w:tcPr>
            <w:tcW w:w="1275" w:type="dxa"/>
            <w:shd w:val="clear" w:color="auto" w:fill="auto"/>
          </w:tcPr>
          <w:p w:rsidR="00BD2EDB" w:rsidRDefault="00101F07" w:rsidP="00683D50">
            <w:pPr>
              <w:pStyle w:val="BMSTableText"/>
              <w:spacing w:before="0" w:after="0"/>
              <w:rPr>
                <w:i/>
                <w:sz w:val="22"/>
                <w:szCs w:val="22"/>
              </w:rPr>
            </w:pPr>
            <w:r w:rsidRPr="00614236">
              <w:t xml:space="preserve">30 </w:t>
            </w:r>
            <w:r w:rsidR="00094092">
              <w:t>(</w:t>
            </w:r>
            <w:r w:rsidRPr="00614236">
              <w:t>1.1)</w:t>
            </w:r>
          </w:p>
        </w:tc>
      </w:tr>
    </w:tbl>
    <w:p w:rsidR="00F7512B" w:rsidRPr="00AF0C23" w:rsidRDefault="00AF0C23" w:rsidP="00AF0C23">
      <w:pPr>
        <w:rPr>
          <w:rStyle w:val="BMSTableNote"/>
          <w:caps/>
          <w:sz w:val="20"/>
          <w:vertAlign w:val="baseline"/>
        </w:rPr>
      </w:pPr>
      <w:r w:rsidRPr="00AF0C23">
        <w:rPr>
          <w:rStyle w:val="BMSTableNote"/>
          <w:sz w:val="20"/>
          <w:vertAlign w:val="baseline"/>
        </w:rPr>
        <w:t>- adverse event not reported at a frequency of ≥1% in either treatment arm in this trial.</w:t>
      </w:r>
    </w:p>
    <w:p w:rsidR="00F7512B" w:rsidRPr="00F7512B" w:rsidRDefault="00F7512B" w:rsidP="00F7512B">
      <w:r w:rsidRPr="00F7512B">
        <w:t>Adverse reactions in the ARISTOTLE and AVERROES studies are listed below by system organ classification (MedDRA) and by frequency.  The frequency assignments are primarily based on the frequencies observed in the ARISTOTLE study.  The adverse reactions observed in the AVERROES study were consistent with those observed in the ARISTOTLE study.</w:t>
      </w:r>
    </w:p>
    <w:p w:rsidR="00F7512B" w:rsidRPr="00F7512B" w:rsidRDefault="00F7512B" w:rsidP="00F7512B">
      <w:r w:rsidRPr="00F7512B">
        <w:t>Common adverse reactions in apixaban-treated patients with A</w:t>
      </w:r>
      <w:r w:rsidR="00683D50">
        <w:t>F occurring at a frequency of ≥1% to &lt;10% (≥1/100 to &lt;</w:t>
      </w:r>
      <w:r w:rsidRPr="00F7512B">
        <w:t>1/10):</w:t>
      </w:r>
    </w:p>
    <w:p w:rsidR="00F7512B" w:rsidRPr="00F7512B" w:rsidRDefault="00F7512B" w:rsidP="00F7512B">
      <w:r w:rsidRPr="00F7512B">
        <w:rPr>
          <w:i/>
        </w:rPr>
        <w:t>Eye disorders</w:t>
      </w:r>
      <w:r w:rsidRPr="00F7512B">
        <w:t>: eye haemorrhage (including conjunctival haemorrhage)</w:t>
      </w:r>
    </w:p>
    <w:p w:rsidR="00F7512B" w:rsidRPr="00F7512B" w:rsidRDefault="00F7512B" w:rsidP="00F7512B">
      <w:r w:rsidRPr="00F7512B">
        <w:rPr>
          <w:i/>
        </w:rPr>
        <w:t>Vascular disorders</w:t>
      </w:r>
      <w:r w:rsidRPr="00F7512B">
        <w:t>: other haemorrhage, haematoma</w:t>
      </w:r>
    </w:p>
    <w:p w:rsidR="00F7512B" w:rsidRPr="00F7512B" w:rsidRDefault="00F7512B" w:rsidP="00F7512B">
      <w:r w:rsidRPr="00F7512B">
        <w:rPr>
          <w:i/>
        </w:rPr>
        <w:t>Respiratory, thoracic and mediastinal disorders</w:t>
      </w:r>
      <w:r w:rsidRPr="00F7512B">
        <w:t>: epistaxis</w:t>
      </w:r>
    </w:p>
    <w:p w:rsidR="00F7512B" w:rsidRPr="00F7512B" w:rsidRDefault="00F7512B" w:rsidP="00F7512B">
      <w:r w:rsidRPr="00F7512B">
        <w:rPr>
          <w:i/>
        </w:rPr>
        <w:t>Gastrointestinal disorders</w:t>
      </w:r>
      <w:r w:rsidRPr="00F7512B">
        <w:t>: gastrointestinal haemorrhage (including haematemesis and melaena), rectal haemorrhage, gingival bleeding</w:t>
      </w:r>
    </w:p>
    <w:p w:rsidR="00F7512B" w:rsidRPr="00F7512B" w:rsidRDefault="00F7512B" w:rsidP="00F7512B">
      <w:r w:rsidRPr="00F7512B">
        <w:rPr>
          <w:i/>
        </w:rPr>
        <w:t>Renal and urinary disorders</w:t>
      </w:r>
      <w:r w:rsidRPr="00F7512B">
        <w:t>: haematuria</w:t>
      </w:r>
    </w:p>
    <w:p w:rsidR="00F7512B" w:rsidRPr="00F7512B" w:rsidRDefault="00F7512B" w:rsidP="00F7512B">
      <w:r w:rsidRPr="00F7512B">
        <w:rPr>
          <w:i/>
        </w:rPr>
        <w:t>Injury, poisoning and procedural complications</w:t>
      </w:r>
      <w:r w:rsidRPr="00F7512B">
        <w:t>: contusion</w:t>
      </w:r>
    </w:p>
    <w:p w:rsidR="00F7512B" w:rsidRPr="00F7512B" w:rsidRDefault="00F7512B" w:rsidP="00F7512B">
      <w:r w:rsidRPr="00F7512B">
        <w:t>Uncommon adverse reactions in apixaban-treated patients with A</w:t>
      </w:r>
      <w:r w:rsidR="00683D50">
        <w:t>F occurring at a frequency of ≥0.1% to &lt;1% (≥</w:t>
      </w:r>
      <w:r w:rsidRPr="00F7512B">
        <w:t>1/1,000 to &lt;1/100):</w:t>
      </w:r>
    </w:p>
    <w:p w:rsidR="00F7512B" w:rsidRPr="00F7512B" w:rsidRDefault="00F7512B" w:rsidP="00F7512B">
      <w:r w:rsidRPr="00F7512B">
        <w:rPr>
          <w:i/>
        </w:rPr>
        <w:t>Immune system disorders</w:t>
      </w:r>
      <w:r w:rsidRPr="00F7512B">
        <w:t>: hypersensitivity (including drug hypersensitivity such as skin rash and anaphylactic reaction such as allergic oedema)</w:t>
      </w:r>
    </w:p>
    <w:p w:rsidR="00F7512B" w:rsidRPr="00F7512B" w:rsidRDefault="00F7512B" w:rsidP="00F7512B">
      <w:r w:rsidRPr="00F7512B">
        <w:rPr>
          <w:i/>
        </w:rPr>
        <w:t>Nervous system disorders</w:t>
      </w:r>
      <w:r w:rsidRPr="00F7512B">
        <w:t>: brain haemorrhage, other intracranial or intraspinal haemorrhage (including subdural haematoma, subarachnoid haemorrhage, and spinal haematoma)</w:t>
      </w:r>
    </w:p>
    <w:p w:rsidR="00F7512B" w:rsidRPr="00F7512B" w:rsidRDefault="00F7512B" w:rsidP="00F7512B">
      <w:r w:rsidRPr="00F7512B">
        <w:rPr>
          <w:i/>
        </w:rPr>
        <w:t>Vascular disorders</w:t>
      </w:r>
      <w:r w:rsidRPr="00F7512B">
        <w:t>: intra-abdominal haemorrhage</w:t>
      </w:r>
    </w:p>
    <w:p w:rsidR="00F7512B" w:rsidRPr="00F7512B" w:rsidRDefault="00F7512B" w:rsidP="00F7512B">
      <w:r w:rsidRPr="00F7512B">
        <w:rPr>
          <w:i/>
        </w:rPr>
        <w:lastRenderedPageBreak/>
        <w:t>Respiratory, thoracic and mediastinal disorders</w:t>
      </w:r>
      <w:r w:rsidRPr="00F7512B">
        <w:t>: haemoptysis</w:t>
      </w:r>
    </w:p>
    <w:p w:rsidR="00F7512B" w:rsidRPr="00F7512B" w:rsidRDefault="00F7512B" w:rsidP="00F7512B">
      <w:r w:rsidRPr="00F7512B">
        <w:rPr>
          <w:i/>
        </w:rPr>
        <w:t>Gastrointestinal disorders</w:t>
      </w:r>
      <w:r w:rsidRPr="00F7512B">
        <w:t>: haemorrhoidal haemorrhage, haematochezia, mouth haemorrhage</w:t>
      </w:r>
    </w:p>
    <w:p w:rsidR="00F7512B" w:rsidRDefault="00F7512B" w:rsidP="00F7512B">
      <w:r w:rsidRPr="00F7512B">
        <w:rPr>
          <w:i/>
        </w:rPr>
        <w:t>Reproductive system and breast disorders</w:t>
      </w:r>
      <w:r w:rsidRPr="00F7512B">
        <w:t>: abnormal vaginal haemorrhage, urogenital haemorrhage</w:t>
      </w:r>
    </w:p>
    <w:p w:rsidR="00F7512B" w:rsidRPr="00F7512B" w:rsidRDefault="00F7512B" w:rsidP="00F7512B">
      <w:r w:rsidRPr="00A30AA1">
        <w:rPr>
          <w:i/>
        </w:rPr>
        <w:t>General disorders and administration site conditions</w:t>
      </w:r>
      <w:r w:rsidRPr="00F7512B">
        <w:t>: application site bleeding</w:t>
      </w:r>
    </w:p>
    <w:p w:rsidR="00F7512B" w:rsidRPr="00F7512B" w:rsidRDefault="00F7512B" w:rsidP="00F7512B">
      <w:r w:rsidRPr="00F7512B">
        <w:rPr>
          <w:i/>
        </w:rPr>
        <w:t>Investigations</w:t>
      </w:r>
      <w:r w:rsidRPr="00F7512B">
        <w:t xml:space="preserve">: occult blood positive </w:t>
      </w:r>
    </w:p>
    <w:p w:rsidR="00F7512B" w:rsidRPr="00F7512B" w:rsidRDefault="00F7512B" w:rsidP="00F7512B">
      <w:r w:rsidRPr="00F7512B">
        <w:rPr>
          <w:i/>
        </w:rPr>
        <w:t>Injury, poisoning and procedural complications:</w:t>
      </w:r>
      <w:r w:rsidRPr="00F7512B">
        <w:t xml:space="preserve"> traumatic haemorrhage, post procedural haemorrhage, incision site haemorrhage</w:t>
      </w:r>
    </w:p>
    <w:p w:rsidR="00F7512B" w:rsidRPr="00F7512B" w:rsidRDefault="00F7512B" w:rsidP="00F7512B">
      <w:r w:rsidRPr="00F7512B">
        <w:t>Rare adverse reactions in apixaban-treated patients with A</w:t>
      </w:r>
      <w:r w:rsidR="00683D50">
        <w:t>F occurring at a frequency of ≥0.01% to &lt;0.1% (≥</w:t>
      </w:r>
      <w:r w:rsidRPr="00F7512B">
        <w:t>1</w:t>
      </w:r>
      <w:r w:rsidR="00683D50">
        <w:t>/10,000 to &lt;1/</w:t>
      </w:r>
      <w:r w:rsidRPr="00F7512B">
        <w:t>1,000):</w:t>
      </w:r>
    </w:p>
    <w:p w:rsidR="00F7512B" w:rsidRPr="00F7512B" w:rsidRDefault="00F7512B" w:rsidP="00F7512B">
      <w:r w:rsidRPr="00F7512B">
        <w:rPr>
          <w:i/>
        </w:rPr>
        <w:t>Respiratory, thoracic and mediastinal disorders</w:t>
      </w:r>
      <w:r w:rsidRPr="00F7512B">
        <w:t>: respiratory tract haemorrhage (including pulmonary alveolar haemorrhage, laryngeal haemorrhage, and pharyngeal haemorrhage)</w:t>
      </w:r>
    </w:p>
    <w:p w:rsidR="00F7512B" w:rsidRPr="00F7512B" w:rsidRDefault="00F7512B" w:rsidP="00F7512B">
      <w:r w:rsidRPr="00F7512B">
        <w:rPr>
          <w:i/>
        </w:rPr>
        <w:t>Gastrointestinal disorders</w:t>
      </w:r>
      <w:r w:rsidRPr="00F7512B">
        <w:t>: retroperitoneal haemorrhage.</w:t>
      </w:r>
    </w:p>
    <w:p w:rsidR="006D10FD" w:rsidRPr="001425A4" w:rsidRDefault="006D10FD" w:rsidP="00AF0C23">
      <w:pPr>
        <w:pStyle w:val="Heading2"/>
        <w:rPr>
          <w:rStyle w:val="BMSTableNote"/>
          <w:rFonts w:eastAsia="MS Mincho"/>
          <w:b w:val="0"/>
          <w:color w:val="000000"/>
          <w:sz w:val="24"/>
          <w:vertAlign w:val="baseline"/>
        </w:rPr>
      </w:pPr>
      <w:r w:rsidRPr="00AF0C23">
        <w:rPr>
          <w:rStyle w:val="BMSTableNote"/>
          <w:rFonts w:eastAsia="MS Mincho"/>
          <w:sz w:val="24"/>
          <w:vertAlign w:val="baseline"/>
        </w:rPr>
        <w:t>Treatment</w:t>
      </w:r>
      <w:r w:rsidRPr="001425A4">
        <w:rPr>
          <w:rStyle w:val="BMSTableNote"/>
          <w:rFonts w:eastAsia="MS Mincho"/>
          <w:b w:val="0"/>
          <w:color w:val="000000"/>
          <w:sz w:val="24"/>
          <w:vertAlign w:val="baseline"/>
        </w:rPr>
        <w:t xml:space="preserve"> VTE</w:t>
      </w:r>
    </w:p>
    <w:p w:rsidR="006D10FD" w:rsidRPr="00D41823" w:rsidRDefault="006D10FD" w:rsidP="003A25DF">
      <w:pPr>
        <w:rPr>
          <w:szCs w:val="24"/>
        </w:rPr>
      </w:pPr>
      <w:r w:rsidRPr="00D41823">
        <w:rPr>
          <w:szCs w:val="24"/>
        </w:rPr>
        <w:t>The safety of apixaban has been evaluated in the AMPLIFY and AMPLIFY-EXT studies, including 2</w:t>
      </w:r>
      <w:r w:rsidR="003A25DF">
        <w:rPr>
          <w:szCs w:val="24"/>
        </w:rPr>
        <w:t>,</w:t>
      </w:r>
      <w:r w:rsidRPr="00D41823">
        <w:rPr>
          <w:szCs w:val="24"/>
        </w:rPr>
        <w:t xml:space="preserve">676 patients exposed to apixaban 10 mg twice daily, </w:t>
      </w:r>
      <w:r>
        <w:rPr>
          <w:szCs w:val="24"/>
        </w:rPr>
        <w:t>3</w:t>
      </w:r>
      <w:r w:rsidR="003A25DF">
        <w:rPr>
          <w:szCs w:val="24"/>
        </w:rPr>
        <w:t>,</w:t>
      </w:r>
      <w:r>
        <w:rPr>
          <w:szCs w:val="24"/>
        </w:rPr>
        <w:t>359</w:t>
      </w:r>
      <w:r w:rsidRPr="00D41823">
        <w:rPr>
          <w:b/>
          <w:szCs w:val="24"/>
        </w:rPr>
        <w:t xml:space="preserve"> </w:t>
      </w:r>
      <w:r w:rsidRPr="00D41823">
        <w:rPr>
          <w:szCs w:val="24"/>
        </w:rPr>
        <w:t>patients exposed to apixaban 5 mg twice daily and 840 patients exposed to apixaban 2.5 mg twice daily.  The mean duration of exposure to apixaban was 154 days and to enoxaparin/warfarin was 152</w:t>
      </w:r>
      <w:r>
        <w:rPr>
          <w:szCs w:val="24"/>
        </w:rPr>
        <w:t> </w:t>
      </w:r>
      <w:r w:rsidRPr="00D41823">
        <w:rPr>
          <w:szCs w:val="24"/>
        </w:rPr>
        <w:t xml:space="preserve">days in the AMPLIFY study.  The mean duration of exposure to apixaban was approximately 330 days and to placebo was 312 days in the AMPLIFY-EXT study. </w:t>
      </w:r>
    </w:p>
    <w:p w:rsidR="006D10FD" w:rsidRPr="00D41823" w:rsidRDefault="006D10FD" w:rsidP="006D10FD">
      <w:pPr>
        <w:rPr>
          <w:szCs w:val="24"/>
        </w:rPr>
      </w:pPr>
      <w:r w:rsidRPr="00D41823">
        <w:rPr>
          <w:szCs w:val="24"/>
        </w:rPr>
        <w:t>In the AMPLIFY study, adverse reactions related to bleeding occurred in 417 (15.6%) of apixaban-treated patients compared to 661 (24.6%) of enoxaparin/warfarin-treated patients.  The discontinuation rate due to bleeding events was 0.7% in the apixaban-treated patients compared to 1.7% in enoxaparin/warfarin-treated patients in the AMPLIFY study.</w:t>
      </w:r>
    </w:p>
    <w:p w:rsidR="006D10FD" w:rsidRPr="00D41823" w:rsidRDefault="006D10FD" w:rsidP="006D10FD">
      <w:pPr>
        <w:rPr>
          <w:szCs w:val="24"/>
        </w:rPr>
      </w:pPr>
      <w:r w:rsidRPr="00D41823">
        <w:rPr>
          <w:szCs w:val="24"/>
        </w:rPr>
        <w:t>In the AMPLIFY-EXT study, adverse reactions related to bleeding occurred in 219 (13.3%) of apixaban-treated patients compared to 72 (8.7%) of placebo-treated patients.  The discontinuation rate due to bleeding events was approximately 1% in the apixaban-treated patients compared to 0.4% in those patients in the placebo group in the AMPLIFY-EXT study.</w:t>
      </w:r>
    </w:p>
    <w:p w:rsidR="006D10FD" w:rsidRPr="00D41823" w:rsidRDefault="006D10FD" w:rsidP="006D10FD">
      <w:pPr>
        <w:rPr>
          <w:szCs w:val="24"/>
        </w:rPr>
      </w:pPr>
      <w:r w:rsidRPr="00D41823">
        <w:rPr>
          <w:szCs w:val="24"/>
        </w:rPr>
        <w:t>Common adverse reactions (</w:t>
      </w:r>
      <w:r w:rsidRPr="00D41823">
        <w:rPr>
          <w:szCs w:val="24"/>
        </w:rPr>
        <w:sym w:font="Symbol" w:char="F0B3"/>
      </w:r>
      <w:r w:rsidRPr="00D41823">
        <w:rPr>
          <w:szCs w:val="24"/>
        </w:rPr>
        <w:t>1</w:t>
      </w:r>
      <w:r w:rsidRPr="003A25DF">
        <w:rPr>
          <w:szCs w:val="24"/>
        </w:rPr>
        <w:t>%</w:t>
      </w:r>
      <w:r w:rsidRPr="00D41823">
        <w:rPr>
          <w:b/>
          <w:szCs w:val="24"/>
        </w:rPr>
        <w:t>)</w:t>
      </w:r>
      <w:r w:rsidRPr="00D41823">
        <w:rPr>
          <w:szCs w:val="24"/>
        </w:rPr>
        <w:t xml:space="preserve"> were gingival bleeding, epistaxis, contusion, haematuria, haematoma, and menorrhagia.</w:t>
      </w:r>
    </w:p>
    <w:p w:rsidR="006D10FD" w:rsidRPr="00D41823" w:rsidRDefault="006D10FD" w:rsidP="006D10FD">
      <w:pPr>
        <w:rPr>
          <w:szCs w:val="24"/>
        </w:rPr>
      </w:pPr>
      <w:r w:rsidRPr="00D41823">
        <w:rPr>
          <w:szCs w:val="24"/>
        </w:rPr>
        <w:t>Adverse events regardless of causality occurring in ≥1% of patients in the AMPLIFY and AMPLIFY-EXT studies are listed in Table 18 by system organ classification (MedDRA).</w:t>
      </w:r>
    </w:p>
    <w:p w:rsidR="006D10FD" w:rsidRPr="002067D5" w:rsidRDefault="006D10FD" w:rsidP="006D10FD">
      <w:pPr>
        <w:pStyle w:val="Caption"/>
      </w:pPr>
      <w:r w:rsidRPr="002067D5">
        <w:t xml:space="preserve">Table </w:t>
      </w:r>
      <w:fldSimple w:instr=" SEQ Table \* ARABIC ">
        <w:r w:rsidR="009D279C">
          <w:rPr>
            <w:noProof/>
          </w:rPr>
          <w:t>18</w:t>
        </w:r>
      </w:fldSimple>
      <w:r w:rsidRPr="002067D5">
        <w:t>: Common adverse events occurring in ≥1% of patients in the AMPLIFY and AMPLIFY-EXT studies, regardless of causality</w:t>
      </w:r>
    </w:p>
    <w:tbl>
      <w:tblPr>
        <w:tblW w:w="85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603"/>
        <w:gridCol w:w="31"/>
        <w:gridCol w:w="1190"/>
        <w:gridCol w:w="55"/>
        <w:gridCol w:w="1220"/>
        <w:gridCol w:w="26"/>
        <w:gridCol w:w="1108"/>
        <w:gridCol w:w="55"/>
        <w:gridCol w:w="1079"/>
        <w:gridCol w:w="1134"/>
      </w:tblGrid>
      <w:tr w:rsidR="006D10FD" w:rsidRPr="002067D5" w:rsidTr="00B9671D">
        <w:trPr>
          <w:tblHeader/>
          <w:jc w:val="center"/>
        </w:trPr>
        <w:tc>
          <w:tcPr>
            <w:tcW w:w="2634" w:type="dxa"/>
            <w:gridSpan w:val="2"/>
            <w:tcBorders>
              <w:top w:val="nil"/>
              <w:left w:val="nil"/>
            </w:tcBorders>
            <w:shd w:val="clear" w:color="auto" w:fill="auto"/>
          </w:tcPr>
          <w:p w:rsidR="006D10FD" w:rsidRPr="002067D5" w:rsidRDefault="006D10FD" w:rsidP="003A25DF">
            <w:pPr>
              <w:pStyle w:val="BMSTableHeader"/>
              <w:spacing w:before="0" w:after="0"/>
              <w:rPr>
                <w:lang w:val="en-AU"/>
              </w:rPr>
            </w:pPr>
          </w:p>
        </w:tc>
        <w:tc>
          <w:tcPr>
            <w:tcW w:w="2465" w:type="dxa"/>
            <w:gridSpan w:val="3"/>
            <w:shd w:val="clear" w:color="auto" w:fill="auto"/>
          </w:tcPr>
          <w:p w:rsidR="006D10FD" w:rsidRPr="002067D5" w:rsidRDefault="006D10FD" w:rsidP="003A25DF">
            <w:pPr>
              <w:pStyle w:val="BMSTableText"/>
              <w:spacing w:before="0" w:after="0"/>
              <w:rPr>
                <w:b/>
                <w:bCs/>
                <w:lang w:val="en-AU"/>
              </w:rPr>
            </w:pPr>
            <w:r w:rsidRPr="002067D5">
              <w:rPr>
                <w:b/>
                <w:bCs/>
                <w:lang w:val="en-AU"/>
              </w:rPr>
              <w:t>AMPLIFY</w:t>
            </w:r>
          </w:p>
          <w:p w:rsidR="006D10FD" w:rsidRPr="002067D5" w:rsidRDefault="006D10FD" w:rsidP="003A25DF">
            <w:pPr>
              <w:pStyle w:val="BMSTableText"/>
              <w:spacing w:before="0" w:after="0"/>
              <w:rPr>
                <w:lang w:val="en-AU"/>
              </w:rPr>
            </w:pPr>
            <w:r w:rsidRPr="002067D5">
              <w:rPr>
                <w:b/>
                <w:bCs/>
                <w:lang w:val="en-AU"/>
              </w:rPr>
              <w:t>CV185056</w:t>
            </w:r>
          </w:p>
        </w:tc>
        <w:tc>
          <w:tcPr>
            <w:tcW w:w="3402" w:type="dxa"/>
            <w:gridSpan w:val="5"/>
            <w:shd w:val="clear" w:color="auto" w:fill="auto"/>
          </w:tcPr>
          <w:p w:rsidR="006D10FD" w:rsidRPr="002067D5" w:rsidRDefault="006D10FD" w:rsidP="003A25DF">
            <w:pPr>
              <w:pStyle w:val="BMSTableText"/>
              <w:spacing w:before="0" w:after="0"/>
              <w:rPr>
                <w:b/>
                <w:bCs/>
                <w:lang w:val="en-AU"/>
              </w:rPr>
            </w:pPr>
            <w:r w:rsidRPr="002067D5">
              <w:rPr>
                <w:b/>
                <w:bCs/>
                <w:lang w:val="en-AU"/>
              </w:rPr>
              <w:t>AMPLIFY-EXT</w:t>
            </w:r>
          </w:p>
          <w:p w:rsidR="006D10FD" w:rsidRPr="002067D5" w:rsidRDefault="006D10FD" w:rsidP="003A25DF">
            <w:pPr>
              <w:pStyle w:val="BMSTableText"/>
              <w:spacing w:before="0" w:after="0"/>
              <w:rPr>
                <w:b/>
                <w:bCs/>
                <w:lang w:val="en-AU"/>
              </w:rPr>
            </w:pPr>
            <w:r w:rsidRPr="002067D5">
              <w:rPr>
                <w:b/>
                <w:bCs/>
                <w:lang w:val="en-AU"/>
              </w:rPr>
              <w:t>CV185057</w:t>
            </w:r>
          </w:p>
        </w:tc>
      </w:tr>
      <w:tr w:rsidR="006D10FD" w:rsidRPr="002067D5" w:rsidTr="00B9671D">
        <w:trPr>
          <w:tblHeader/>
          <w:jc w:val="center"/>
        </w:trPr>
        <w:tc>
          <w:tcPr>
            <w:tcW w:w="2634" w:type="dxa"/>
            <w:gridSpan w:val="2"/>
            <w:shd w:val="clear" w:color="auto" w:fill="auto"/>
          </w:tcPr>
          <w:p w:rsidR="006D10FD" w:rsidRPr="002067D5" w:rsidRDefault="006D10FD" w:rsidP="003A25DF">
            <w:pPr>
              <w:pStyle w:val="BMSTableHeader"/>
              <w:spacing w:before="0" w:after="0"/>
              <w:rPr>
                <w:lang w:val="en-AU"/>
              </w:rPr>
            </w:pPr>
            <w:r w:rsidRPr="002067D5">
              <w:rPr>
                <w:lang w:val="en-AU"/>
              </w:rPr>
              <w:lastRenderedPageBreak/>
              <w:t>System Organ Classification / Preferred Term</w:t>
            </w:r>
          </w:p>
        </w:tc>
        <w:tc>
          <w:tcPr>
            <w:tcW w:w="1190" w:type="dxa"/>
            <w:shd w:val="clear" w:color="auto" w:fill="auto"/>
          </w:tcPr>
          <w:p w:rsidR="006D10FD" w:rsidRPr="002067D5" w:rsidRDefault="006D10FD" w:rsidP="003A25DF">
            <w:pPr>
              <w:pStyle w:val="BMSTableHeader"/>
              <w:spacing w:before="0" w:after="0"/>
              <w:rPr>
                <w:lang w:val="en-AU"/>
              </w:rPr>
            </w:pPr>
            <w:r w:rsidRPr="002067D5">
              <w:rPr>
                <w:lang w:val="en-AU"/>
              </w:rPr>
              <w:t>Apixaban</w:t>
            </w:r>
          </w:p>
          <w:p w:rsidR="006D10FD" w:rsidRPr="002067D5" w:rsidRDefault="006D10FD" w:rsidP="003A25DF">
            <w:pPr>
              <w:pStyle w:val="BMSTableText"/>
              <w:spacing w:before="0" w:after="0"/>
              <w:rPr>
                <w:b/>
                <w:bCs/>
                <w:lang w:val="en-AU"/>
              </w:rPr>
            </w:pPr>
            <w:r w:rsidRPr="002067D5">
              <w:rPr>
                <w:b/>
                <w:bCs/>
                <w:lang w:val="en-AU"/>
              </w:rPr>
              <w:t>n (%)</w:t>
            </w:r>
          </w:p>
        </w:tc>
        <w:tc>
          <w:tcPr>
            <w:tcW w:w="1275" w:type="dxa"/>
            <w:gridSpan w:val="2"/>
            <w:shd w:val="clear" w:color="auto" w:fill="auto"/>
          </w:tcPr>
          <w:p w:rsidR="006D10FD" w:rsidRPr="002067D5" w:rsidRDefault="006D10FD" w:rsidP="003A25DF">
            <w:pPr>
              <w:pStyle w:val="BMSTableHeader"/>
              <w:spacing w:before="0" w:after="0"/>
              <w:rPr>
                <w:lang w:val="en-AU"/>
              </w:rPr>
            </w:pPr>
            <w:r w:rsidRPr="002067D5">
              <w:rPr>
                <w:lang w:val="en-AU"/>
              </w:rPr>
              <w:t>Enoxaparin /Warfarin</w:t>
            </w:r>
          </w:p>
          <w:p w:rsidR="006D10FD" w:rsidRPr="002067D5" w:rsidRDefault="006D10FD" w:rsidP="003A25DF">
            <w:pPr>
              <w:pStyle w:val="BMSTableText"/>
              <w:spacing w:before="0" w:after="0"/>
              <w:rPr>
                <w:lang w:val="en-AU"/>
              </w:rPr>
            </w:pPr>
            <w:r w:rsidRPr="002067D5">
              <w:rPr>
                <w:b/>
                <w:bCs/>
                <w:lang w:val="en-AU"/>
              </w:rPr>
              <w:t xml:space="preserve">n (%) </w:t>
            </w:r>
          </w:p>
        </w:tc>
        <w:tc>
          <w:tcPr>
            <w:tcW w:w="1134" w:type="dxa"/>
            <w:gridSpan w:val="2"/>
            <w:shd w:val="clear" w:color="auto" w:fill="auto"/>
          </w:tcPr>
          <w:p w:rsidR="006D10FD" w:rsidRPr="002067D5" w:rsidRDefault="006D10FD" w:rsidP="003A25DF">
            <w:pPr>
              <w:pStyle w:val="BMSTableHeader"/>
              <w:spacing w:before="0" w:after="0"/>
              <w:rPr>
                <w:lang w:val="en-AU"/>
              </w:rPr>
            </w:pPr>
            <w:r w:rsidRPr="002067D5">
              <w:rPr>
                <w:lang w:val="en-AU"/>
              </w:rPr>
              <w:t>Apixaban 2.5 mg</w:t>
            </w:r>
          </w:p>
          <w:p w:rsidR="006D10FD" w:rsidRPr="002067D5" w:rsidRDefault="006D10FD" w:rsidP="003A25DF">
            <w:pPr>
              <w:pStyle w:val="BMSTableText"/>
              <w:spacing w:before="0" w:after="0"/>
              <w:rPr>
                <w:b/>
                <w:bCs/>
                <w:lang w:val="en-AU"/>
              </w:rPr>
            </w:pPr>
            <w:r w:rsidRPr="002067D5">
              <w:rPr>
                <w:b/>
                <w:bCs/>
                <w:lang w:val="en-AU"/>
              </w:rPr>
              <w:t>n (%)</w:t>
            </w:r>
          </w:p>
        </w:tc>
        <w:tc>
          <w:tcPr>
            <w:tcW w:w="1134" w:type="dxa"/>
            <w:gridSpan w:val="2"/>
            <w:shd w:val="clear" w:color="auto" w:fill="auto"/>
          </w:tcPr>
          <w:p w:rsidR="006D10FD" w:rsidRPr="002067D5" w:rsidRDefault="006D10FD" w:rsidP="003A25DF">
            <w:pPr>
              <w:pStyle w:val="BMSTableHeader"/>
              <w:spacing w:before="0" w:after="0"/>
              <w:rPr>
                <w:lang w:val="en-AU"/>
              </w:rPr>
            </w:pPr>
            <w:r w:rsidRPr="002067D5">
              <w:rPr>
                <w:lang w:val="en-AU"/>
              </w:rPr>
              <w:t>Apixaban 5 mg</w:t>
            </w:r>
          </w:p>
          <w:p w:rsidR="006D10FD" w:rsidRPr="002067D5" w:rsidRDefault="006D10FD" w:rsidP="003A25DF">
            <w:pPr>
              <w:pStyle w:val="BMSTableText"/>
              <w:spacing w:before="0" w:after="0"/>
              <w:rPr>
                <w:lang w:val="en-AU"/>
              </w:rPr>
            </w:pPr>
            <w:r w:rsidRPr="002067D5">
              <w:rPr>
                <w:b/>
                <w:bCs/>
                <w:lang w:val="en-AU"/>
              </w:rPr>
              <w:t xml:space="preserve">n (%) </w:t>
            </w:r>
          </w:p>
        </w:tc>
        <w:tc>
          <w:tcPr>
            <w:tcW w:w="1134" w:type="dxa"/>
          </w:tcPr>
          <w:p w:rsidR="006D10FD" w:rsidRPr="002067D5" w:rsidRDefault="006D10FD" w:rsidP="003A25DF">
            <w:pPr>
              <w:pStyle w:val="BMSTableHeader"/>
              <w:spacing w:before="0" w:after="0"/>
              <w:rPr>
                <w:lang w:val="en-AU"/>
              </w:rPr>
            </w:pPr>
            <w:r w:rsidRPr="002067D5">
              <w:rPr>
                <w:lang w:val="en-AU"/>
              </w:rPr>
              <w:t>Placebo</w:t>
            </w:r>
          </w:p>
          <w:p w:rsidR="006D10FD" w:rsidRPr="002067D5" w:rsidRDefault="006D10FD" w:rsidP="003A25DF">
            <w:pPr>
              <w:pStyle w:val="BMSTableHeader"/>
              <w:spacing w:before="0" w:after="0"/>
              <w:rPr>
                <w:lang w:val="en-AU"/>
              </w:rPr>
            </w:pPr>
            <w:r w:rsidRPr="002067D5">
              <w:rPr>
                <w:lang w:val="en-AU"/>
              </w:rPr>
              <w:t>n (%)</w:t>
            </w:r>
          </w:p>
        </w:tc>
      </w:tr>
      <w:tr w:rsidR="006D10FD" w:rsidRPr="002067D5" w:rsidTr="00B9671D">
        <w:trPr>
          <w:tblHeader/>
          <w:jc w:val="center"/>
        </w:trPr>
        <w:tc>
          <w:tcPr>
            <w:tcW w:w="2634" w:type="dxa"/>
            <w:gridSpan w:val="2"/>
            <w:shd w:val="clear" w:color="auto" w:fill="auto"/>
          </w:tcPr>
          <w:p w:rsidR="006D10FD" w:rsidRPr="002067D5" w:rsidRDefault="006D10FD" w:rsidP="003A25DF">
            <w:pPr>
              <w:pStyle w:val="BMSTableText"/>
              <w:spacing w:before="0" w:after="0"/>
              <w:jc w:val="left"/>
              <w:rPr>
                <w:lang w:val="en-AU"/>
              </w:rPr>
            </w:pPr>
            <w:r w:rsidRPr="002067D5">
              <w:rPr>
                <w:lang w:val="en-AU"/>
              </w:rPr>
              <w:t>Number treated</w:t>
            </w:r>
          </w:p>
        </w:tc>
        <w:tc>
          <w:tcPr>
            <w:tcW w:w="1190" w:type="dxa"/>
            <w:shd w:val="clear" w:color="auto" w:fill="auto"/>
          </w:tcPr>
          <w:p w:rsidR="006D10FD" w:rsidRPr="002067D5" w:rsidRDefault="006D10FD" w:rsidP="003A25DF">
            <w:pPr>
              <w:pStyle w:val="BMSTableText"/>
              <w:spacing w:before="0" w:after="0"/>
              <w:rPr>
                <w:lang w:val="en-AU"/>
              </w:rPr>
            </w:pPr>
            <w:r w:rsidRPr="002067D5">
              <w:rPr>
                <w:lang w:val="en-AU"/>
              </w:rPr>
              <w:t>2,676</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rPr>
                <w:lang w:val="en-AU"/>
              </w:rPr>
              <w:t>2,689</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840</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811</w:t>
            </w:r>
          </w:p>
        </w:tc>
        <w:tc>
          <w:tcPr>
            <w:tcW w:w="1134" w:type="dxa"/>
            <w:tcBorders>
              <w:bottom w:val="single" w:sz="6" w:space="0" w:color="auto"/>
            </w:tcBorders>
          </w:tcPr>
          <w:p w:rsidR="006D10FD" w:rsidRPr="002067D5" w:rsidRDefault="006D10FD" w:rsidP="003A25DF">
            <w:pPr>
              <w:pStyle w:val="BMSTableText"/>
              <w:spacing w:before="0" w:after="0"/>
              <w:rPr>
                <w:lang w:val="en-AU"/>
              </w:rPr>
            </w:pPr>
            <w:r w:rsidRPr="002067D5">
              <w:rPr>
                <w:lang w:val="en-AU"/>
              </w:rPr>
              <w:t>826</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tabs>
                <w:tab w:val="clear" w:pos="360"/>
              </w:tabs>
              <w:spacing w:before="0" w:after="0"/>
              <w:jc w:val="left"/>
              <w:rPr>
                <w:i/>
                <w:iCs/>
                <w:lang w:val="en-AU"/>
              </w:rPr>
            </w:pPr>
            <w:r w:rsidRPr="002067D5">
              <w:rPr>
                <w:i/>
              </w:rPr>
              <w:t>Infections and Infestations</w:t>
            </w:r>
          </w:p>
        </w:tc>
        <w:tc>
          <w:tcPr>
            <w:tcW w:w="1134" w:type="dxa"/>
            <w:tcBorders>
              <w:left w:val="nil"/>
            </w:tcBorders>
          </w:tcPr>
          <w:p w:rsidR="006D10FD" w:rsidRPr="002067D5" w:rsidRDefault="006D10FD" w:rsidP="003A25DF">
            <w:pPr>
              <w:pStyle w:val="BMSTableText"/>
              <w:tabs>
                <w:tab w:val="clear" w:pos="360"/>
              </w:tabs>
              <w:spacing w:before="0" w:after="0"/>
              <w:jc w:val="left"/>
              <w:rPr>
                <w:i/>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Nasopharyngitis</w:t>
            </w:r>
          </w:p>
        </w:tc>
        <w:tc>
          <w:tcPr>
            <w:tcW w:w="1190" w:type="dxa"/>
            <w:shd w:val="clear" w:color="auto" w:fill="auto"/>
          </w:tcPr>
          <w:p w:rsidR="006D10FD" w:rsidRPr="002067D5" w:rsidRDefault="006D10FD" w:rsidP="003A25DF">
            <w:pPr>
              <w:pStyle w:val="BMSTableText"/>
              <w:spacing w:before="0" w:after="0"/>
              <w:rPr>
                <w:lang w:val="en-AU"/>
              </w:rPr>
            </w:pPr>
            <w:r w:rsidRPr="002067D5">
              <w:t>104 (3.9)</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98 (3.6)</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41 (4.9)</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31 (3.8)</w:t>
            </w:r>
          </w:p>
        </w:tc>
        <w:tc>
          <w:tcPr>
            <w:tcW w:w="1134" w:type="dxa"/>
          </w:tcPr>
          <w:p w:rsidR="006D10FD" w:rsidRPr="002067D5" w:rsidRDefault="006D10FD" w:rsidP="003A25DF">
            <w:pPr>
              <w:pStyle w:val="BMSTableText"/>
              <w:spacing w:before="0" w:after="0"/>
            </w:pPr>
            <w:r w:rsidRPr="002067D5">
              <w:t>40 (4.8)</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Urinary tract infection</w:t>
            </w:r>
          </w:p>
        </w:tc>
        <w:tc>
          <w:tcPr>
            <w:tcW w:w="1190" w:type="dxa"/>
            <w:shd w:val="clear" w:color="auto" w:fill="auto"/>
          </w:tcPr>
          <w:p w:rsidR="006D10FD" w:rsidRPr="002067D5" w:rsidRDefault="006D10FD" w:rsidP="003A25DF">
            <w:pPr>
              <w:pStyle w:val="BMSTableText"/>
              <w:spacing w:before="0" w:after="0"/>
              <w:rPr>
                <w:lang w:val="en-AU"/>
              </w:rPr>
            </w:pPr>
            <w:r w:rsidRPr="002067D5">
              <w:t>95 (3.6)</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85 (3.2)</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29 (3.5)</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31 (3.8)</w:t>
            </w:r>
          </w:p>
        </w:tc>
        <w:tc>
          <w:tcPr>
            <w:tcW w:w="1134" w:type="dxa"/>
          </w:tcPr>
          <w:p w:rsidR="006D10FD" w:rsidRPr="002067D5" w:rsidRDefault="006D10FD" w:rsidP="003A25DF">
            <w:pPr>
              <w:pStyle w:val="BMSTableText"/>
              <w:spacing w:before="0" w:after="0"/>
            </w:pPr>
            <w:r w:rsidRPr="002067D5">
              <w:t>35 (4.2)</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b/>
                <w:lang w:val="en-AU"/>
              </w:rPr>
            </w:pPr>
            <w:r w:rsidRPr="002067D5">
              <w:t>Bronchitis</w:t>
            </w:r>
          </w:p>
        </w:tc>
        <w:tc>
          <w:tcPr>
            <w:tcW w:w="1190" w:type="dxa"/>
            <w:shd w:val="clear" w:color="auto" w:fill="auto"/>
          </w:tcPr>
          <w:p w:rsidR="006D10FD" w:rsidRPr="002067D5" w:rsidRDefault="006D10FD" w:rsidP="003A25DF">
            <w:pPr>
              <w:pStyle w:val="BMSTableText"/>
              <w:spacing w:before="0" w:after="0"/>
              <w:rPr>
                <w:lang w:val="en-AU"/>
              </w:rPr>
            </w:pPr>
            <w:r w:rsidRPr="002067D5">
              <w:t>55 (2.1)</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57 (2.1)</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25 (3.0)</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32 (3.9)</w:t>
            </w:r>
          </w:p>
        </w:tc>
        <w:tc>
          <w:tcPr>
            <w:tcW w:w="1134" w:type="dxa"/>
          </w:tcPr>
          <w:p w:rsidR="006D10FD" w:rsidRPr="002067D5" w:rsidRDefault="006D10FD" w:rsidP="003A25DF">
            <w:pPr>
              <w:pStyle w:val="BMSTableText"/>
              <w:spacing w:before="0" w:after="0"/>
            </w:pPr>
            <w:r w:rsidRPr="002067D5">
              <w:t>14 (1.7)</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Upper respiratory tract infection</w:t>
            </w:r>
          </w:p>
        </w:tc>
        <w:tc>
          <w:tcPr>
            <w:tcW w:w="1190" w:type="dxa"/>
            <w:shd w:val="clear" w:color="auto" w:fill="auto"/>
          </w:tcPr>
          <w:p w:rsidR="006D10FD" w:rsidRPr="002067D5" w:rsidRDefault="006D10FD" w:rsidP="003A25DF">
            <w:pPr>
              <w:pStyle w:val="BMSTableText"/>
              <w:spacing w:before="0" w:after="0"/>
              <w:rPr>
                <w:lang w:val="en-AU"/>
              </w:rPr>
            </w:pPr>
            <w:r w:rsidRPr="002067D5">
              <w:t>51 (1.9)</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51 (1.9)</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19 (2.3)</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18 (2.2)</w:t>
            </w:r>
          </w:p>
        </w:tc>
        <w:tc>
          <w:tcPr>
            <w:tcW w:w="1134" w:type="dxa"/>
          </w:tcPr>
          <w:p w:rsidR="006D10FD" w:rsidRPr="002067D5" w:rsidRDefault="006D10FD" w:rsidP="003A25DF">
            <w:pPr>
              <w:pStyle w:val="BMSTableText"/>
              <w:spacing w:before="0" w:after="0"/>
            </w:pPr>
            <w:r w:rsidRPr="002067D5">
              <w:t>18 (2.2)</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Influenza</w:t>
            </w:r>
          </w:p>
        </w:tc>
        <w:tc>
          <w:tcPr>
            <w:tcW w:w="1190" w:type="dxa"/>
            <w:shd w:val="clear" w:color="auto" w:fill="auto"/>
          </w:tcPr>
          <w:p w:rsidR="006D10FD" w:rsidRPr="002067D5" w:rsidRDefault="006D10FD" w:rsidP="003A25DF">
            <w:pPr>
              <w:pStyle w:val="BMSTableText"/>
              <w:spacing w:before="0" w:after="0"/>
              <w:rPr>
                <w:lang w:val="en-AU"/>
              </w:rPr>
            </w:pPr>
            <w:r w:rsidRPr="002067D5">
              <w:t>37 (1.4)</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37 (1.4)</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18 (2.1)</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20 (2.5)</w:t>
            </w:r>
          </w:p>
        </w:tc>
        <w:tc>
          <w:tcPr>
            <w:tcW w:w="1134" w:type="dxa"/>
          </w:tcPr>
          <w:p w:rsidR="006D10FD" w:rsidRPr="002067D5" w:rsidRDefault="006D10FD" w:rsidP="003A25DF">
            <w:pPr>
              <w:pStyle w:val="BMSTableText"/>
              <w:spacing w:before="0" w:after="0"/>
            </w:pPr>
            <w:r w:rsidRPr="002067D5">
              <w:t>20 (2.4)</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Pneumonia</w:t>
            </w:r>
          </w:p>
        </w:tc>
        <w:tc>
          <w:tcPr>
            <w:tcW w:w="1190" w:type="dxa"/>
            <w:shd w:val="clear" w:color="auto" w:fill="auto"/>
          </w:tcPr>
          <w:p w:rsidR="006D10FD" w:rsidRPr="002067D5" w:rsidRDefault="006D10FD" w:rsidP="003A25DF">
            <w:pPr>
              <w:pStyle w:val="BMSTableText"/>
              <w:spacing w:before="0" w:after="0"/>
              <w:rPr>
                <w:lang w:val="en-AU"/>
              </w:rPr>
            </w:pPr>
            <w:r w:rsidRPr="002067D5">
              <w:t>30 (1.1)</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29 (1.1)</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9 (1.1)</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8 (1.0)</w:t>
            </w:r>
          </w:p>
        </w:tc>
        <w:tc>
          <w:tcPr>
            <w:tcW w:w="1134" w:type="dxa"/>
          </w:tcPr>
          <w:p w:rsidR="006D10FD" w:rsidRPr="002067D5" w:rsidRDefault="006D10FD" w:rsidP="003A25DF">
            <w:pPr>
              <w:pStyle w:val="BMSTableText"/>
              <w:spacing w:before="0" w:after="0"/>
            </w:pPr>
            <w:r w:rsidRPr="002067D5">
              <w:t>5 (0.6)</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Sinusitis</w:t>
            </w:r>
          </w:p>
        </w:tc>
        <w:tc>
          <w:tcPr>
            <w:tcW w:w="1190" w:type="dxa"/>
            <w:shd w:val="clear" w:color="auto" w:fill="auto"/>
          </w:tcPr>
          <w:p w:rsidR="006D10FD" w:rsidRPr="002067D5" w:rsidRDefault="006D10FD" w:rsidP="003A25DF">
            <w:pPr>
              <w:pStyle w:val="BMSTableText"/>
              <w:spacing w:before="0" w:after="0"/>
              <w:rPr>
                <w:lang w:val="en-AU"/>
              </w:rPr>
            </w:pPr>
            <w:r w:rsidRPr="002067D5">
              <w:t>17 (0.6)</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27 (1.0)</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7 (0.8)</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13 (1.6)</w:t>
            </w:r>
          </w:p>
        </w:tc>
        <w:tc>
          <w:tcPr>
            <w:tcW w:w="1134" w:type="dxa"/>
          </w:tcPr>
          <w:p w:rsidR="006D10FD" w:rsidRPr="002067D5" w:rsidRDefault="006D10FD" w:rsidP="003A25DF">
            <w:pPr>
              <w:pStyle w:val="BMSTableText"/>
              <w:spacing w:before="0" w:after="0"/>
              <w:rPr>
                <w:lang w:val="en-AU"/>
              </w:rPr>
            </w:pPr>
            <w:r w:rsidRPr="002067D5">
              <w:rPr>
                <w:lang w:val="en-AU"/>
              </w:rPr>
              <w:t>12 (1.5)</w:t>
            </w: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Rhinitis</w:t>
            </w:r>
          </w:p>
        </w:tc>
        <w:tc>
          <w:tcPr>
            <w:tcW w:w="1190" w:type="dxa"/>
            <w:shd w:val="clear" w:color="auto" w:fill="BFBFBF"/>
          </w:tcPr>
          <w:p w:rsidR="006D10FD" w:rsidRPr="002067D5" w:rsidRDefault="006D10FD" w:rsidP="003A25DF">
            <w:pPr>
              <w:pStyle w:val="BMSTableText"/>
              <w:spacing w:before="0" w:after="0"/>
              <w:rPr>
                <w:lang w:val="en-AU"/>
              </w:rPr>
            </w:pPr>
          </w:p>
        </w:tc>
        <w:tc>
          <w:tcPr>
            <w:tcW w:w="1275" w:type="dxa"/>
            <w:gridSpan w:val="2"/>
            <w:shd w:val="clear" w:color="auto" w:fill="BFBFBF"/>
          </w:tcPr>
          <w:p w:rsidR="006D10FD" w:rsidRPr="002067D5" w:rsidRDefault="006D10FD" w:rsidP="003A25DF">
            <w:pPr>
              <w:pStyle w:val="BMSTableText"/>
              <w:spacing w:before="0" w:after="0"/>
              <w:rPr>
                <w:lang w:val="en-AU"/>
              </w:rPr>
            </w:pP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5 (0.6)</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9 (1.1)</w:t>
            </w:r>
          </w:p>
        </w:tc>
        <w:tc>
          <w:tcPr>
            <w:tcW w:w="1134" w:type="dxa"/>
          </w:tcPr>
          <w:p w:rsidR="006D10FD" w:rsidRPr="002067D5" w:rsidRDefault="006D10FD" w:rsidP="003A25DF">
            <w:pPr>
              <w:pStyle w:val="BMSTableText"/>
              <w:spacing w:before="0" w:after="0"/>
              <w:rPr>
                <w:lang w:val="en-AU"/>
              </w:rPr>
            </w:pPr>
            <w:r w:rsidRPr="002067D5">
              <w:rPr>
                <w:lang w:val="en-AU"/>
              </w:rPr>
              <w:t>4 (0.5)</w:t>
            </w: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Gastroenteritis</w:t>
            </w:r>
          </w:p>
        </w:tc>
        <w:tc>
          <w:tcPr>
            <w:tcW w:w="1190" w:type="dxa"/>
            <w:shd w:val="clear" w:color="auto" w:fill="BFBFBF"/>
          </w:tcPr>
          <w:p w:rsidR="006D10FD" w:rsidRPr="002067D5" w:rsidRDefault="006D10FD" w:rsidP="003A25DF">
            <w:pPr>
              <w:pStyle w:val="BMSTableText"/>
              <w:spacing w:before="0" w:after="0"/>
              <w:rPr>
                <w:lang w:val="en-AU"/>
              </w:rPr>
            </w:pPr>
          </w:p>
        </w:tc>
        <w:tc>
          <w:tcPr>
            <w:tcW w:w="1275" w:type="dxa"/>
            <w:gridSpan w:val="2"/>
            <w:shd w:val="clear" w:color="auto" w:fill="BFBFBF"/>
          </w:tcPr>
          <w:p w:rsidR="006D10FD" w:rsidRPr="002067D5" w:rsidRDefault="006D10FD" w:rsidP="003A25DF">
            <w:pPr>
              <w:pStyle w:val="BMSTableText"/>
              <w:spacing w:before="0" w:after="0"/>
              <w:rPr>
                <w:lang w:val="en-AU"/>
              </w:rPr>
            </w:pP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11 (1.3)</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7 (0.9)</w:t>
            </w:r>
          </w:p>
        </w:tc>
        <w:tc>
          <w:tcPr>
            <w:tcW w:w="1134" w:type="dxa"/>
          </w:tcPr>
          <w:p w:rsidR="006D10FD" w:rsidRPr="002067D5" w:rsidRDefault="006D10FD" w:rsidP="003A25DF">
            <w:pPr>
              <w:pStyle w:val="BMSTableText"/>
              <w:spacing w:before="0" w:after="0"/>
              <w:rPr>
                <w:lang w:val="en-AU"/>
              </w:rPr>
            </w:pPr>
            <w:r w:rsidRPr="002067D5">
              <w:rPr>
                <w:lang w:val="en-AU"/>
              </w:rPr>
              <w:t>7 (0.8)</w:t>
            </w: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Lower respiratory tract infection</w:t>
            </w:r>
          </w:p>
        </w:tc>
        <w:tc>
          <w:tcPr>
            <w:tcW w:w="1190" w:type="dxa"/>
            <w:shd w:val="clear" w:color="auto" w:fill="BFBFBF"/>
          </w:tcPr>
          <w:p w:rsidR="006D10FD" w:rsidRPr="002067D5" w:rsidRDefault="006D10FD" w:rsidP="003A25DF">
            <w:pPr>
              <w:pStyle w:val="BMSTableText"/>
              <w:spacing w:before="0" w:after="0"/>
              <w:rPr>
                <w:lang w:val="en-AU"/>
              </w:rPr>
            </w:pPr>
          </w:p>
        </w:tc>
        <w:tc>
          <w:tcPr>
            <w:tcW w:w="1275" w:type="dxa"/>
            <w:gridSpan w:val="2"/>
            <w:shd w:val="clear" w:color="auto" w:fill="BFBFBF"/>
          </w:tcPr>
          <w:p w:rsidR="006D10FD" w:rsidRPr="002067D5" w:rsidRDefault="006D10FD" w:rsidP="003A25DF">
            <w:pPr>
              <w:pStyle w:val="BMSTableText"/>
              <w:spacing w:before="0" w:after="0"/>
              <w:rPr>
                <w:lang w:val="en-AU"/>
              </w:rPr>
            </w:pP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14 (1.7)</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5 (0.6)</w:t>
            </w:r>
          </w:p>
        </w:tc>
        <w:tc>
          <w:tcPr>
            <w:tcW w:w="1134" w:type="dxa"/>
          </w:tcPr>
          <w:p w:rsidR="006D10FD" w:rsidRPr="002067D5" w:rsidRDefault="006D10FD" w:rsidP="003A25DF">
            <w:pPr>
              <w:pStyle w:val="BMSTableText"/>
              <w:spacing w:before="0" w:after="0"/>
              <w:rPr>
                <w:lang w:val="en-AU"/>
              </w:rPr>
            </w:pPr>
            <w:r w:rsidRPr="002067D5">
              <w:rPr>
                <w:lang w:val="en-AU"/>
              </w:rPr>
              <w:t>6 (0.7)</w:t>
            </w: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Pharyngitis</w:t>
            </w:r>
          </w:p>
        </w:tc>
        <w:tc>
          <w:tcPr>
            <w:tcW w:w="1190" w:type="dxa"/>
            <w:shd w:val="clear" w:color="auto" w:fill="BFBFBF"/>
          </w:tcPr>
          <w:p w:rsidR="006D10FD" w:rsidRPr="002067D5" w:rsidRDefault="006D10FD" w:rsidP="003A25DF">
            <w:pPr>
              <w:pStyle w:val="BMSTableText"/>
              <w:spacing w:before="0" w:after="0"/>
              <w:rPr>
                <w:lang w:val="en-AU"/>
              </w:rPr>
            </w:pPr>
          </w:p>
        </w:tc>
        <w:tc>
          <w:tcPr>
            <w:tcW w:w="1275" w:type="dxa"/>
            <w:gridSpan w:val="2"/>
            <w:shd w:val="clear" w:color="auto" w:fill="BFBFBF"/>
          </w:tcPr>
          <w:p w:rsidR="006D10FD" w:rsidRPr="002067D5" w:rsidRDefault="006D10FD" w:rsidP="003A25DF">
            <w:pPr>
              <w:pStyle w:val="BMSTableText"/>
              <w:spacing w:before="0" w:after="0"/>
              <w:rPr>
                <w:lang w:val="en-AU"/>
              </w:rPr>
            </w:pP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8 (1.0)</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2 (0.2)</w:t>
            </w:r>
          </w:p>
        </w:tc>
        <w:tc>
          <w:tcPr>
            <w:tcW w:w="1134" w:type="dxa"/>
          </w:tcPr>
          <w:p w:rsidR="006D10FD" w:rsidRPr="002067D5" w:rsidRDefault="006D10FD" w:rsidP="003A25DF">
            <w:pPr>
              <w:pStyle w:val="BMSTableText"/>
              <w:spacing w:before="0" w:after="0"/>
              <w:rPr>
                <w:lang w:val="en-AU"/>
              </w:rPr>
            </w:pPr>
            <w:r w:rsidRPr="002067D5">
              <w:rPr>
                <w:lang w:val="en-AU"/>
              </w:rPr>
              <w:t>9 (1.1)</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lang w:val="en-AU"/>
              </w:rPr>
              <w:t>Gastrointestinal Disorders</w:t>
            </w:r>
          </w:p>
        </w:tc>
        <w:tc>
          <w:tcPr>
            <w:tcW w:w="1134" w:type="dxa"/>
            <w:tcBorders>
              <w:left w:val="nil"/>
            </w:tcBorders>
          </w:tcPr>
          <w:p w:rsidR="006D10FD" w:rsidRPr="002067D5" w:rsidRDefault="006D10FD" w:rsidP="003A25DF">
            <w:pPr>
              <w:pStyle w:val="BMSTableText"/>
              <w:spacing w:before="0" w:after="0"/>
              <w:jc w:val="left"/>
              <w:rPr>
                <w:i/>
                <w:lang w:val="en-AU"/>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Diarrhoea</w:t>
            </w:r>
          </w:p>
        </w:tc>
        <w:tc>
          <w:tcPr>
            <w:tcW w:w="1190" w:type="dxa"/>
            <w:shd w:val="clear" w:color="auto" w:fill="auto"/>
          </w:tcPr>
          <w:p w:rsidR="006D10FD" w:rsidRPr="002067D5" w:rsidRDefault="006D10FD" w:rsidP="003A25DF">
            <w:pPr>
              <w:pStyle w:val="BMSTableText"/>
              <w:spacing w:before="0" w:after="0"/>
              <w:rPr>
                <w:lang w:val="en-AU"/>
              </w:rPr>
            </w:pPr>
            <w:r w:rsidRPr="002067D5">
              <w:t>100 (3.7)</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106 (3.9)</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37 (4.4)</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24 (3.0)</w:t>
            </w:r>
          </w:p>
        </w:tc>
        <w:tc>
          <w:tcPr>
            <w:tcW w:w="1134" w:type="dxa"/>
          </w:tcPr>
          <w:p w:rsidR="006D10FD" w:rsidRPr="002067D5" w:rsidRDefault="006D10FD" w:rsidP="003A25DF">
            <w:pPr>
              <w:pStyle w:val="BMSTableText"/>
              <w:spacing w:before="0" w:after="0"/>
            </w:pPr>
            <w:r w:rsidRPr="002067D5">
              <w:rPr>
                <w:lang w:eastAsia="en-AU"/>
              </w:rPr>
              <w:t>24 (2.9)</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Nausea</w:t>
            </w:r>
          </w:p>
        </w:tc>
        <w:tc>
          <w:tcPr>
            <w:tcW w:w="1190" w:type="dxa"/>
            <w:shd w:val="clear" w:color="auto" w:fill="auto"/>
          </w:tcPr>
          <w:p w:rsidR="006D10FD" w:rsidRPr="002067D5" w:rsidRDefault="006D10FD" w:rsidP="003A25DF">
            <w:pPr>
              <w:pStyle w:val="BMSTableText"/>
              <w:spacing w:before="0" w:after="0"/>
              <w:rPr>
                <w:lang w:val="en-AU"/>
              </w:rPr>
            </w:pPr>
            <w:r w:rsidRPr="002067D5">
              <w:t>81 (3.0)</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107 (4.0)</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20 (2.4)</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8 (2.2)</w:t>
            </w:r>
          </w:p>
        </w:tc>
        <w:tc>
          <w:tcPr>
            <w:tcW w:w="1134" w:type="dxa"/>
          </w:tcPr>
          <w:p w:rsidR="006D10FD" w:rsidRPr="002067D5" w:rsidRDefault="006D10FD" w:rsidP="003A25DF">
            <w:pPr>
              <w:pStyle w:val="BMSTableText"/>
              <w:spacing w:before="0" w:after="0"/>
            </w:pPr>
            <w:r w:rsidRPr="002067D5">
              <w:rPr>
                <w:lang w:eastAsia="en-AU"/>
              </w:rPr>
              <w:t>20 (2.4)</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Constipation</w:t>
            </w:r>
          </w:p>
        </w:tc>
        <w:tc>
          <w:tcPr>
            <w:tcW w:w="1190" w:type="dxa"/>
            <w:shd w:val="clear" w:color="auto" w:fill="auto"/>
          </w:tcPr>
          <w:p w:rsidR="006D10FD" w:rsidRPr="002067D5" w:rsidRDefault="006D10FD" w:rsidP="003A25DF">
            <w:pPr>
              <w:pStyle w:val="BMSTableText"/>
              <w:spacing w:before="0" w:after="0"/>
              <w:rPr>
                <w:lang w:val="en-AU"/>
              </w:rPr>
            </w:pPr>
            <w:r w:rsidRPr="002067D5">
              <w:t>74 (2.8)</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87 (3.2)</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8 (2.1)</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2 (1.5)</w:t>
            </w:r>
          </w:p>
        </w:tc>
        <w:tc>
          <w:tcPr>
            <w:tcW w:w="1134" w:type="dxa"/>
          </w:tcPr>
          <w:p w:rsidR="006D10FD" w:rsidRPr="002067D5" w:rsidRDefault="006D10FD" w:rsidP="003A25DF">
            <w:pPr>
              <w:pStyle w:val="BMSTableText"/>
              <w:spacing w:before="0" w:after="0"/>
            </w:pPr>
            <w:r w:rsidRPr="002067D5">
              <w:rPr>
                <w:lang w:eastAsia="en-AU"/>
              </w:rPr>
              <w:t>14 (1.7)</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Vomiting</w:t>
            </w:r>
          </w:p>
        </w:tc>
        <w:tc>
          <w:tcPr>
            <w:tcW w:w="1190" w:type="dxa"/>
            <w:shd w:val="clear" w:color="auto" w:fill="auto"/>
          </w:tcPr>
          <w:p w:rsidR="006D10FD" w:rsidRPr="002067D5" w:rsidRDefault="006D10FD" w:rsidP="003A25DF">
            <w:pPr>
              <w:pStyle w:val="BMSTableText"/>
              <w:spacing w:before="0" w:after="0"/>
              <w:rPr>
                <w:lang w:val="en-AU"/>
              </w:rPr>
            </w:pPr>
            <w:r w:rsidRPr="002067D5">
              <w:t>50 (1.9)</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70 (2.6)</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12 (1.4)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0 (1.2)</w:t>
            </w:r>
          </w:p>
        </w:tc>
        <w:tc>
          <w:tcPr>
            <w:tcW w:w="1134" w:type="dxa"/>
          </w:tcPr>
          <w:p w:rsidR="006D10FD" w:rsidRPr="002067D5" w:rsidRDefault="006D10FD" w:rsidP="003A25DF">
            <w:pPr>
              <w:pStyle w:val="BMSTableText"/>
              <w:spacing w:before="0" w:after="0"/>
            </w:pPr>
            <w:r w:rsidRPr="002067D5">
              <w:rPr>
                <w:lang w:eastAsia="en-AU"/>
              </w:rPr>
              <w:t>11 (1.3)</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Dyspepsia</w:t>
            </w:r>
          </w:p>
        </w:tc>
        <w:tc>
          <w:tcPr>
            <w:tcW w:w="1190" w:type="dxa"/>
            <w:shd w:val="clear" w:color="auto" w:fill="auto"/>
          </w:tcPr>
          <w:p w:rsidR="006D10FD" w:rsidRPr="002067D5" w:rsidRDefault="006D10FD" w:rsidP="003A25DF">
            <w:pPr>
              <w:pStyle w:val="BMSTableText"/>
              <w:spacing w:before="0" w:after="0"/>
            </w:pPr>
            <w:r w:rsidRPr="002067D5">
              <w:t>40 (1.5)</w:t>
            </w:r>
          </w:p>
        </w:tc>
        <w:tc>
          <w:tcPr>
            <w:tcW w:w="1275" w:type="dxa"/>
            <w:gridSpan w:val="2"/>
            <w:shd w:val="clear" w:color="auto" w:fill="auto"/>
          </w:tcPr>
          <w:p w:rsidR="006D10FD" w:rsidRPr="002067D5" w:rsidRDefault="006D10FD" w:rsidP="003A25DF">
            <w:pPr>
              <w:pStyle w:val="BMSTableText"/>
              <w:spacing w:before="0" w:after="0"/>
            </w:pPr>
            <w:r w:rsidRPr="002067D5">
              <w:t>34 (1.3)</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13 (1.5)</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9 (1.1)</w:t>
            </w:r>
          </w:p>
        </w:tc>
        <w:tc>
          <w:tcPr>
            <w:tcW w:w="1134" w:type="dxa"/>
          </w:tcPr>
          <w:p w:rsidR="006D10FD" w:rsidRPr="002067D5" w:rsidRDefault="006D10FD" w:rsidP="003A25DF">
            <w:pPr>
              <w:pStyle w:val="BMSTableText"/>
              <w:spacing w:before="0" w:after="0"/>
            </w:pPr>
            <w:r w:rsidRPr="002067D5">
              <w:rPr>
                <w:lang w:eastAsia="en-AU"/>
              </w:rPr>
              <w:t>11 (1.3)</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Abdominal pain upper</w:t>
            </w:r>
          </w:p>
        </w:tc>
        <w:tc>
          <w:tcPr>
            <w:tcW w:w="1190" w:type="dxa"/>
            <w:shd w:val="clear" w:color="auto" w:fill="auto"/>
          </w:tcPr>
          <w:p w:rsidR="006D10FD" w:rsidRPr="002067D5" w:rsidRDefault="006D10FD" w:rsidP="003A25DF">
            <w:pPr>
              <w:pStyle w:val="BMSTableText"/>
              <w:spacing w:before="0" w:after="0"/>
              <w:rPr>
                <w:lang w:val="en-AU"/>
              </w:rPr>
            </w:pPr>
            <w:r w:rsidRPr="002067D5">
              <w:t>39 (1.5)</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32 (1.2)</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6 (0.7)</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0 (1.2)</w:t>
            </w:r>
          </w:p>
        </w:tc>
        <w:tc>
          <w:tcPr>
            <w:tcW w:w="1134" w:type="dxa"/>
          </w:tcPr>
          <w:p w:rsidR="006D10FD" w:rsidRPr="002067D5" w:rsidRDefault="006D10FD" w:rsidP="003A25DF">
            <w:pPr>
              <w:pStyle w:val="BMSTableText"/>
              <w:spacing w:before="0" w:after="0"/>
            </w:pPr>
            <w:r w:rsidRPr="002067D5">
              <w:rPr>
                <w:lang w:eastAsia="en-AU"/>
              </w:rPr>
              <w:t>10 (1.2)</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Abdominal pain</w:t>
            </w:r>
          </w:p>
        </w:tc>
        <w:tc>
          <w:tcPr>
            <w:tcW w:w="1190" w:type="dxa"/>
            <w:shd w:val="clear" w:color="auto" w:fill="auto"/>
          </w:tcPr>
          <w:p w:rsidR="006D10FD" w:rsidRPr="002067D5" w:rsidRDefault="006D10FD" w:rsidP="003A25DF">
            <w:pPr>
              <w:pStyle w:val="BMSTableText"/>
              <w:spacing w:before="0" w:after="0"/>
              <w:rPr>
                <w:lang w:val="en-AU"/>
              </w:rPr>
            </w:pPr>
            <w:r w:rsidRPr="002067D5">
              <w:t>33 (1.2)</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42 (1.6)</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7 (0.8)</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0 (1.2)</w:t>
            </w:r>
          </w:p>
        </w:tc>
        <w:tc>
          <w:tcPr>
            <w:tcW w:w="1134" w:type="dxa"/>
          </w:tcPr>
          <w:p w:rsidR="006D10FD" w:rsidRPr="002067D5" w:rsidRDefault="006D10FD" w:rsidP="003A25DF">
            <w:pPr>
              <w:pStyle w:val="BMSTableText"/>
              <w:spacing w:before="0" w:after="0"/>
            </w:pPr>
            <w:r w:rsidRPr="002067D5">
              <w:rPr>
                <w:lang w:eastAsia="en-AU"/>
              </w:rPr>
              <w:t>8 (1.0)</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Gingival bleeding</w:t>
            </w:r>
          </w:p>
        </w:tc>
        <w:tc>
          <w:tcPr>
            <w:tcW w:w="1190" w:type="dxa"/>
            <w:shd w:val="clear" w:color="auto" w:fill="auto"/>
          </w:tcPr>
          <w:p w:rsidR="006D10FD" w:rsidRPr="002067D5" w:rsidRDefault="006D10FD" w:rsidP="003A25DF">
            <w:pPr>
              <w:pStyle w:val="BMSTableText"/>
              <w:spacing w:before="0" w:after="0"/>
            </w:pPr>
            <w:r w:rsidRPr="002067D5">
              <w:t>26 (1.0)</w:t>
            </w:r>
          </w:p>
        </w:tc>
        <w:tc>
          <w:tcPr>
            <w:tcW w:w="1275" w:type="dxa"/>
            <w:gridSpan w:val="2"/>
            <w:shd w:val="clear" w:color="auto" w:fill="auto"/>
          </w:tcPr>
          <w:p w:rsidR="006D10FD" w:rsidRPr="002067D5" w:rsidRDefault="006D10FD" w:rsidP="003A25DF">
            <w:pPr>
              <w:pStyle w:val="BMSTableText"/>
              <w:spacing w:before="0" w:after="0"/>
            </w:pPr>
            <w:r w:rsidRPr="002067D5">
              <w:t>50 (1.9)</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 xml:space="preserve">12 (1.4) </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9 (1.1)</w:t>
            </w:r>
          </w:p>
        </w:tc>
        <w:tc>
          <w:tcPr>
            <w:tcW w:w="1134" w:type="dxa"/>
          </w:tcPr>
          <w:p w:rsidR="006D10FD" w:rsidRPr="002067D5" w:rsidRDefault="006D10FD" w:rsidP="003A25DF">
            <w:pPr>
              <w:pStyle w:val="BMSTableText"/>
              <w:spacing w:before="0" w:after="0"/>
            </w:pPr>
            <w:r w:rsidRPr="002067D5">
              <w:rPr>
                <w:lang w:eastAsia="en-AU"/>
              </w:rPr>
              <w:t>3 (0.4)</w:t>
            </w: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Rectal haemorrhage</w:t>
            </w:r>
          </w:p>
        </w:tc>
        <w:tc>
          <w:tcPr>
            <w:tcW w:w="1190" w:type="dxa"/>
            <w:shd w:val="clear" w:color="auto" w:fill="auto"/>
          </w:tcPr>
          <w:p w:rsidR="006D10FD" w:rsidRPr="002067D5" w:rsidRDefault="006D10FD" w:rsidP="003A25DF">
            <w:pPr>
              <w:pStyle w:val="BMSTableText"/>
              <w:spacing w:before="0" w:after="0"/>
            </w:pPr>
            <w:r w:rsidRPr="002067D5">
              <w:t>26 (1.0)</w:t>
            </w:r>
          </w:p>
        </w:tc>
        <w:tc>
          <w:tcPr>
            <w:tcW w:w="1275" w:type="dxa"/>
            <w:gridSpan w:val="2"/>
            <w:shd w:val="clear" w:color="auto" w:fill="auto"/>
          </w:tcPr>
          <w:p w:rsidR="006D10FD" w:rsidRPr="002067D5" w:rsidRDefault="006D10FD" w:rsidP="003A25DF">
            <w:pPr>
              <w:pStyle w:val="BMSTableText"/>
              <w:spacing w:before="0" w:after="0"/>
            </w:pPr>
            <w:r w:rsidRPr="002067D5">
              <w:t>39 (1.5)</w:t>
            </w:r>
          </w:p>
        </w:tc>
        <w:tc>
          <w:tcPr>
            <w:tcW w:w="1134" w:type="dxa"/>
            <w:gridSpan w:val="2"/>
            <w:shd w:val="clear" w:color="auto" w:fill="BFBFBF"/>
          </w:tcPr>
          <w:p w:rsidR="006D10FD" w:rsidRPr="002067D5" w:rsidRDefault="006D10FD" w:rsidP="003A25DF">
            <w:pPr>
              <w:pStyle w:val="BMSTableText"/>
              <w:spacing w:before="0" w:after="0"/>
            </w:pPr>
          </w:p>
        </w:tc>
        <w:tc>
          <w:tcPr>
            <w:tcW w:w="1134" w:type="dxa"/>
            <w:gridSpan w:val="2"/>
            <w:shd w:val="clear" w:color="auto" w:fill="BFBFBF"/>
          </w:tcPr>
          <w:p w:rsidR="006D10FD" w:rsidRPr="002067D5" w:rsidRDefault="006D10FD" w:rsidP="003A25DF">
            <w:pPr>
              <w:pStyle w:val="BMSTableText"/>
              <w:spacing w:before="0" w:after="0"/>
            </w:pPr>
          </w:p>
        </w:tc>
        <w:tc>
          <w:tcPr>
            <w:tcW w:w="1134" w:type="dxa"/>
            <w:shd w:val="clear" w:color="auto" w:fill="BFBFBF"/>
          </w:tcPr>
          <w:p w:rsidR="006D10FD" w:rsidRPr="002067D5" w:rsidRDefault="006D10FD" w:rsidP="003A25DF">
            <w:pPr>
              <w:pStyle w:val="BMSTableText"/>
              <w:spacing w:before="0" w:after="0"/>
            </w:pP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Gastritis</w:t>
            </w:r>
          </w:p>
        </w:tc>
        <w:tc>
          <w:tcPr>
            <w:tcW w:w="1190" w:type="dxa"/>
            <w:shd w:val="clear" w:color="auto" w:fill="auto"/>
          </w:tcPr>
          <w:p w:rsidR="006D10FD" w:rsidRPr="002067D5" w:rsidRDefault="006D10FD" w:rsidP="003A25DF">
            <w:pPr>
              <w:pStyle w:val="BMSTableText"/>
              <w:spacing w:before="0" w:after="0"/>
              <w:rPr>
                <w:lang w:val="en-AU"/>
              </w:rPr>
            </w:pPr>
            <w:r w:rsidRPr="002067D5">
              <w:t>25 (0.9)</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31 (1.2)</w:t>
            </w:r>
          </w:p>
        </w:tc>
        <w:tc>
          <w:tcPr>
            <w:tcW w:w="1134" w:type="dxa"/>
            <w:gridSpan w:val="2"/>
            <w:shd w:val="clear" w:color="auto" w:fill="BFBFBF"/>
          </w:tcPr>
          <w:p w:rsidR="006D10FD" w:rsidRPr="002067D5" w:rsidRDefault="006D10FD" w:rsidP="003A25DF">
            <w:pPr>
              <w:pStyle w:val="BMSTableText"/>
              <w:spacing w:before="0" w:after="0"/>
              <w:rPr>
                <w:lang w:val="en-AU"/>
              </w:rPr>
            </w:pPr>
          </w:p>
        </w:tc>
        <w:tc>
          <w:tcPr>
            <w:tcW w:w="1134" w:type="dxa"/>
            <w:gridSpan w:val="2"/>
            <w:shd w:val="clear" w:color="auto" w:fill="BFBFBF"/>
          </w:tcPr>
          <w:p w:rsidR="006D10FD" w:rsidRPr="002067D5" w:rsidRDefault="006D10FD" w:rsidP="003A25DF">
            <w:pPr>
              <w:pStyle w:val="BMSTableText"/>
              <w:spacing w:before="0" w:after="0"/>
              <w:rPr>
                <w:lang w:val="en-AU"/>
              </w:rPr>
            </w:pPr>
          </w:p>
        </w:tc>
        <w:tc>
          <w:tcPr>
            <w:tcW w:w="1134" w:type="dxa"/>
            <w:shd w:val="clear" w:color="auto" w:fill="BFBFBF"/>
          </w:tcPr>
          <w:p w:rsidR="006D10FD" w:rsidRPr="002067D5" w:rsidRDefault="006D10FD" w:rsidP="003A25DF">
            <w:pPr>
              <w:pStyle w:val="BMSTableText"/>
              <w:spacing w:before="0" w:after="0"/>
            </w:pP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Toothache</w:t>
            </w:r>
          </w:p>
        </w:tc>
        <w:tc>
          <w:tcPr>
            <w:tcW w:w="1190" w:type="dxa"/>
            <w:shd w:val="clear" w:color="auto" w:fill="BFBFBF"/>
          </w:tcPr>
          <w:p w:rsidR="006D10FD" w:rsidRPr="002067D5" w:rsidRDefault="006D10FD" w:rsidP="003A25DF">
            <w:pPr>
              <w:pStyle w:val="BMSTableText"/>
              <w:spacing w:before="0" w:after="0"/>
              <w:rPr>
                <w:lang w:val="en-AU"/>
              </w:rPr>
            </w:pPr>
          </w:p>
        </w:tc>
        <w:tc>
          <w:tcPr>
            <w:tcW w:w="1275" w:type="dxa"/>
            <w:gridSpan w:val="2"/>
            <w:shd w:val="clear" w:color="auto" w:fill="BFBFBF"/>
          </w:tcPr>
          <w:p w:rsidR="006D10FD" w:rsidRPr="002067D5" w:rsidRDefault="006D10FD" w:rsidP="003A25DF">
            <w:pPr>
              <w:pStyle w:val="BMSTableText"/>
              <w:spacing w:before="0" w:after="0"/>
              <w:rPr>
                <w:lang w:val="en-AU"/>
              </w:rPr>
            </w:pP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6 (0.7)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9 (1.1)</w:t>
            </w:r>
          </w:p>
        </w:tc>
        <w:tc>
          <w:tcPr>
            <w:tcW w:w="1134" w:type="dxa"/>
          </w:tcPr>
          <w:p w:rsidR="006D10FD" w:rsidRPr="002067D5" w:rsidRDefault="006D10FD" w:rsidP="003A25DF">
            <w:pPr>
              <w:pStyle w:val="BMSTableText"/>
              <w:spacing w:before="0" w:after="0"/>
              <w:rPr>
                <w:lang w:val="en-AU"/>
              </w:rPr>
            </w:pPr>
            <w:r w:rsidRPr="002067D5">
              <w:rPr>
                <w:lang w:eastAsia="en-AU"/>
              </w:rPr>
              <w:t>8 (1.0)</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rPr>
              <w:t>Respiratory, Thoracic and Mediastinal Disorders</w:t>
            </w:r>
          </w:p>
        </w:tc>
        <w:tc>
          <w:tcPr>
            <w:tcW w:w="1134" w:type="dxa"/>
            <w:tcBorders>
              <w:left w:val="nil"/>
            </w:tcBorders>
          </w:tcPr>
          <w:p w:rsidR="006D10FD" w:rsidRPr="002067D5" w:rsidRDefault="006D10FD" w:rsidP="003A25DF">
            <w:pPr>
              <w:pStyle w:val="BMSTableText"/>
              <w:spacing w:before="0" w:after="0"/>
              <w:jc w:val="left"/>
              <w:rPr>
                <w:i/>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Epistaxis</w:t>
            </w:r>
          </w:p>
        </w:tc>
        <w:tc>
          <w:tcPr>
            <w:tcW w:w="1190" w:type="dxa"/>
            <w:shd w:val="clear" w:color="auto" w:fill="auto"/>
          </w:tcPr>
          <w:p w:rsidR="006D10FD" w:rsidRPr="002067D5" w:rsidRDefault="006D10FD" w:rsidP="003A25DF">
            <w:pPr>
              <w:pStyle w:val="BMSTableText"/>
              <w:spacing w:before="0" w:after="0"/>
            </w:pPr>
            <w:r w:rsidRPr="002067D5">
              <w:t>77 (2.9)</w:t>
            </w:r>
          </w:p>
        </w:tc>
        <w:tc>
          <w:tcPr>
            <w:tcW w:w="1275" w:type="dxa"/>
            <w:gridSpan w:val="2"/>
            <w:shd w:val="clear" w:color="auto" w:fill="auto"/>
          </w:tcPr>
          <w:p w:rsidR="006D10FD" w:rsidRPr="002067D5" w:rsidRDefault="006D10FD" w:rsidP="003A25DF">
            <w:pPr>
              <w:pStyle w:val="BMSTableText"/>
              <w:spacing w:before="0" w:after="0"/>
            </w:pPr>
            <w:r w:rsidRPr="002067D5">
              <w:t>146 (5.4)</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 xml:space="preserve">13 (1.5) </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29 (3.6)</w:t>
            </w:r>
          </w:p>
        </w:tc>
        <w:tc>
          <w:tcPr>
            <w:tcW w:w="1134" w:type="dxa"/>
          </w:tcPr>
          <w:p w:rsidR="006D10FD" w:rsidRPr="002067D5" w:rsidRDefault="006D10FD" w:rsidP="003A25DF">
            <w:pPr>
              <w:pStyle w:val="BMSTableText"/>
              <w:spacing w:before="0" w:after="0"/>
            </w:pPr>
            <w:r w:rsidRPr="002067D5">
              <w:rPr>
                <w:lang w:eastAsia="en-AU"/>
              </w:rPr>
              <w:t>9 (1.1)</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Dyspnoea</w:t>
            </w:r>
          </w:p>
        </w:tc>
        <w:tc>
          <w:tcPr>
            <w:tcW w:w="1190" w:type="dxa"/>
            <w:shd w:val="clear" w:color="auto" w:fill="auto"/>
          </w:tcPr>
          <w:p w:rsidR="006D10FD" w:rsidRPr="002067D5" w:rsidRDefault="006D10FD" w:rsidP="003A25DF">
            <w:pPr>
              <w:pStyle w:val="BMSTableText"/>
              <w:spacing w:before="0" w:after="0"/>
              <w:rPr>
                <w:lang w:val="en-AU"/>
              </w:rPr>
            </w:pPr>
            <w:r w:rsidRPr="002067D5">
              <w:t>72 (2.7)</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77 (2.9)</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18 (2.1)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5 (1.8)</w:t>
            </w:r>
          </w:p>
        </w:tc>
        <w:tc>
          <w:tcPr>
            <w:tcW w:w="1134" w:type="dxa"/>
          </w:tcPr>
          <w:p w:rsidR="006D10FD" w:rsidRPr="002067D5" w:rsidRDefault="006D10FD" w:rsidP="003A25DF">
            <w:pPr>
              <w:pStyle w:val="BMSTableText"/>
              <w:spacing w:before="0" w:after="0"/>
            </w:pPr>
            <w:r w:rsidRPr="002067D5">
              <w:rPr>
                <w:lang w:eastAsia="en-AU"/>
              </w:rPr>
              <w:t>19 (2.3)</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Cough</w:t>
            </w:r>
          </w:p>
        </w:tc>
        <w:tc>
          <w:tcPr>
            <w:tcW w:w="1190" w:type="dxa"/>
            <w:shd w:val="clear" w:color="auto" w:fill="auto"/>
          </w:tcPr>
          <w:p w:rsidR="006D10FD" w:rsidRPr="002067D5" w:rsidRDefault="006D10FD" w:rsidP="003A25DF">
            <w:pPr>
              <w:pStyle w:val="BMSTableText"/>
              <w:spacing w:before="0" w:after="0"/>
              <w:rPr>
                <w:lang w:val="en-AU"/>
              </w:rPr>
            </w:pPr>
            <w:r w:rsidRPr="002067D5">
              <w:t>61 (2.3)</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58 (2.2)</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21 (2.5)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21 (2.6)</w:t>
            </w:r>
          </w:p>
        </w:tc>
        <w:tc>
          <w:tcPr>
            <w:tcW w:w="1134" w:type="dxa"/>
          </w:tcPr>
          <w:p w:rsidR="006D10FD" w:rsidRPr="002067D5" w:rsidRDefault="006D10FD" w:rsidP="003A25DF">
            <w:pPr>
              <w:pStyle w:val="BMSTableText"/>
              <w:spacing w:before="0" w:after="0"/>
            </w:pPr>
            <w:r w:rsidRPr="002067D5">
              <w:rPr>
                <w:lang w:eastAsia="en-AU"/>
              </w:rPr>
              <w:t>18 (2.2)</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Pulmonary embolism</w:t>
            </w:r>
          </w:p>
        </w:tc>
        <w:tc>
          <w:tcPr>
            <w:tcW w:w="1190" w:type="dxa"/>
            <w:shd w:val="clear" w:color="auto" w:fill="auto"/>
          </w:tcPr>
          <w:p w:rsidR="006D10FD" w:rsidRPr="002067D5" w:rsidRDefault="006D10FD" w:rsidP="003A25DF">
            <w:pPr>
              <w:pStyle w:val="BMSTableText"/>
              <w:spacing w:before="0" w:after="0"/>
              <w:rPr>
                <w:lang w:val="en-AU"/>
              </w:rPr>
            </w:pPr>
            <w:r w:rsidRPr="002067D5">
              <w:t>44 (1.6)</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56 (2.1)</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7 (0.8)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4 (0.5)</w:t>
            </w:r>
          </w:p>
        </w:tc>
        <w:tc>
          <w:tcPr>
            <w:tcW w:w="1134" w:type="dxa"/>
          </w:tcPr>
          <w:p w:rsidR="006D10FD" w:rsidRPr="002067D5" w:rsidRDefault="006D10FD" w:rsidP="003A25DF">
            <w:pPr>
              <w:pStyle w:val="BMSTableText"/>
              <w:spacing w:before="0" w:after="0"/>
            </w:pPr>
            <w:r w:rsidRPr="002067D5">
              <w:rPr>
                <w:lang w:eastAsia="en-AU"/>
              </w:rPr>
              <w:t>24 (2.9)</w:t>
            </w: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Haemoptysis</w:t>
            </w:r>
          </w:p>
        </w:tc>
        <w:tc>
          <w:tcPr>
            <w:tcW w:w="1190" w:type="dxa"/>
            <w:shd w:val="clear" w:color="auto" w:fill="auto"/>
          </w:tcPr>
          <w:p w:rsidR="006D10FD" w:rsidRPr="002067D5" w:rsidRDefault="006D10FD" w:rsidP="003A25DF">
            <w:pPr>
              <w:pStyle w:val="BMSTableText"/>
              <w:spacing w:before="0" w:after="0"/>
            </w:pPr>
            <w:r w:rsidRPr="002067D5">
              <w:t>32 (1.2)</w:t>
            </w:r>
          </w:p>
        </w:tc>
        <w:tc>
          <w:tcPr>
            <w:tcW w:w="1275" w:type="dxa"/>
            <w:gridSpan w:val="2"/>
            <w:shd w:val="clear" w:color="auto" w:fill="auto"/>
          </w:tcPr>
          <w:p w:rsidR="006D10FD" w:rsidRPr="002067D5" w:rsidRDefault="006D10FD" w:rsidP="003A25DF">
            <w:pPr>
              <w:pStyle w:val="BMSTableText"/>
              <w:spacing w:before="0" w:after="0"/>
            </w:pPr>
            <w:r w:rsidRPr="002067D5">
              <w:t>31 (1.2)</w:t>
            </w:r>
          </w:p>
        </w:tc>
        <w:tc>
          <w:tcPr>
            <w:tcW w:w="1134" w:type="dxa"/>
            <w:gridSpan w:val="2"/>
            <w:shd w:val="clear" w:color="auto" w:fill="BFBFBF"/>
          </w:tcPr>
          <w:p w:rsidR="006D10FD" w:rsidRPr="002067D5" w:rsidRDefault="006D10FD" w:rsidP="003A25DF">
            <w:pPr>
              <w:pStyle w:val="BMSTableText"/>
              <w:spacing w:before="0" w:after="0"/>
              <w:rPr>
                <w:lang w:val="en-AU"/>
              </w:rPr>
            </w:pPr>
          </w:p>
        </w:tc>
        <w:tc>
          <w:tcPr>
            <w:tcW w:w="1134" w:type="dxa"/>
            <w:gridSpan w:val="2"/>
            <w:shd w:val="clear" w:color="auto" w:fill="BFBFBF"/>
          </w:tcPr>
          <w:p w:rsidR="006D10FD" w:rsidRPr="002067D5" w:rsidRDefault="006D10FD" w:rsidP="003A25DF">
            <w:pPr>
              <w:pStyle w:val="BMSTableText"/>
              <w:spacing w:before="0" w:after="0"/>
              <w:rPr>
                <w:lang w:val="en-AU"/>
              </w:rPr>
            </w:pPr>
          </w:p>
        </w:tc>
        <w:tc>
          <w:tcPr>
            <w:tcW w:w="1134" w:type="dxa"/>
            <w:shd w:val="clear" w:color="auto" w:fill="BFBFBF"/>
          </w:tcPr>
          <w:p w:rsidR="006D10FD" w:rsidRPr="002067D5" w:rsidRDefault="006D10FD" w:rsidP="003A25DF">
            <w:pPr>
              <w:pStyle w:val="BMSTableText"/>
              <w:spacing w:before="0" w:after="0"/>
              <w:rPr>
                <w:lang w:val="en-AU"/>
              </w:rPr>
            </w:pP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Oropharyngeal pain</w:t>
            </w:r>
          </w:p>
        </w:tc>
        <w:tc>
          <w:tcPr>
            <w:tcW w:w="1190" w:type="dxa"/>
            <w:shd w:val="clear" w:color="auto" w:fill="BFBFBF"/>
          </w:tcPr>
          <w:p w:rsidR="006D10FD" w:rsidRPr="002067D5" w:rsidRDefault="006D10FD" w:rsidP="003A25DF">
            <w:pPr>
              <w:pStyle w:val="BMSTableText"/>
              <w:spacing w:before="0" w:after="0"/>
              <w:rPr>
                <w:lang w:val="en-AU"/>
              </w:rPr>
            </w:pPr>
          </w:p>
        </w:tc>
        <w:tc>
          <w:tcPr>
            <w:tcW w:w="1275" w:type="dxa"/>
            <w:gridSpan w:val="2"/>
            <w:shd w:val="clear" w:color="auto" w:fill="BFBFBF"/>
          </w:tcPr>
          <w:p w:rsidR="006D10FD" w:rsidRPr="002067D5" w:rsidRDefault="006D10FD" w:rsidP="003A25DF">
            <w:pPr>
              <w:pStyle w:val="BMSTableText"/>
              <w:spacing w:before="0" w:after="0"/>
              <w:rPr>
                <w:lang w:val="en-AU"/>
              </w:rPr>
            </w:pP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12 (1.4)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2 (1.5)</w:t>
            </w:r>
          </w:p>
        </w:tc>
        <w:tc>
          <w:tcPr>
            <w:tcW w:w="1134" w:type="dxa"/>
          </w:tcPr>
          <w:p w:rsidR="006D10FD" w:rsidRPr="002067D5" w:rsidRDefault="006D10FD" w:rsidP="003A25DF">
            <w:pPr>
              <w:pStyle w:val="BMSTableText"/>
              <w:spacing w:before="0" w:after="0"/>
              <w:rPr>
                <w:lang w:val="en-AU"/>
              </w:rPr>
            </w:pPr>
            <w:r w:rsidRPr="002067D5">
              <w:rPr>
                <w:lang w:eastAsia="en-AU"/>
              </w:rPr>
              <w:t>11 (1.3)</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rPr>
              <w:t>Musculoskeletal and Connective Tissue Disorders</w:t>
            </w:r>
          </w:p>
        </w:tc>
        <w:tc>
          <w:tcPr>
            <w:tcW w:w="1134" w:type="dxa"/>
            <w:tcBorders>
              <w:left w:val="nil"/>
            </w:tcBorders>
          </w:tcPr>
          <w:p w:rsidR="006D10FD" w:rsidRPr="002067D5" w:rsidRDefault="006D10FD" w:rsidP="003A25DF">
            <w:pPr>
              <w:pStyle w:val="BMSTableText"/>
              <w:spacing w:before="0" w:after="0"/>
              <w:jc w:val="left"/>
              <w:rPr>
                <w:i/>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Pain in extremity</w:t>
            </w:r>
          </w:p>
        </w:tc>
        <w:tc>
          <w:tcPr>
            <w:tcW w:w="1190" w:type="dxa"/>
            <w:shd w:val="clear" w:color="auto" w:fill="auto"/>
          </w:tcPr>
          <w:p w:rsidR="006D10FD" w:rsidRPr="002067D5" w:rsidRDefault="006D10FD" w:rsidP="003A25DF">
            <w:pPr>
              <w:pStyle w:val="BMSTableText"/>
              <w:spacing w:before="0" w:after="0"/>
            </w:pPr>
            <w:r w:rsidRPr="002067D5">
              <w:t>122 (4.6)</w:t>
            </w:r>
          </w:p>
        </w:tc>
        <w:tc>
          <w:tcPr>
            <w:tcW w:w="1275" w:type="dxa"/>
            <w:gridSpan w:val="2"/>
            <w:shd w:val="clear" w:color="auto" w:fill="auto"/>
          </w:tcPr>
          <w:p w:rsidR="006D10FD" w:rsidRPr="002067D5" w:rsidRDefault="006D10FD" w:rsidP="003A25DF">
            <w:pPr>
              <w:pStyle w:val="BMSTableText"/>
              <w:spacing w:before="0" w:after="0"/>
            </w:pPr>
            <w:r w:rsidRPr="002067D5">
              <w:t>131 (4.9)</w:t>
            </w:r>
          </w:p>
        </w:tc>
        <w:tc>
          <w:tcPr>
            <w:tcW w:w="1134" w:type="dxa"/>
            <w:gridSpan w:val="2"/>
            <w:shd w:val="clear" w:color="auto" w:fill="auto"/>
          </w:tcPr>
          <w:p w:rsidR="006D10FD" w:rsidRPr="002067D5" w:rsidRDefault="006D10FD" w:rsidP="003A25DF">
            <w:pPr>
              <w:pStyle w:val="BMSTableText"/>
              <w:spacing w:before="0" w:after="0"/>
            </w:pPr>
            <w:r w:rsidRPr="002067D5">
              <w:t>43 (5.1)</w:t>
            </w:r>
          </w:p>
        </w:tc>
        <w:tc>
          <w:tcPr>
            <w:tcW w:w="1134" w:type="dxa"/>
            <w:gridSpan w:val="2"/>
            <w:shd w:val="clear" w:color="auto" w:fill="auto"/>
          </w:tcPr>
          <w:p w:rsidR="006D10FD" w:rsidRPr="002067D5" w:rsidRDefault="006D10FD" w:rsidP="003A25DF">
            <w:pPr>
              <w:pStyle w:val="BMSTableText"/>
              <w:spacing w:before="0" w:after="0"/>
            </w:pPr>
            <w:r w:rsidRPr="002067D5">
              <w:t>52 (6.4)</w:t>
            </w:r>
          </w:p>
        </w:tc>
        <w:tc>
          <w:tcPr>
            <w:tcW w:w="1134" w:type="dxa"/>
          </w:tcPr>
          <w:p w:rsidR="006D10FD" w:rsidRPr="002067D5" w:rsidRDefault="006D10FD" w:rsidP="003A25DF">
            <w:pPr>
              <w:pStyle w:val="BMSTableText"/>
              <w:spacing w:before="0" w:after="0"/>
            </w:pPr>
            <w:r w:rsidRPr="002067D5">
              <w:t>54 (6.5)</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Back pain</w:t>
            </w:r>
          </w:p>
        </w:tc>
        <w:tc>
          <w:tcPr>
            <w:tcW w:w="1190" w:type="dxa"/>
            <w:shd w:val="clear" w:color="auto" w:fill="auto"/>
          </w:tcPr>
          <w:p w:rsidR="006D10FD" w:rsidRPr="002067D5" w:rsidRDefault="006D10FD" w:rsidP="003A25DF">
            <w:pPr>
              <w:pStyle w:val="BMSTableText"/>
              <w:spacing w:before="0" w:after="0"/>
            </w:pPr>
            <w:r w:rsidRPr="002067D5">
              <w:t>80 (3.0)</w:t>
            </w:r>
          </w:p>
        </w:tc>
        <w:tc>
          <w:tcPr>
            <w:tcW w:w="1275" w:type="dxa"/>
            <w:gridSpan w:val="2"/>
            <w:shd w:val="clear" w:color="auto" w:fill="auto"/>
          </w:tcPr>
          <w:p w:rsidR="006D10FD" w:rsidRPr="002067D5" w:rsidRDefault="006D10FD" w:rsidP="003A25DF">
            <w:pPr>
              <w:pStyle w:val="BMSTableText"/>
              <w:spacing w:before="0" w:after="0"/>
            </w:pPr>
            <w:r w:rsidRPr="002067D5">
              <w:t>88 (3.3)</w:t>
            </w:r>
          </w:p>
        </w:tc>
        <w:tc>
          <w:tcPr>
            <w:tcW w:w="1134" w:type="dxa"/>
            <w:gridSpan w:val="2"/>
            <w:shd w:val="clear" w:color="auto" w:fill="auto"/>
          </w:tcPr>
          <w:p w:rsidR="006D10FD" w:rsidRPr="002067D5" w:rsidRDefault="006D10FD" w:rsidP="003A25DF">
            <w:pPr>
              <w:pStyle w:val="BMSTableText"/>
              <w:spacing w:before="0" w:after="0"/>
            </w:pPr>
            <w:r w:rsidRPr="002067D5">
              <w:t>27 (3.2)</w:t>
            </w:r>
          </w:p>
        </w:tc>
        <w:tc>
          <w:tcPr>
            <w:tcW w:w="1134" w:type="dxa"/>
            <w:gridSpan w:val="2"/>
            <w:shd w:val="clear" w:color="auto" w:fill="auto"/>
          </w:tcPr>
          <w:p w:rsidR="006D10FD" w:rsidRPr="002067D5" w:rsidRDefault="006D10FD" w:rsidP="003A25DF">
            <w:pPr>
              <w:pStyle w:val="BMSTableText"/>
              <w:spacing w:before="0" w:after="0"/>
            </w:pPr>
            <w:r w:rsidRPr="002067D5">
              <w:t>45 (5.5)</w:t>
            </w:r>
          </w:p>
        </w:tc>
        <w:tc>
          <w:tcPr>
            <w:tcW w:w="1134" w:type="dxa"/>
          </w:tcPr>
          <w:p w:rsidR="006D10FD" w:rsidRPr="002067D5" w:rsidRDefault="006D10FD" w:rsidP="003A25DF">
            <w:pPr>
              <w:pStyle w:val="BMSTableText"/>
              <w:spacing w:before="0" w:after="0"/>
            </w:pPr>
            <w:r w:rsidRPr="002067D5">
              <w:t>24 (2.9)</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Arthralgia</w:t>
            </w:r>
          </w:p>
        </w:tc>
        <w:tc>
          <w:tcPr>
            <w:tcW w:w="1190" w:type="dxa"/>
            <w:shd w:val="clear" w:color="auto" w:fill="auto"/>
          </w:tcPr>
          <w:p w:rsidR="006D10FD" w:rsidRPr="002067D5" w:rsidRDefault="006D10FD" w:rsidP="003A25DF">
            <w:pPr>
              <w:pStyle w:val="BMSTableText"/>
              <w:spacing w:before="0" w:after="0"/>
              <w:rPr>
                <w:lang w:val="en-AU"/>
              </w:rPr>
            </w:pPr>
            <w:r w:rsidRPr="002067D5">
              <w:t>75 (2.8)</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86 (3.2)</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33 (3.9)</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22 (2.7)</w:t>
            </w:r>
          </w:p>
        </w:tc>
        <w:tc>
          <w:tcPr>
            <w:tcW w:w="1134" w:type="dxa"/>
          </w:tcPr>
          <w:p w:rsidR="006D10FD" w:rsidRPr="002067D5" w:rsidRDefault="006D10FD" w:rsidP="003A25DF">
            <w:pPr>
              <w:pStyle w:val="BMSTableText"/>
              <w:spacing w:before="0" w:after="0"/>
            </w:pPr>
            <w:r w:rsidRPr="002067D5">
              <w:t>23 (2.8)</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Musculoskeletal chest pain</w:t>
            </w:r>
          </w:p>
        </w:tc>
        <w:tc>
          <w:tcPr>
            <w:tcW w:w="1190" w:type="dxa"/>
            <w:shd w:val="clear" w:color="auto" w:fill="auto"/>
          </w:tcPr>
          <w:p w:rsidR="006D10FD" w:rsidRPr="002067D5" w:rsidRDefault="006D10FD" w:rsidP="003A25DF">
            <w:pPr>
              <w:pStyle w:val="BMSTableText"/>
              <w:spacing w:before="0" w:after="0"/>
              <w:rPr>
                <w:lang w:val="en-AU"/>
              </w:rPr>
            </w:pPr>
            <w:r w:rsidRPr="002067D5">
              <w:t>58 (2.2)</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50 (1.9)</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8 (1.0)</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10 (1.2)</w:t>
            </w:r>
          </w:p>
        </w:tc>
        <w:tc>
          <w:tcPr>
            <w:tcW w:w="1134" w:type="dxa"/>
          </w:tcPr>
          <w:p w:rsidR="006D10FD" w:rsidRPr="002067D5" w:rsidRDefault="006D10FD" w:rsidP="003A25DF">
            <w:pPr>
              <w:pStyle w:val="BMSTableText"/>
              <w:spacing w:before="0" w:after="0"/>
            </w:pPr>
            <w:r w:rsidRPr="002067D5">
              <w:t>16 (1.9)</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Muscle spasms</w:t>
            </w:r>
          </w:p>
        </w:tc>
        <w:tc>
          <w:tcPr>
            <w:tcW w:w="1190" w:type="dxa"/>
            <w:shd w:val="clear" w:color="auto" w:fill="auto"/>
          </w:tcPr>
          <w:p w:rsidR="006D10FD" w:rsidRPr="002067D5" w:rsidRDefault="006D10FD" w:rsidP="003A25DF">
            <w:pPr>
              <w:pStyle w:val="BMSTableText"/>
              <w:spacing w:before="0" w:after="0"/>
              <w:rPr>
                <w:lang w:val="en-AU"/>
              </w:rPr>
            </w:pPr>
            <w:r w:rsidRPr="002067D5">
              <w:t>36 (1.3)</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38 (1.4)</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21 (2.5)</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16 (2.0)</w:t>
            </w:r>
          </w:p>
        </w:tc>
        <w:tc>
          <w:tcPr>
            <w:tcW w:w="1134" w:type="dxa"/>
          </w:tcPr>
          <w:p w:rsidR="006D10FD" w:rsidRPr="002067D5" w:rsidRDefault="006D10FD" w:rsidP="003A25DF">
            <w:pPr>
              <w:pStyle w:val="BMSTableText"/>
              <w:spacing w:before="0" w:after="0"/>
            </w:pPr>
            <w:r w:rsidRPr="002067D5">
              <w:t>13 (1.6)</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 w:val="right" w:pos="2418"/>
              </w:tabs>
              <w:spacing w:before="0" w:after="0"/>
              <w:ind w:left="450"/>
              <w:jc w:val="left"/>
              <w:rPr>
                <w:lang w:val="en-AU"/>
              </w:rPr>
            </w:pPr>
            <w:r w:rsidRPr="002067D5">
              <w:rPr>
                <w:lang w:val="en-AU"/>
              </w:rPr>
              <w:t>Musculoskeletal pain</w:t>
            </w:r>
          </w:p>
        </w:tc>
        <w:tc>
          <w:tcPr>
            <w:tcW w:w="1190" w:type="dxa"/>
            <w:shd w:val="clear" w:color="auto" w:fill="auto"/>
          </w:tcPr>
          <w:p w:rsidR="006D10FD" w:rsidRPr="002067D5" w:rsidRDefault="006D10FD" w:rsidP="003A25DF">
            <w:pPr>
              <w:pStyle w:val="BMSTableText"/>
              <w:spacing w:before="0" w:after="0"/>
            </w:pPr>
            <w:r w:rsidRPr="002067D5">
              <w:t>30 (1.1)</w:t>
            </w:r>
          </w:p>
        </w:tc>
        <w:tc>
          <w:tcPr>
            <w:tcW w:w="1275" w:type="dxa"/>
            <w:gridSpan w:val="2"/>
            <w:shd w:val="clear" w:color="auto" w:fill="auto"/>
          </w:tcPr>
          <w:p w:rsidR="006D10FD" w:rsidRPr="002067D5" w:rsidRDefault="006D10FD" w:rsidP="003A25DF">
            <w:pPr>
              <w:pStyle w:val="BMSTableText"/>
              <w:spacing w:before="0" w:after="0"/>
            </w:pPr>
            <w:r w:rsidRPr="002067D5">
              <w:t>29 (1.1)</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8 (1.0)</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5 (0.6)</w:t>
            </w:r>
          </w:p>
        </w:tc>
        <w:tc>
          <w:tcPr>
            <w:tcW w:w="1134" w:type="dxa"/>
          </w:tcPr>
          <w:p w:rsidR="006D10FD" w:rsidRPr="002067D5" w:rsidRDefault="006D10FD" w:rsidP="003A25DF">
            <w:pPr>
              <w:pStyle w:val="BMSTableText"/>
              <w:spacing w:before="0" w:after="0"/>
            </w:pPr>
            <w:r w:rsidRPr="002067D5">
              <w:rPr>
                <w:lang w:eastAsia="en-AU"/>
              </w:rPr>
              <w:t>10 (1.2)</w:t>
            </w: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 w:val="right" w:pos="2418"/>
              </w:tabs>
              <w:spacing w:before="0" w:after="0"/>
              <w:ind w:left="450"/>
              <w:jc w:val="left"/>
              <w:rPr>
                <w:lang w:val="en-AU"/>
              </w:rPr>
            </w:pPr>
            <w:r w:rsidRPr="002067D5">
              <w:rPr>
                <w:lang w:val="en-AU"/>
              </w:rPr>
              <w:t>Osteoarthritis</w:t>
            </w:r>
          </w:p>
        </w:tc>
        <w:tc>
          <w:tcPr>
            <w:tcW w:w="1190" w:type="dxa"/>
            <w:shd w:val="clear" w:color="auto" w:fill="BFBFBF"/>
          </w:tcPr>
          <w:p w:rsidR="006D10FD" w:rsidRPr="002067D5" w:rsidRDefault="006D10FD" w:rsidP="003A25DF">
            <w:pPr>
              <w:pStyle w:val="BMSTableText"/>
              <w:spacing w:before="0" w:after="0"/>
              <w:rPr>
                <w:lang w:val="en-AU"/>
              </w:rPr>
            </w:pPr>
          </w:p>
        </w:tc>
        <w:tc>
          <w:tcPr>
            <w:tcW w:w="1275" w:type="dxa"/>
            <w:gridSpan w:val="2"/>
            <w:shd w:val="clear" w:color="auto" w:fill="BFBFBF"/>
          </w:tcPr>
          <w:p w:rsidR="006D10FD" w:rsidRPr="002067D5" w:rsidRDefault="006D10FD" w:rsidP="003A25DF">
            <w:pPr>
              <w:pStyle w:val="BMSTableText"/>
              <w:spacing w:before="0" w:after="0"/>
              <w:rPr>
                <w:lang w:val="en-AU"/>
              </w:rPr>
            </w:pP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15 (1.8)</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17 (2.1)</w:t>
            </w:r>
          </w:p>
        </w:tc>
        <w:tc>
          <w:tcPr>
            <w:tcW w:w="1134" w:type="dxa"/>
          </w:tcPr>
          <w:p w:rsidR="006D10FD" w:rsidRPr="002067D5" w:rsidRDefault="006D10FD" w:rsidP="003A25DF">
            <w:pPr>
              <w:pStyle w:val="BMSTableText"/>
              <w:spacing w:before="0" w:after="0"/>
            </w:pPr>
            <w:r w:rsidRPr="002067D5">
              <w:t>18 (2.2)</w:t>
            </w: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Myalgia</w:t>
            </w:r>
          </w:p>
        </w:tc>
        <w:tc>
          <w:tcPr>
            <w:tcW w:w="1190" w:type="dxa"/>
            <w:shd w:val="clear" w:color="auto" w:fill="BFBFBF"/>
          </w:tcPr>
          <w:p w:rsidR="006D10FD" w:rsidRPr="002067D5" w:rsidRDefault="006D10FD" w:rsidP="003A25DF">
            <w:pPr>
              <w:pStyle w:val="BMSTableText"/>
              <w:spacing w:before="0" w:after="0"/>
              <w:rPr>
                <w:lang w:val="en-AU"/>
              </w:rPr>
            </w:pPr>
          </w:p>
        </w:tc>
        <w:tc>
          <w:tcPr>
            <w:tcW w:w="1275" w:type="dxa"/>
            <w:gridSpan w:val="2"/>
            <w:shd w:val="clear" w:color="auto" w:fill="BFBFBF"/>
          </w:tcPr>
          <w:p w:rsidR="006D10FD" w:rsidRPr="002067D5" w:rsidRDefault="006D10FD" w:rsidP="003A25DF">
            <w:pPr>
              <w:pStyle w:val="BMSTableText"/>
              <w:spacing w:before="0" w:after="0"/>
              <w:rPr>
                <w:lang w:val="en-AU"/>
              </w:rPr>
            </w:pP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16 (1.9)</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val="en-AU"/>
              </w:rPr>
              <w:t>12 (1.5)</w:t>
            </w:r>
          </w:p>
        </w:tc>
        <w:tc>
          <w:tcPr>
            <w:tcW w:w="1134" w:type="dxa"/>
          </w:tcPr>
          <w:p w:rsidR="006D10FD" w:rsidRPr="002067D5" w:rsidRDefault="006D10FD" w:rsidP="003A25DF">
            <w:pPr>
              <w:pStyle w:val="BMSTableText"/>
              <w:spacing w:before="0" w:after="0"/>
              <w:rPr>
                <w:lang w:val="en-AU"/>
              </w:rPr>
            </w:pPr>
            <w:r w:rsidRPr="002067D5">
              <w:rPr>
                <w:lang w:val="en-AU"/>
              </w:rPr>
              <w:t>14 (1.7)</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lang w:val="en-AU"/>
              </w:rPr>
              <w:t>Nervous System Disorders</w:t>
            </w:r>
          </w:p>
        </w:tc>
        <w:tc>
          <w:tcPr>
            <w:tcW w:w="1134" w:type="dxa"/>
            <w:tcBorders>
              <w:left w:val="nil"/>
            </w:tcBorders>
          </w:tcPr>
          <w:p w:rsidR="006D10FD" w:rsidRPr="002067D5" w:rsidRDefault="006D10FD" w:rsidP="003A25DF">
            <w:pPr>
              <w:pStyle w:val="BMSTableText"/>
              <w:spacing w:before="0" w:after="0"/>
              <w:jc w:val="left"/>
              <w:rPr>
                <w:i/>
                <w:lang w:val="en-AU"/>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Headache</w:t>
            </w:r>
          </w:p>
        </w:tc>
        <w:tc>
          <w:tcPr>
            <w:tcW w:w="1190" w:type="dxa"/>
            <w:shd w:val="clear" w:color="auto" w:fill="auto"/>
          </w:tcPr>
          <w:p w:rsidR="006D10FD" w:rsidRPr="002067D5" w:rsidRDefault="006D10FD" w:rsidP="003A25DF">
            <w:pPr>
              <w:pStyle w:val="BMSTableText"/>
              <w:spacing w:before="0" w:after="0"/>
            </w:pPr>
            <w:r w:rsidRPr="002067D5">
              <w:t>169 (6.3)</w:t>
            </w:r>
          </w:p>
        </w:tc>
        <w:tc>
          <w:tcPr>
            <w:tcW w:w="1275" w:type="dxa"/>
            <w:gridSpan w:val="2"/>
            <w:shd w:val="clear" w:color="auto" w:fill="auto"/>
          </w:tcPr>
          <w:p w:rsidR="006D10FD" w:rsidRPr="002067D5" w:rsidRDefault="006D10FD" w:rsidP="003A25DF">
            <w:pPr>
              <w:pStyle w:val="BMSTableText"/>
              <w:spacing w:before="0" w:after="0"/>
            </w:pPr>
            <w:r w:rsidRPr="002067D5">
              <w:t>168 (6.2)</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 xml:space="preserve">44 (5.2) </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42 (5.2)</w:t>
            </w:r>
          </w:p>
        </w:tc>
        <w:tc>
          <w:tcPr>
            <w:tcW w:w="1134" w:type="dxa"/>
          </w:tcPr>
          <w:p w:rsidR="006D10FD" w:rsidRPr="002067D5" w:rsidRDefault="006D10FD" w:rsidP="003A25DF">
            <w:pPr>
              <w:pStyle w:val="BMSTableText"/>
              <w:spacing w:before="0" w:after="0"/>
            </w:pPr>
            <w:r w:rsidRPr="002067D5">
              <w:rPr>
                <w:lang w:eastAsia="en-AU"/>
              </w:rPr>
              <w:t>42 (5.1)</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Dizziness</w:t>
            </w:r>
          </w:p>
        </w:tc>
        <w:tc>
          <w:tcPr>
            <w:tcW w:w="1190" w:type="dxa"/>
            <w:shd w:val="clear" w:color="auto" w:fill="auto"/>
          </w:tcPr>
          <w:p w:rsidR="006D10FD" w:rsidRPr="002067D5" w:rsidRDefault="006D10FD" w:rsidP="003A25DF">
            <w:pPr>
              <w:pStyle w:val="BMSTableText"/>
              <w:spacing w:before="0" w:after="0"/>
              <w:rPr>
                <w:lang w:val="en-AU"/>
              </w:rPr>
            </w:pPr>
            <w:r w:rsidRPr="002067D5">
              <w:t>66 (2.5)</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69 (2.6)</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20 (2.4)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8 (2.2)</w:t>
            </w:r>
          </w:p>
        </w:tc>
        <w:tc>
          <w:tcPr>
            <w:tcW w:w="1134" w:type="dxa"/>
          </w:tcPr>
          <w:p w:rsidR="006D10FD" w:rsidRPr="002067D5" w:rsidRDefault="006D10FD" w:rsidP="003A25DF">
            <w:pPr>
              <w:pStyle w:val="BMSTableText"/>
              <w:spacing w:before="0" w:after="0"/>
            </w:pPr>
            <w:r w:rsidRPr="002067D5">
              <w:rPr>
                <w:lang w:eastAsia="en-AU"/>
              </w:rPr>
              <w:t>15 (1.8)</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rPr>
                <w:lang w:val="en-AU"/>
              </w:rPr>
              <w:t>Paraesthesia</w:t>
            </w:r>
          </w:p>
        </w:tc>
        <w:tc>
          <w:tcPr>
            <w:tcW w:w="1190" w:type="dxa"/>
            <w:shd w:val="clear" w:color="auto" w:fill="auto"/>
          </w:tcPr>
          <w:p w:rsidR="006D10FD" w:rsidRPr="002067D5" w:rsidRDefault="006D10FD" w:rsidP="003A25DF">
            <w:pPr>
              <w:pStyle w:val="BMSTableText"/>
              <w:spacing w:before="0" w:after="0"/>
              <w:rPr>
                <w:lang w:val="en-AU"/>
              </w:rPr>
            </w:pPr>
            <w:r w:rsidRPr="002067D5">
              <w:t>20 (0.7)</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40 (1.5)</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9 (1.1)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4 (0.5)</w:t>
            </w:r>
          </w:p>
        </w:tc>
        <w:tc>
          <w:tcPr>
            <w:tcW w:w="1134" w:type="dxa"/>
          </w:tcPr>
          <w:p w:rsidR="006D10FD" w:rsidRPr="002067D5" w:rsidRDefault="006D10FD" w:rsidP="003A25DF">
            <w:pPr>
              <w:pStyle w:val="BMSTableText"/>
              <w:spacing w:before="0" w:after="0"/>
            </w:pPr>
            <w:r w:rsidRPr="002067D5">
              <w:rPr>
                <w:lang w:eastAsia="en-AU"/>
              </w:rPr>
              <w:t>10 (1.2)</w:t>
            </w: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Sciatica</w:t>
            </w:r>
          </w:p>
        </w:tc>
        <w:tc>
          <w:tcPr>
            <w:tcW w:w="1190" w:type="dxa"/>
            <w:shd w:val="clear" w:color="auto" w:fill="BFBFBF"/>
          </w:tcPr>
          <w:p w:rsidR="006D10FD" w:rsidRPr="002067D5" w:rsidRDefault="006D10FD" w:rsidP="003A25DF">
            <w:pPr>
              <w:pStyle w:val="BMSTableText"/>
              <w:spacing w:before="0" w:after="0"/>
              <w:rPr>
                <w:lang w:val="en-AU"/>
              </w:rPr>
            </w:pPr>
          </w:p>
        </w:tc>
        <w:tc>
          <w:tcPr>
            <w:tcW w:w="1275" w:type="dxa"/>
            <w:gridSpan w:val="2"/>
            <w:shd w:val="clear" w:color="auto" w:fill="BFBFBF"/>
          </w:tcPr>
          <w:p w:rsidR="006D10FD" w:rsidRPr="002067D5" w:rsidRDefault="006D10FD" w:rsidP="003A25DF">
            <w:pPr>
              <w:pStyle w:val="BMSTableText"/>
              <w:spacing w:before="0" w:after="0"/>
              <w:rPr>
                <w:lang w:val="en-AU"/>
              </w:rPr>
            </w:pP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6 (0.7)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9 (1.1)</w:t>
            </w:r>
          </w:p>
        </w:tc>
        <w:tc>
          <w:tcPr>
            <w:tcW w:w="1134" w:type="dxa"/>
          </w:tcPr>
          <w:p w:rsidR="006D10FD" w:rsidRPr="002067D5" w:rsidRDefault="006D10FD" w:rsidP="003A25DF">
            <w:pPr>
              <w:pStyle w:val="BMSTableText"/>
              <w:spacing w:before="0" w:after="0"/>
            </w:pPr>
            <w:r w:rsidRPr="002067D5">
              <w:rPr>
                <w:lang w:eastAsia="en-AU"/>
              </w:rPr>
              <w:t>4 (0.5)</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lang w:val="en-AU"/>
              </w:rPr>
              <w:t>General Disorders and Administration Site Conditions</w:t>
            </w:r>
          </w:p>
        </w:tc>
        <w:tc>
          <w:tcPr>
            <w:tcW w:w="1134" w:type="dxa"/>
            <w:tcBorders>
              <w:left w:val="nil"/>
            </w:tcBorders>
          </w:tcPr>
          <w:p w:rsidR="006D10FD" w:rsidRPr="002067D5" w:rsidRDefault="006D10FD" w:rsidP="003A25DF">
            <w:pPr>
              <w:pStyle w:val="BMSTableText"/>
              <w:spacing w:before="0" w:after="0"/>
              <w:jc w:val="left"/>
              <w:rPr>
                <w:i/>
                <w:lang w:val="en-AU"/>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Oedema peripheral</w:t>
            </w:r>
          </w:p>
        </w:tc>
        <w:tc>
          <w:tcPr>
            <w:tcW w:w="1190" w:type="dxa"/>
            <w:shd w:val="clear" w:color="auto" w:fill="auto"/>
          </w:tcPr>
          <w:p w:rsidR="006D10FD" w:rsidRPr="002067D5" w:rsidRDefault="006D10FD" w:rsidP="003A25DF">
            <w:pPr>
              <w:pStyle w:val="BMSTableText"/>
              <w:spacing w:before="0" w:after="0"/>
              <w:rPr>
                <w:lang w:val="en-AU"/>
              </w:rPr>
            </w:pPr>
            <w:r w:rsidRPr="002067D5">
              <w:t>96 (3.6)</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113 (4.2)</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28 (3.3)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25 (3.1)</w:t>
            </w:r>
          </w:p>
        </w:tc>
        <w:tc>
          <w:tcPr>
            <w:tcW w:w="1134" w:type="dxa"/>
          </w:tcPr>
          <w:p w:rsidR="006D10FD" w:rsidRPr="002067D5" w:rsidRDefault="006D10FD" w:rsidP="003A25DF">
            <w:pPr>
              <w:pStyle w:val="BMSTableText"/>
              <w:spacing w:before="0" w:after="0"/>
            </w:pPr>
            <w:r w:rsidRPr="002067D5">
              <w:rPr>
                <w:lang w:eastAsia="en-AU"/>
              </w:rPr>
              <w:t>34 (4.1)</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Fatigue</w:t>
            </w:r>
          </w:p>
        </w:tc>
        <w:tc>
          <w:tcPr>
            <w:tcW w:w="1190" w:type="dxa"/>
            <w:shd w:val="clear" w:color="auto" w:fill="auto"/>
          </w:tcPr>
          <w:p w:rsidR="006D10FD" w:rsidRPr="002067D5" w:rsidRDefault="006D10FD" w:rsidP="003A25DF">
            <w:pPr>
              <w:pStyle w:val="BMSTableText"/>
              <w:spacing w:before="0" w:after="0"/>
              <w:rPr>
                <w:lang w:val="en-AU"/>
              </w:rPr>
            </w:pPr>
            <w:r w:rsidRPr="002067D5">
              <w:t>58 (2.2)</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50 (1.9)</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17 (2.0)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4 (1.7)</w:t>
            </w:r>
          </w:p>
        </w:tc>
        <w:tc>
          <w:tcPr>
            <w:tcW w:w="1134" w:type="dxa"/>
          </w:tcPr>
          <w:p w:rsidR="006D10FD" w:rsidRPr="002067D5" w:rsidRDefault="006D10FD" w:rsidP="003A25DF">
            <w:pPr>
              <w:pStyle w:val="BMSTableText"/>
              <w:spacing w:before="0" w:after="0"/>
            </w:pPr>
            <w:r w:rsidRPr="002067D5">
              <w:rPr>
                <w:lang w:eastAsia="en-AU"/>
              </w:rPr>
              <w:t>11 (1.3)</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lastRenderedPageBreak/>
              <w:t>Pyrexia</w:t>
            </w:r>
          </w:p>
        </w:tc>
        <w:tc>
          <w:tcPr>
            <w:tcW w:w="1190" w:type="dxa"/>
            <w:shd w:val="clear" w:color="auto" w:fill="auto"/>
          </w:tcPr>
          <w:p w:rsidR="006D10FD" w:rsidRPr="002067D5" w:rsidRDefault="006D10FD" w:rsidP="003A25DF">
            <w:pPr>
              <w:pStyle w:val="BMSTableText"/>
              <w:spacing w:before="0" w:after="0"/>
            </w:pPr>
            <w:r w:rsidRPr="002067D5">
              <w:t>56 (2.1)</w:t>
            </w:r>
          </w:p>
        </w:tc>
        <w:tc>
          <w:tcPr>
            <w:tcW w:w="1275" w:type="dxa"/>
            <w:gridSpan w:val="2"/>
            <w:shd w:val="clear" w:color="auto" w:fill="auto"/>
          </w:tcPr>
          <w:p w:rsidR="006D10FD" w:rsidRPr="002067D5" w:rsidRDefault="006D10FD" w:rsidP="003A25DF">
            <w:pPr>
              <w:pStyle w:val="BMSTableText"/>
              <w:spacing w:before="0" w:after="0"/>
            </w:pPr>
            <w:r w:rsidRPr="002067D5">
              <w:t>57 (2.1)</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 xml:space="preserve">6 (0.7) </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12 (1.5)</w:t>
            </w:r>
          </w:p>
        </w:tc>
        <w:tc>
          <w:tcPr>
            <w:tcW w:w="1134" w:type="dxa"/>
          </w:tcPr>
          <w:p w:rsidR="006D10FD" w:rsidRPr="002067D5" w:rsidRDefault="006D10FD" w:rsidP="003A25DF">
            <w:pPr>
              <w:pStyle w:val="BMSTableText"/>
              <w:spacing w:before="0" w:after="0"/>
            </w:pPr>
            <w:r w:rsidRPr="002067D5">
              <w:rPr>
                <w:lang w:eastAsia="en-AU"/>
              </w:rPr>
              <w:t>6 (0.7)</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Non-cardiac chest pain</w:t>
            </w:r>
          </w:p>
        </w:tc>
        <w:tc>
          <w:tcPr>
            <w:tcW w:w="1190" w:type="dxa"/>
            <w:shd w:val="clear" w:color="auto" w:fill="auto"/>
          </w:tcPr>
          <w:p w:rsidR="006D10FD" w:rsidRPr="002067D5" w:rsidRDefault="006D10FD" w:rsidP="003A25DF">
            <w:pPr>
              <w:pStyle w:val="BMSTableText"/>
              <w:spacing w:before="0" w:after="0"/>
            </w:pPr>
            <w:r w:rsidRPr="002067D5">
              <w:t>36 (1.3)</w:t>
            </w:r>
          </w:p>
        </w:tc>
        <w:tc>
          <w:tcPr>
            <w:tcW w:w="1275" w:type="dxa"/>
            <w:gridSpan w:val="2"/>
            <w:shd w:val="clear" w:color="auto" w:fill="auto"/>
          </w:tcPr>
          <w:p w:rsidR="006D10FD" w:rsidRPr="002067D5" w:rsidRDefault="006D10FD" w:rsidP="003A25DF">
            <w:pPr>
              <w:pStyle w:val="BMSTableText"/>
              <w:spacing w:before="0" w:after="0"/>
            </w:pPr>
            <w:r w:rsidRPr="002067D5">
              <w:t>25 (0.9)</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 xml:space="preserve">11 (1.3) </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8 (1.0)</w:t>
            </w:r>
          </w:p>
        </w:tc>
        <w:tc>
          <w:tcPr>
            <w:tcW w:w="1134" w:type="dxa"/>
          </w:tcPr>
          <w:p w:rsidR="006D10FD" w:rsidRPr="002067D5" w:rsidRDefault="006D10FD" w:rsidP="003A25DF">
            <w:pPr>
              <w:pStyle w:val="BMSTableText"/>
              <w:spacing w:before="0" w:after="0"/>
            </w:pPr>
            <w:r w:rsidRPr="002067D5">
              <w:rPr>
                <w:lang w:eastAsia="en-AU"/>
              </w:rPr>
              <w:t>12 (1.5)</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Asthenia</w:t>
            </w:r>
          </w:p>
        </w:tc>
        <w:tc>
          <w:tcPr>
            <w:tcW w:w="1190" w:type="dxa"/>
            <w:shd w:val="clear" w:color="auto" w:fill="auto"/>
          </w:tcPr>
          <w:p w:rsidR="006D10FD" w:rsidRPr="002067D5" w:rsidRDefault="006D10FD" w:rsidP="003A25DF">
            <w:pPr>
              <w:pStyle w:val="BMSTableText"/>
              <w:spacing w:before="0" w:after="0"/>
            </w:pPr>
            <w:r w:rsidRPr="002067D5">
              <w:t>30 (1.1)</w:t>
            </w:r>
          </w:p>
        </w:tc>
        <w:tc>
          <w:tcPr>
            <w:tcW w:w="1275" w:type="dxa"/>
            <w:gridSpan w:val="2"/>
            <w:shd w:val="clear" w:color="auto" w:fill="auto"/>
          </w:tcPr>
          <w:p w:rsidR="006D10FD" w:rsidRPr="002067D5" w:rsidRDefault="006D10FD" w:rsidP="003A25DF">
            <w:pPr>
              <w:pStyle w:val="BMSTableText"/>
              <w:spacing w:before="0" w:after="0"/>
            </w:pPr>
            <w:r w:rsidRPr="002067D5">
              <w:t>43 (1.6)</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 xml:space="preserve">10 (1.2) </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4 (0.5)</w:t>
            </w:r>
          </w:p>
        </w:tc>
        <w:tc>
          <w:tcPr>
            <w:tcW w:w="1134" w:type="dxa"/>
          </w:tcPr>
          <w:p w:rsidR="006D10FD" w:rsidRPr="002067D5" w:rsidRDefault="006D10FD" w:rsidP="003A25DF">
            <w:pPr>
              <w:pStyle w:val="BMSTableText"/>
              <w:spacing w:before="0" w:after="0"/>
            </w:pPr>
            <w:r w:rsidRPr="002067D5">
              <w:rPr>
                <w:lang w:eastAsia="en-AU"/>
              </w:rPr>
              <w:t>10 (1.2)</w:t>
            </w: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Injection site haematoma</w:t>
            </w:r>
          </w:p>
        </w:tc>
        <w:tc>
          <w:tcPr>
            <w:tcW w:w="1190" w:type="dxa"/>
            <w:shd w:val="clear" w:color="auto" w:fill="auto"/>
          </w:tcPr>
          <w:p w:rsidR="006D10FD" w:rsidRPr="002067D5" w:rsidRDefault="006D10FD" w:rsidP="003A25DF">
            <w:pPr>
              <w:pStyle w:val="BMSTableText"/>
              <w:spacing w:before="0" w:after="0"/>
            </w:pPr>
            <w:r w:rsidRPr="002067D5">
              <w:t>8 (0.3)</w:t>
            </w:r>
          </w:p>
        </w:tc>
        <w:tc>
          <w:tcPr>
            <w:tcW w:w="1275" w:type="dxa"/>
            <w:gridSpan w:val="2"/>
            <w:shd w:val="clear" w:color="auto" w:fill="auto"/>
          </w:tcPr>
          <w:p w:rsidR="006D10FD" w:rsidRPr="002067D5" w:rsidRDefault="006D10FD" w:rsidP="003A25DF">
            <w:pPr>
              <w:pStyle w:val="BMSTableText"/>
              <w:spacing w:before="0" w:after="0"/>
            </w:pPr>
            <w:r w:rsidRPr="002067D5">
              <w:t>39 (1.5)</w:t>
            </w:r>
          </w:p>
        </w:tc>
        <w:tc>
          <w:tcPr>
            <w:tcW w:w="1134" w:type="dxa"/>
            <w:gridSpan w:val="2"/>
            <w:shd w:val="clear" w:color="auto" w:fill="BFBFBF"/>
          </w:tcPr>
          <w:p w:rsidR="006D10FD" w:rsidRPr="002067D5" w:rsidRDefault="006D10FD" w:rsidP="003A25DF">
            <w:pPr>
              <w:pStyle w:val="BMSTableText"/>
              <w:spacing w:before="0" w:after="0"/>
            </w:pPr>
          </w:p>
        </w:tc>
        <w:tc>
          <w:tcPr>
            <w:tcW w:w="1134" w:type="dxa"/>
            <w:gridSpan w:val="2"/>
            <w:shd w:val="clear" w:color="auto" w:fill="BFBFBF"/>
          </w:tcPr>
          <w:p w:rsidR="006D10FD" w:rsidRPr="002067D5" w:rsidRDefault="006D10FD" w:rsidP="003A25DF">
            <w:pPr>
              <w:pStyle w:val="BMSTableText"/>
              <w:spacing w:before="0" w:after="0"/>
            </w:pPr>
          </w:p>
        </w:tc>
        <w:tc>
          <w:tcPr>
            <w:tcW w:w="1134" w:type="dxa"/>
            <w:shd w:val="clear" w:color="auto" w:fill="BFBFBF"/>
          </w:tcPr>
          <w:p w:rsidR="006D10FD" w:rsidRPr="002067D5" w:rsidRDefault="006D10FD" w:rsidP="003A25DF">
            <w:pPr>
              <w:pStyle w:val="BMSTableText"/>
              <w:spacing w:before="0" w:after="0"/>
            </w:pP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Chest pain</w:t>
            </w:r>
          </w:p>
        </w:tc>
        <w:tc>
          <w:tcPr>
            <w:tcW w:w="1190" w:type="dxa"/>
            <w:shd w:val="clear" w:color="auto" w:fill="BFBFBF"/>
          </w:tcPr>
          <w:p w:rsidR="006D10FD" w:rsidRPr="002067D5" w:rsidRDefault="006D10FD" w:rsidP="003A25DF">
            <w:pPr>
              <w:pStyle w:val="BMSTableText"/>
              <w:spacing w:before="0" w:after="0"/>
              <w:rPr>
                <w:lang w:val="en-AU"/>
              </w:rPr>
            </w:pPr>
          </w:p>
        </w:tc>
        <w:tc>
          <w:tcPr>
            <w:tcW w:w="1275" w:type="dxa"/>
            <w:gridSpan w:val="2"/>
            <w:shd w:val="clear" w:color="auto" w:fill="BFBFBF"/>
          </w:tcPr>
          <w:p w:rsidR="006D10FD" w:rsidRPr="002067D5" w:rsidRDefault="006D10FD" w:rsidP="003A25DF">
            <w:pPr>
              <w:pStyle w:val="BMSTableText"/>
              <w:spacing w:before="0" w:after="0"/>
              <w:rPr>
                <w:lang w:val="en-AU"/>
              </w:rPr>
            </w:pP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4 (0.5)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4 (0.5)</w:t>
            </w:r>
          </w:p>
        </w:tc>
        <w:tc>
          <w:tcPr>
            <w:tcW w:w="1134" w:type="dxa"/>
          </w:tcPr>
          <w:p w:rsidR="006D10FD" w:rsidRPr="002067D5" w:rsidRDefault="006D10FD" w:rsidP="003A25DF">
            <w:pPr>
              <w:pStyle w:val="BMSTableText"/>
              <w:spacing w:before="0" w:after="0"/>
            </w:pPr>
            <w:r w:rsidRPr="002067D5">
              <w:rPr>
                <w:lang w:eastAsia="en-AU"/>
              </w:rPr>
              <w:t>9 (1.1)</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rPr>
            </w:pPr>
            <w:r w:rsidRPr="002067D5">
              <w:rPr>
                <w:i/>
              </w:rPr>
              <w:t>Reproductive System and Breast Disorders</w:t>
            </w:r>
          </w:p>
        </w:tc>
        <w:tc>
          <w:tcPr>
            <w:tcW w:w="1134" w:type="dxa"/>
            <w:tcBorders>
              <w:left w:val="nil"/>
              <w:bottom w:val="single" w:sz="6" w:space="0" w:color="auto"/>
            </w:tcBorders>
          </w:tcPr>
          <w:p w:rsidR="006D10FD" w:rsidRPr="002067D5" w:rsidRDefault="006D10FD" w:rsidP="003A25DF">
            <w:pPr>
              <w:pStyle w:val="BMSTableText"/>
              <w:spacing w:before="0" w:after="0"/>
              <w:jc w:val="left"/>
              <w:rPr>
                <w:i/>
              </w:rPr>
            </w:pPr>
          </w:p>
        </w:tc>
      </w:tr>
      <w:tr w:rsidR="006D10FD" w:rsidRPr="002067D5" w:rsidTr="00073C07">
        <w:trPr>
          <w:jc w:val="center"/>
        </w:trPr>
        <w:tc>
          <w:tcPr>
            <w:tcW w:w="2603" w:type="dxa"/>
            <w:tcBorders>
              <w:right w:val="nil"/>
            </w:tcBorders>
            <w:shd w:val="clear" w:color="auto" w:fill="auto"/>
          </w:tcPr>
          <w:p w:rsidR="006D10FD" w:rsidRPr="002067D5" w:rsidRDefault="006D10FD" w:rsidP="003A25DF">
            <w:pPr>
              <w:pStyle w:val="BMSTableText"/>
              <w:spacing w:before="0" w:after="0"/>
              <w:jc w:val="left"/>
            </w:pPr>
            <w:r w:rsidRPr="002067D5">
              <w:tab/>
              <w:t>Menorrhagia</w:t>
            </w:r>
          </w:p>
        </w:tc>
        <w:tc>
          <w:tcPr>
            <w:tcW w:w="1276" w:type="dxa"/>
            <w:gridSpan w:val="3"/>
            <w:tcBorders>
              <w:right w:val="nil"/>
            </w:tcBorders>
            <w:shd w:val="clear" w:color="auto" w:fill="auto"/>
          </w:tcPr>
          <w:p w:rsidR="006D10FD" w:rsidRPr="002067D5" w:rsidRDefault="006D10FD" w:rsidP="003A25DF">
            <w:pPr>
              <w:pStyle w:val="BMSTableText"/>
              <w:spacing w:before="0" w:after="0"/>
            </w:pPr>
            <w:r w:rsidRPr="002067D5">
              <w:t>38 (1.4)</w:t>
            </w:r>
          </w:p>
        </w:tc>
        <w:tc>
          <w:tcPr>
            <w:tcW w:w="1246" w:type="dxa"/>
            <w:gridSpan w:val="2"/>
            <w:tcBorders>
              <w:right w:val="nil"/>
            </w:tcBorders>
            <w:shd w:val="clear" w:color="auto" w:fill="auto"/>
          </w:tcPr>
          <w:p w:rsidR="006D10FD" w:rsidRPr="002067D5" w:rsidRDefault="006D10FD" w:rsidP="003A25DF">
            <w:pPr>
              <w:pStyle w:val="BMSTableText"/>
              <w:spacing w:before="0" w:after="0"/>
            </w:pPr>
            <w:r w:rsidRPr="002067D5">
              <w:t>30 (1.1)</w:t>
            </w:r>
          </w:p>
        </w:tc>
        <w:tc>
          <w:tcPr>
            <w:tcW w:w="1163" w:type="dxa"/>
            <w:gridSpan w:val="2"/>
            <w:tcBorders>
              <w:right w:val="nil"/>
            </w:tcBorders>
            <w:shd w:val="clear" w:color="auto" w:fill="auto"/>
          </w:tcPr>
          <w:p w:rsidR="006D10FD" w:rsidRPr="002067D5" w:rsidRDefault="006D10FD" w:rsidP="003A25DF">
            <w:pPr>
              <w:pStyle w:val="BMSTableText"/>
              <w:spacing w:before="0" w:after="0"/>
            </w:pPr>
            <w:r w:rsidRPr="002067D5">
              <w:rPr>
                <w:lang w:eastAsia="en-AU"/>
              </w:rPr>
              <w:t>6 (0.7)</w:t>
            </w:r>
          </w:p>
        </w:tc>
        <w:tc>
          <w:tcPr>
            <w:tcW w:w="1079" w:type="dxa"/>
            <w:tcBorders>
              <w:right w:val="single" w:sz="4" w:space="0" w:color="auto"/>
            </w:tcBorders>
            <w:shd w:val="clear" w:color="auto" w:fill="auto"/>
          </w:tcPr>
          <w:p w:rsidR="006D10FD" w:rsidRPr="002067D5" w:rsidRDefault="006D10FD" w:rsidP="003A25DF">
            <w:pPr>
              <w:pStyle w:val="BMSTableText"/>
              <w:spacing w:before="0" w:after="0"/>
            </w:pPr>
            <w:r w:rsidRPr="002067D5">
              <w:rPr>
                <w:lang w:eastAsia="en-AU"/>
              </w:rPr>
              <w:t>10 (1.2)</w:t>
            </w:r>
          </w:p>
        </w:tc>
        <w:tc>
          <w:tcPr>
            <w:tcW w:w="1134" w:type="dxa"/>
            <w:tcBorders>
              <w:left w:val="single" w:sz="4" w:space="0" w:color="auto"/>
            </w:tcBorders>
          </w:tcPr>
          <w:p w:rsidR="006D10FD" w:rsidRPr="002067D5" w:rsidRDefault="006D10FD" w:rsidP="003A25DF">
            <w:pPr>
              <w:pStyle w:val="BMSTableText"/>
              <w:spacing w:before="0" w:after="0"/>
            </w:pPr>
            <w:r w:rsidRPr="002067D5">
              <w:rPr>
                <w:lang w:eastAsia="en-AU"/>
              </w:rPr>
              <w:t>2 (0.2)</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rPr>
            </w:pPr>
            <w:r w:rsidRPr="002067D5">
              <w:rPr>
                <w:i/>
              </w:rPr>
              <w:t>Hepatobiliary Disorders</w:t>
            </w:r>
          </w:p>
        </w:tc>
        <w:tc>
          <w:tcPr>
            <w:tcW w:w="1134" w:type="dxa"/>
            <w:tcBorders>
              <w:left w:val="nil"/>
              <w:bottom w:val="single" w:sz="6" w:space="0" w:color="auto"/>
            </w:tcBorders>
          </w:tcPr>
          <w:p w:rsidR="006D10FD" w:rsidRPr="002067D5" w:rsidRDefault="006D10FD" w:rsidP="003A25DF">
            <w:pPr>
              <w:pStyle w:val="BMSTableText"/>
              <w:spacing w:before="0" w:after="0"/>
              <w:jc w:val="left"/>
              <w:rPr>
                <w:i/>
              </w:rPr>
            </w:pPr>
          </w:p>
        </w:tc>
      </w:tr>
      <w:tr w:rsidR="006D10FD" w:rsidRPr="002067D5" w:rsidTr="00CB2207">
        <w:trPr>
          <w:jc w:val="center"/>
        </w:trPr>
        <w:tc>
          <w:tcPr>
            <w:tcW w:w="2603" w:type="dxa"/>
            <w:tcBorders>
              <w:right w:val="nil"/>
            </w:tcBorders>
            <w:shd w:val="clear" w:color="auto" w:fill="auto"/>
          </w:tcPr>
          <w:p w:rsidR="006D10FD" w:rsidRPr="002067D5" w:rsidRDefault="006D10FD" w:rsidP="003A25DF">
            <w:pPr>
              <w:pStyle w:val="BMSTableText"/>
              <w:spacing w:before="0" w:after="0"/>
              <w:jc w:val="left"/>
            </w:pPr>
            <w:r w:rsidRPr="002067D5">
              <w:tab/>
              <w:t>Hepatic steatosis</w:t>
            </w:r>
          </w:p>
        </w:tc>
        <w:tc>
          <w:tcPr>
            <w:tcW w:w="1276" w:type="dxa"/>
            <w:gridSpan w:val="3"/>
            <w:tcBorders>
              <w:right w:val="nil"/>
            </w:tcBorders>
            <w:shd w:val="clear" w:color="auto" w:fill="auto"/>
          </w:tcPr>
          <w:p w:rsidR="006D10FD" w:rsidRPr="002067D5" w:rsidRDefault="006D10FD" w:rsidP="003A25DF">
            <w:pPr>
              <w:pStyle w:val="BMSTableText"/>
              <w:spacing w:before="0" w:after="0"/>
            </w:pPr>
            <w:r w:rsidRPr="002067D5">
              <w:t>36 (1.3)</w:t>
            </w:r>
          </w:p>
        </w:tc>
        <w:tc>
          <w:tcPr>
            <w:tcW w:w="1246" w:type="dxa"/>
            <w:gridSpan w:val="2"/>
            <w:tcBorders>
              <w:right w:val="nil"/>
            </w:tcBorders>
            <w:shd w:val="clear" w:color="auto" w:fill="auto"/>
          </w:tcPr>
          <w:p w:rsidR="006D10FD" w:rsidRPr="002067D5" w:rsidRDefault="006D10FD" w:rsidP="003A25DF">
            <w:pPr>
              <w:pStyle w:val="BMSTableText"/>
              <w:spacing w:before="0" w:after="0"/>
            </w:pPr>
            <w:r w:rsidRPr="002067D5">
              <w:t>32 (1.2)</w:t>
            </w:r>
          </w:p>
        </w:tc>
        <w:tc>
          <w:tcPr>
            <w:tcW w:w="1163" w:type="dxa"/>
            <w:gridSpan w:val="2"/>
            <w:tcBorders>
              <w:right w:val="nil"/>
            </w:tcBorders>
            <w:shd w:val="clear" w:color="auto" w:fill="BFBFBF"/>
          </w:tcPr>
          <w:p w:rsidR="006D10FD" w:rsidRPr="002067D5" w:rsidRDefault="006D10FD" w:rsidP="003A25DF">
            <w:pPr>
              <w:pStyle w:val="BMSTableText"/>
              <w:spacing w:before="0" w:after="0"/>
            </w:pPr>
          </w:p>
        </w:tc>
        <w:tc>
          <w:tcPr>
            <w:tcW w:w="1079" w:type="dxa"/>
            <w:tcBorders>
              <w:right w:val="single" w:sz="4" w:space="0" w:color="auto"/>
            </w:tcBorders>
            <w:shd w:val="clear" w:color="auto" w:fill="BFBFBF"/>
          </w:tcPr>
          <w:p w:rsidR="006D10FD" w:rsidRPr="002067D5" w:rsidRDefault="006D10FD" w:rsidP="003A25DF">
            <w:pPr>
              <w:pStyle w:val="BMSTableText"/>
              <w:spacing w:before="0" w:after="0"/>
            </w:pPr>
          </w:p>
        </w:tc>
        <w:tc>
          <w:tcPr>
            <w:tcW w:w="1134" w:type="dxa"/>
            <w:tcBorders>
              <w:left w:val="single" w:sz="4" w:space="0" w:color="auto"/>
            </w:tcBorders>
            <w:shd w:val="clear" w:color="auto" w:fill="BFBFBF"/>
          </w:tcPr>
          <w:p w:rsidR="006D10FD" w:rsidRPr="002067D5" w:rsidRDefault="006D10FD" w:rsidP="003A25DF">
            <w:pPr>
              <w:pStyle w:val="BMSTableText"/>
              <w:spacing w:before="0" w:after="0"/>
            </w:pP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rPr>
              <w:t>Injury, Poisoning and Procedural Complications</w:t>
            </w:r>
          </w:p>
        </w:tc>
        <w:tc>
          <w:tcPr>
            <w:tcW w:w="1134" w:type="dxa"/>
            <w:tcBorders>
              <w:left w:val="nil"/>
            </w:tcBorders>
          </w:tcPr>
          <w:p w:rsidR="006D10FD" w:rsidRPr="002067D5" w:rsidRDefault="006D10FD" w:rsidP="003A25DF">
            <w:pPr>
              <w:pStyle w:val="BMSTableText"/>
              <w:spacing w:before="0" w:after="0"/>
              <w:jc w:val="left"/>
              <w:rPr>
                <w:i/>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Contusion</w:t>
            </w:r>
          </w:p>
        </w:tc>
        <w:tc>
          <w:tcPr>
            <w:tcW w:w="1190" w:type="dxa"/>
            <w:shd w:val="clear" w:color="auto" w:fill="auto"/>
          </w:tcPr>
          <w:p w:rsidR="006D10FD" w:rsidRPr="002067D5" w:rsidRDefault="006D10FD" w:rsidP="003A25DF">
            <w:pPr>
              <w:pStyle w:val="BMSTableText"/>
              <w:spacing w:before="0" w:after="0"/>
            </w:pPr>
            <w:r w:rsidRPr="002067D5">
              <w:t>49 (1.8)</w:t>
            </w:r>
          </w:p>
        </w:tc>
        <w:tc>
          <w:tcPr>
            <w:tcW w:w="1275" w:type="dxa"/>
            <w:gridSpan w:val="2"/>
            <w:shd w:val="clear" w:color="auto" w:fill="auto"/>
          </w:tcPr>
          <w:p w:rsidR="006D10FD" w:rsidRPr="002067D5" w:rsidRDefault="006D10FD" w:rsidP="003A25DF">
            <w:pPr>
              <w:pStyle w:val="BMSTableText"/>
              <w:spacing w:before="0" w:after="0"/>
            </w:pPr>
            <w:r w:rsidRPr="002067D5">
              <w:t>97 (3.6)</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 xml:space="preserve">12 (1.4) </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15 (1.8)</w:t>
            </w:r>
          </w:p>
        </w:tc>
        <w:tc>
          <w:tcPr>
            <w:tcW w:w="1134" w:type="dxa"/>
          </w:tcPr>
          <w:p w:rsidR="006D10FD" w:rsidRPr="002067D5" w:rsidRDefault="006D10FD" w:rsidP="003A25DF">
            <w:pPr>
              <w:pStyle w:val="BMSTableText"/>
              <w:spacing w:before="0" w:after="0"/>
            </w:pPr>
            <w:r w:rsidRPr="002067D5">
              <w:rPr>
                <w:lang w:eastAsia="en-AU"/>
              </w:rPr>
              <w:t>13 (1.6)</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lang w:val="en-AU"/>
              </w:rPr>
              <w:t>Investigations</w:t>
            </w:r>
          </w:p>
        </w:tc>
        <w:tc>
          <w:tcPr>
            <w:tcW w:w="1134" w:type="dxa"/>
            <w:tcBorders>
              <w:left w:val="nil"/>
            </w:tcBorders>
          </w:tcPr>
          <w:p w:rsidR="006D10FD" w:rsidRPr="002067D5" w:rsidRDefault="006D10FD" w:rsidP="003A25DF">
            <w:pPr>
              <w:pStyle w:val="BMSTableText"/>
              <w:spacing w:before="0" w:after="0"/>
              <w:jc w:val="left"/>
              <w:rPr>
                <w:i/>
                <w:lang w:val="en-AU"/>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Gamma-glutamyltransferase increased</w:t>
            </w:r>
          </w:p>
        </w:tc>
        <w:tc>
          <w:tcPr>
            <w:tcW w:w="1190" w:type="dxa"/>
            <w:shd w:val="clear" w:color="auto" w:fill="auto"/>
          </w:tcPr>
          <w:p w:rsidR="006D10FD" w:rsidRPr="002067D5" w:rsidRDefault="006D10FD" w:rsidP="003A25DF">
            <w:pPr>
              <w:pStyle w:val="BMSTableText"/>
              <w:spacing w:before="0" w:after="0"/>
            </w:pPr>
            <w:r w:rsidRPr="002067D5">
              <w:t>38 (1.4)</w:t>
            </w:r>
          </w:p>
        </w:tc>
        <w:tc>
          <w:tcPr>
            <w:tcW w:w="1275" w:type="dxa"/>
            <w:gridSpan w:val="2"/>
            <w:shd w:val="clear" w:color="auto" w:fill="auto"/>
          </w:tcPr>
          <w:p w:rsidR="006D10FD" w:rsidRPr="002067D5" w:rsidRDefault="006D10FD" w:rsidP="003A25DF">
            <w:pPr>
              <w:pStyle w:val="BMSTableText"/>
              <w:spacing w:before="0" w:after="0"/>
            </w:pPr>
            <w:r w:rsidRPr="002067D5">
              <w:t>57 (2.1)</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9 (1.1)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2 (1.5)</w:t>
            </w:r>
          </w:p>
        </w:tc>
        <w:tc>
          <w:tcPr>
            <w:tcW w:w="1134" w:type="dxa"/>
          </w:tcPr>
          <w:p w:rsidR="006D10FD" w:rsidRPr="002067D5" w:rsidRDefault="006D10FD" w:rsidP="003A25DF">
            <w:pPr>
              <w:pStyle w:val="BMSTableText"/>
              <w:spacing w:before="0" w:after="0"/>
              <w:rPr>
                <w:lang w:val="en-AU"/>
              </w:rPr>
            </w:pPr>
            <w:r w:rsidRPr="002067D5">
              <w:rPr>
                <w:lang w:eastAsia="en-AU"/>
              </w:rPr>
              <w:t>4 (0.5)</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Blood creatine phosphokinase increased</w:t>
            </w:r>
          </w:p>
        </w:tc>
        <w:tc>
          <w:tcPr>
            <w:tcW w:w="1190" w:type="dxa"/>
            <w:shd w:val="clear" w:color="auto" w:fill="auto"/>
          </w:tcPr>
          <w:p w:rsidR="006D10FD" w:rsidRPr="002067D5" w:rsidRDefault="006D10FD" w:rsidP="003A25DF">
            <w:pPr>
              <w:pStyle w:val="BMSTableText"/>
              <w:spacing w:before="0" w:after="0"/>
            </w:pPr>
            <w:r w:rsidRPr="002067D5">
              <w:t>33 (1.2)</w:t>
            </w:r>
          </w:p>
        </w:tc>
        <w:tc>
          <w:tcPr>
            <w:tcW w:w="1275" w:type="dxa"/>
            <w:gridSpan w:val="2"/>
            <w:shd w:val="clear" w:color="auto" w:fill="auto"/>
          </w:tcPr>
          <w:p w:rsidR="006D10FD" w:rsidRPr="002067D5" w:rsidRDefault="006D10FD" w:rsidP="003A25DF">
            <w:pPr>
              <w:pStyle w:val="BMSTableText"/>
              <w:spacing w:before="0" w:after="0"/>
            </w:pPr>
            <w:r w:rsidRPr="002067D5">
              <w:t>78 (2.9)</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26 (3.1)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20 (2.5)</w:t>
            </w:r>
          </w:p>
        </w:tc>
        <w:tc>
          <w:tcPr>
            <w:tcW w:w="1134" w:type="dxa"/>
          </w:tcPr>
          <w:p w:rsidR="006D10FD" w:rsidRPr="002067D5" w:rsidRDefault="006D10FD" w:rsidP="003A25DF">
            <w:pPr>
              <w:pStyle w:val="BMSTableText"/>
              <w:spacing w:before="0" w:after="0"/>
              <w:rPr>
                <w:lang w:val="en-AU"/>
              </w:rPr>
            </w:pPr>
            <w:r w:rsidRPr="002067D5">
              <w:rPr>
                <w:lang w:eastAsia="en-AU"/>
              </w:rPr>
              <w:t>21 (2.5)</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Alanine aminotransferase increased</w:t>
            </w:r>
          </w:p>
        </w:tc>
        <w:tc>
          <w:tcPr>
            <w:tcW w:w="1190" w:type="dxa"/>
            <w:shd w:val="clear" w:color="auto" w:fill="auto"/>
          </w:tcPr>
          <w:p w:rsidR="006D10FD" w:rsidRPr="002067D5" w:rsidRDefault="006D10FD" w:rsidP="003A25DF">
            <w:pPr>
              <w:pStyle w:val="BMSTableText"/>
              <w:spacing w:before="0" w:after="0"/>
            </w:pPr>
            <w:r w:rsidRPr="002067D5">
              <w:t>31 (1.2)</w:t>
            </w:r>
          </w:p>
        </w:tc>
        <w:tc>
          <w:tcPr>
            <w:tcW w:w="1275" w:type="dxa"/>
            <w:gridSpan w:val="2"/>
            <w:shd w:val="clear" w:color="auto" w:fill="auto"/>
          </w:tcPr>
          <w:p w:rsidR="006D10FD" w:rsidRPr="002067D5" w:rsidRDefault="006D10FD" w:rsidP="003A25DF">
            <w:pPr>
              <w:pStyle w:val="BMSTableText"/>
              <w:spacing w:before="0" w:after="0"/>
            </w:pPr>
            <w:r w:rsidRPr="002067D5">
              <w:t>105 (3.9)</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13 (1.5)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4 (0.5)</w:t>
            </w:r>
          </w:p>
        </w:tc>
        <w:tc>
          <w:tcPr>
            <w:tcW w:w="1134" w:type="dxa"/>
          </w:tcPr>
          <w:p w:rsidR="006D10FD" w:rsidRPr="002067D5" w:rsidRDefault="006D10FD" w:rsidP="003A25DF">
            <w:pPr>
              <w:pStyle w:val="BMSTableText"/>
              <w:spacing w:before="0" w:after="0"/>
              <w:rPr>
                <w:lang w:val="en-AU"/>
              </w:rPr>
            </w:pPr>
            <w:r w:rsidRPr="002067D5">
              <w:rPr>
                <w:lang w:eastAsia="en-AU"/>
              </w:rPr>
              <w:t>10 (1.2)</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Aspartate aminotransferase increased</w:t>
            </w:r>
          </w:p>
        </w:tc>
        <w:tc>
          <w:tcPr>
            <w:tcW w:w="1190" w:type="dxa"/>
            <w:shd w:val="clear" w:color="auto" w:fill="auto"/>
          </w:tcPr>
          <w:p w:rsidR="006D10FD" w:rsidRPr="002067D5" w:rsidRDefault="006D10FD" w:rsidP="003A25DF">
            <w:pPr>
              <w:pStyle w:val="BMSTableText"/>
              <w:spacing w:before="0" w:after="0"/>
            </w:pPr>
            <w:r w:rsidRPr="002067D5">
              <w:t>17 (0.6)</w:t>
            </w:r>
          </w:p>
        </w:tc>
        <w:tc>
          <w:tcPr>
            <w:tcW w:w="1275" w:type="dxa"/>
            <w:gridSpan w:val="2"/>
            <w:shd w:val="clear" w:color="auto" w:fill="auto"/>
          </w:tcPr>
          <w:p w:rsidR="006D10FD" w:rsidRPr="002067D5" w:rsidRDefault="006D10FD" w:rsidP="003A25DF">
            <w:pPr>
              <w:pStyle w:val="BMSTableText"/>
              <w:spacing w:before="0" w:after="0"/>
            </w:pPr>
            <w:r w:rsidRPr="002067D5">
              <w:t>34 (1.3)</w:t>
            </w:r>
          </w:p>
        </w:tc>
        <w:tc>
          <w:tcPr>
            <w:tcW w:w="1134" w:type="dxa"/>
            <w:gridSpan w:val="2"/>
            <w:shd w:val="clear" w:color="auto" w:fill="auto"/>
          </w:tcPr>
          <w:p w:rsidR="006D10FD" w:rsidRPr="002067D5" w:rsidRDefault="006D10FD" w:rsidP="003A25DF">
            <w:pPr>
              <w:pStyle w:val="BMSTableText"/>
              <w:spacing w:before="0" w:after="0"/>
              <w:rPr>
                <w:lang w:val="en-AU"/>
              </w:rPr>
            </w:pPr>
            <w:r>
              <w:rPr>
                <w:lang w:val="en-AU"/>
              </w:rPr>
              <w:t>5 (0.6)</w:t>
            </w:r>
          </w:p>
        </w:tc>
        <w:tc>
          <w:tcPr>
            <w:tcW w:w="1134" w:type="dxa"/>
            <w:gridSpan w:val="2"/>
            <w:shd w:val="clear" w:color="auto" w:fill="auto"/>
          </w:tcPr>
          <w:p w:rsidR="006D10FD" w:rsidRPr="002067D5" w:rsidRDefault="006D10FD" w:rsidP="003A25DF">
            <w:pPr>
              <w:pStyle w:val="BMSTableText"/>
              <w:spacing w:before="0" w:after="0"/>
              <w:rPr>
                <w:lang w:val="en-AU"/>
              </w:rPr>
            </w:pPr>
            <w:r>
              <w:rPr>
                <w:lang w:val="en-AU"/>
              </w:rPr>
              <w:t>8 (1.0)</w:t>
            </w:r>
          </w:p>
        </w:tc>
        <w:tc>
          <w:tcPr>
            <w:tcW w:w="1134" w:type="dxa"/>
          </w:tcPr>
          <w:p w:rsidR="006D10FD" w:rsidRPr="002067D5" w:rsidRDefault="006D10FD" w:rsidP="003A25DF">
            <w:pPr>
              <w:pStyle w:val="BMSTableText"/>
              <w:spacing w:before="0" w:after="0"/>
              <w:rPr>
                <w:lang w:val="en-AU"/>
              </w:rPr>
            </w:pPr>
            <w:r>
              <w:rPr>
                <w:lang w:val="en-AU"/>
              </w:rPr>
              <w:t>5 (0.6)</w:t>
            </w:r>
          </w:p>
        </w:tc>
      </w:tr>
      <w:tr w:rsidR="006D10FD" w:rsidRPr="002067D5" w:rsidTr="00B9671D">
        <w:trPr>
          <w:jc w:val="center"/>
        </w:trPr>
        <w:tc>
          <w:tcPr>
            <w:tcW w:w="2634" w:type="dxa"/>
            <w:gridSpan w:val="2"/>
            <w:shd w:val="clear" w:color="auto" w:fill="auto"/>
          </w:tcPr>
          <w:p w:rsidR="006D10FD" w:rsidRPr="003739E7" w:rsidRDefault="006D10FD" w:rsidP="003A25DF">
            <w:pPr>
              <w:pStyle w:val="BMSTableText"/>
              <w:tabs>
                <w:tab w:val="clear" w:pos="360"/>
              </w:tabs>
              <w:spacing w:before="0" w:after="0"/>
              <w:ind w:left="450"/>
              <w:jc w:val="left"/>
            </w:pPr>
            <w:r w:rsidRPr="003739E7">
              <w:t>Liver function test abnormal</w:t>
            </w:r>
          </w:p>
        </w:tc>
        <w:tc>
          <w:tcPr>
            <w:tcW w:w="1190" w:type="dxa"/>
            <w:shd w:val="clear" w:color="auto" w:fill="auto"/>
          </w:tcPr>
          <w:p w:rsidR="006D10FD" w:rsidRPr="003739E7" w:rsidRDefault="006D10FD" w:rsidP="003A25DF">
            <w:pPr>
              <w:pStyle w:val="BMSTableText"/>
              <w:spacing w:before="0" w:after="0"/>
            </w:pPr>
            <w:r w:rsidRPr="003739E7">
              <w:t>12 (0.4)</w:t>
            </w:r>
          </w:p>
        </w:tc>
        <w:tc>
          <w:tcPr>
            <w:tcW w:w="1275" w:type="dxa"/>
            <w:gridSpan w:val="2"/>
            <w:shd w:val="clear" w:color="auto" w:fill="auto"/>
          </w:tcPr>
          <w:p w:rsidR="006D10FD" w:rsidRPr="00D00CB7" w:rsidRDefault="006D10FD" w:rsidP="003A25DF">
            <w:pPr>
              <w:pStyle w:val="BMSTableText"/>
              <w:spacing w:before="0" w:after="0"/>
            </w:pPr>
            <w:r w:rsidRPr="00D00CB7">
              <w:t>38 (1.4)</w:t>
            </w:r>
          </w:p>
        </w:tc>
        <w:tc>
          <w:tcPr>
            <w:tcW w:w="1134" w:type="dxa"/>
            <w:gridSpan w:val="2"/>
            <w:shd w:val="clear" w:color="auto" w:fill="auto"/>
          </w:tcPr>
          <w:p w:rsidR="006D10FD" w:rsidRPr="003739E7" w:rsidRDefault="006D10FD" w:rsidP="003A25DF">
            <w:pPr>
              <w:pStyle w:val="BMSTableText"/>
              <w:spacing w:before="0" w:after="0"/>
              <w:rPr>
                <w:lang w:val="en-AU"/>
              </w:rPr>
            </w:pPr>
            <w:r w:rsidRPr="003739E7">
              <w:rPr>
                <w:lang w:val="en-AU"/>
              </w:rPr>
              <w:t>31 (3.7)</w:t>
            </w:r>
          </w:p>
        </w:tc>
        <w:tc>
          <w:tcPr>
            <w:tcW w:w="1134" w:type="dxa"/>
            <w:gridSpan w:val="2"/>
            <w:shd w:val="clear" w:color="auto" w:fill="auto"/>
          </w:tcPr>
          <w:p w:rsidR="006D10FD" w:rsidRPr="003739E7" w:rsidRDefault="006D10FD" w:rsidP="003A25DF">
            <w:pPr>
              <w:pStyle w:val="BMSTableText"/>
              <w:spacing w:before="0" w:after="0"/>
              <w:rPr>
                <w:lang w:val="en-AU"/>
              </w:rPr>
            </w:pPr>
            <w:r w:rsidRPr="003739E7">
              <w:rPr>
                <w:lang w:val="en-AU"/>
              </w:rPr>
              <w:t>24 (3.0)</w:t>
            </w:r>
          </w:p>
        </w:tc>
        <w:tc>
          <w:tcPr>
            <w:tcW w:w="1134" w:type="dxa"/>
          </w:tcPr>
          <w:p w:rsidR="006D10FD" w:rsidRPr="002067D5" w:rsidRDefault="006D10FD" w:rsidP="003A25DF">
            <w:pPr>
              <w:pStyle w:val="BMSTableText"/>
              <w:spacing w:before="0" w:after="0"/>
              <w:rPr>
                <w:lang w:val="en-AU"/>
              </w:rPr>
            </w:pPr>
            <w:r w:rsidRPr="003739E7">
              <w:rPr>
                <w:lang w:val="en-AU"/>
              </w:rPr>
              <w:t>27 (3.3)</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lang w:val="en-AU"/>
              </w:rPr>
              <w:t>Vascular Disorders</w:t>
            </w:r>
          </w:p>
        </w:tc>
        <w:tc>
          <w:tcPr>
            <w:tcW w:w="1134" w:type="dxa"/>
            <w:tcBorders>
              <w:left w:val="nil"/>
            </w:tcBorders>
          </w:tcPr>
          <w:p w:rsidR="006D10FD" w:rsidRPr="002067D5" w:rsidRDefault="006D10FD" w:rsidP="003A25DF">
            <w:pPr>
              <w:pStyle w:val="BMSTableText"/>
              <w:spacing w:before="0" w:after="0"/>
              <w:jc w:val="left"/>
              <w:rPr>
                <w:i/>
                <w:lang w:val="en-AU"/>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Hypertension</w:t>
            </w:r>
          </w:p>
        </w:tc>
        <w:tc>
          <w:tcPr>
            <w:tcW w:w="1190" w:type="dxa"/>
            <w:shd w:val="clear" w:color="auto" w:fill="auto"/>
          </w:tcPr>
          <w:p w:rsidR="006D10FD" w:rsidRPr="002067D5" w:rsidRDefault="006D10FD" w:rsidP="003A25DF">
            <w:pPr>
              <w:pStyle w:val="BMSTableText"/>
              <w:spacing w:before="0" w:after="0"/>
              <w:rPr>
                <w:lang w:val="en-AU"/>
              </w:rPr>
            </w:pPr>
            <w:r w:rsidRPr="002067D5">
              <w:t>71 (2.7)</w:t>
            </w:r>
          </w:p>
        </w:tc>
        <w:tc>
          <w:tcPr>
            <w:tcW w:w="1275" w:type="dxa"/>
            <w:gridSpan w:val="2"/>
            <w:shd w:val="clear" w:color="auto" w:fill="auto"/>
          </w:tcPr>
          <w:p w:rsidR="006D10FD" w:rsidRPr="002067D5" w:rsidRDefault="006D10FD" w:rsidP="003A25DF">
            <w:pPr>
              <w:pStyle w:val="BMSTableText"/>
              <w:spacing w:before="0" w:after="0"/>
              <w:rPr>
                <w:lang w:val="en-AU"/>
              </w:rPr>
            </w:pPr>
            <w:r w:rsidRPr="002067D5">
              <w:t>69 (2.6)</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34 (4.0)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9 (2.3)</w:t>
            </w:r>
          </w:p>
        </w:tc>
        <w:tc>
          <w:tcPr>
            <w:tcW w:w="1134" w:type="dxa"/>
          </w:tcPr>
          <w:p w:rsidR="006D10FD" w:rsidRPr="002067D5" w:rsidRDefault="006D10FD" w:rsidP="003A25DF">
            <w:pPr>
              <w:pStyle w:val="BMSTableText"/>
              <w:spacing w:before="0" w:after="0"/>
            </w:pPr>
            <w:r w:rsidRPr="002067D5">
              <w:rPr>
                <w:lang w:eastAsia="en-AU"/>
              </w:rPr>
              <w:t>14 (1.7)</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Deep vein thrombosis</w:t>
            </w:r>
          </w:p>
        </w:tc>
        <w:tc>
          <w:tcPr>
            <w:tcW w:w="1190" w:type="dxa"/>
            <w:shd w:val="clear" w:color="auto" w:fill="auto"/>
          </w:tcPr>
          <w:p w:rsidR="006D10FD" w:rsidRPr="002067D5" w:rsidRDefault="006D10FD" w:rsidP="003A25DF">
            <w:pPr>
              <w:pStyle w:val="BMSTableText"/>
              <w:spacing w:before="0" w:after="0"/>
            </w:pPr>
            <w:r w:rsidRPr="002067D5">
              <w:t>42 (1.6)</w:t>
            </w:r>
          </w:p>
        </w:tc>
        <w:tc>
          <w:tcPr>
            <w:tcW w:w="1275" w:type="dxa"/>
            <w:gridSpan w:val="2"/>
            <w:shd w:val="clear" w:color="auto" w:fill="auto"/>
          </w:tcPr>
          <w:p w:rsidR="006D10FD" w:rsidRPr="002067D5" w:rsidRDefault="006D10FD" w:rsidP="003A25DF">
            <w:pPr>
              <w:pStyle w:val="BMSTableText"/>
              <w:spacing w:before="0" w:after="0"/>
            </w:pPr>
            <w:r w:rsidRPr="002067D5">
              <w:t>66 (2.5)</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15 (1.8)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7 (2.1)</w:t>
            </w:r>
          </w:p>
        </w:tc>
        <w:tc>
          <w:tcPr>
            <w:tcW w:w="1134" w:type="dxa"/>
          </w:tcPr>
          <w:p w:rsidR="006D10FD" w:rsidRPr="002067D5" w:rsidRDefault="006D10FD" w:rsidP="003A25DF">
            <w:pPr>
              <w:pStyle w:val="BMSTableText"/>
              <w:spacing w:before="0" w:after="0"/>
              <w:rPr>
                <w:lang w:val="en-AU"/>
              </w:rPr>
            </w:pPr>
            <w:r w:rsidRPr="002067D5">
              <w:rPr>
                <w:lang w:eastAsia="en-AU"/>
              </w:rPr>
              <w:t>61 (7.4)</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Haematoma</w:t>
            </w:r>
          </w:p>
        </w:tc>
        <w:tc>
          <w:tcPr>
            <w:tcW w:w="1190" w:type="dxa"/>
            <w:shd w:val="clear" w:color="auto" w:fill="auto"/>
          </w:tcPr>
          <w:p w:rsidR="006D10FD" w:rsidRPr="002067D5" w:rsidRDefault="006D10FD" w:rsidP="003A25DF">
            <w:pPr>
              <w:pStyle w:val="BMSTableText"/>
              <w:spacing w:before="0" w:after="0"/>
              <w:rPr>
                <w:lang w:val="en-AU"/>
              </w:rPr>
            </w:pPr>
            <w:r w:rsidRPr="002067D5">
              <w:t>35 (1.3)</w:t>
            </w:r>
          </w:p>
        </w:tc>
        <w:tc>
          <w:tcPr>
            <w:tcW w:w="1275"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t>76 (2.8)</w:t>
            </w:r>
          </w:p>
        </w:tc>
        <w:tc>
          <w:tcPr>
            <w:tcW w:w="1134"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rPr>
                <w:lang w:eastAsia="en-AU"/>
              </w:rPr>
              <w:t xml:space="preserve">12 (1.4) </w:t>
            </w:r>
          </w:p>
        </w:tc>
        <w:tc>
          <w:tcPr>
            <w:tcW w:w="1134"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rPr>
                <w:lang w:eastAsia="en-AU"/>
              </w:rPr>
              <w:t>15 (1.8)</w:t>
            </w:r>
          </w:p>
        </w:tc>
        <w:tc>
          <w:tcPr>
            <w:tcW w:w="1134" w:type="dxa"/>
          </w:tcPr>
          <w:p w:rsidR="006D10FD" w:rsidRPr="002067D5" w:rsidRDefault="006D10FD" w:rsidP="003A25DF">
            <w:pPr>
              <w:pStyle w:val="BMSTableText"/>
              <w:spacing w:before="0" w:after="0"/>
              <w:rPr>
                <w:lang w:val="en-AU"/>
              </w:rPr>
            </w:pPr>
            <w:r w:rsidRPr="002067D5">
              <w:rPr>
                <w:lang w:eastAsia="en-AU"/>
              </w:rPr>
              <w:t>10 (1.2)</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lang w:val="en-AU"/>
              </w:rPr>
              <w:t>Metabolism and Nutrition Disorders</w:t>
            </w:r>
          </w:p>
        </w:tc>
        <w:tc>
          <w:tcPr>
            <w:tcW w:w="1134" w:type="dxa"/>
            <w:tcBorders>
              <w:left w:val="nil"/>
            </w:tcBorders>
          </w:tcPr>
          <w:p w:rsidR="006D10FD" w:rsidRPr="002067D5" w:rsidRDefault="006D10FD" w:rsidP="003A25DF">
            <w:pPr>
              <w:pStyle w:val="BMSTableText"/>
              <w:spacing w:before="0" w:after="0"/>
              <w:jc w:val="left"/>
              <w:rPr>
                <w:i/>
                <w:lang w:val="en-AU"/>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Hypercholesterolaemia</w:t>
            </w:r>
          </w:p>
        </w:tc>
        <w:tc>
          <w:tcPr>
            <w:tcW w:w="1190" w:type="dxa"/>
            <w:shd w:val="clear" w:color="auto" w:fill="auto"/>
          </w:tcPr>
          <w:p w:rsidR="006D10FD" w:rsidRPr="002067D5" w:rsidRDefault="006D10FD" w:rsidP="003A25DF">
            <w:pPr>
              <w:pStyle w:val="BMSTableText"/>
              <w:spacing w:before="0" w:after="0"/>
            </w:pPr>
            <w:r w:rsidRPr="002067D5">
              <w:t>28 (1.0)</w:t>
            </w:r>
          </w:p>
        </w:tc>
        <w:tc>
          <w:tcPr>
            <w:tcW w:w="1275" w:type="dxa"/>
            <w:gridSpan w:val="2"/>
            <w:shd w:val="clear" w:color="auto" w:fill="auto"/>
          </w:tcPr>
          <w:p w:rsidR="006D10FD" w:rsidRPr="002067D5" w:rsidRDefault="006D10FD" w:rsidP="003A25DF">
            <w:pPr>
              <w:pStyle w:val="BMSTableText"/>
              <w:spacing w:before="0" w:after="0"/>
            </w:pPr>
            <w:r w:rsidRPr="002067D5">
              <w:t>55 (2.0)</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 xml:space="preserve">14 (1.7) </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11 (1.4)</w:t>
            </w:r>
          </w:p>
        </w:tc>
        <w:tc>
          <w:tcPr>
            <w:tcW w:w="1134" w:type="dxa"/>
          </w:tcPr>
          <w:p w:rsidR="006D10FD" w:rsidRPr="002067D5" w:rsidRDefault="006D10FD" w:rsidP="003A25DF">
            <w:pPr>
              <w:pStyle w:val="BMSTableText"/>
              <w:spacing w:before="0" w:after="0"/>
            </w:pPr>
            <w:r w:rsidRPr="002067D5">
              <w:rPr>
                <w:lang w:eastAsia="en-AU"/>
              </w:rPr>
              <w:t>11 (1.3)</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rPr>
              <w:t>Skin and Subcutaneous Tissue Disorders</w:t>
            </w:r>
          </w:p>
        </w:tc>
        <w:tc>
          <w:tcPr>
            <w:tcW w:w="1134" w:type="dxa"/>
            <w:tcBorders>
              <w:left w:val="nil"/>
            </w:tcBorders>
          </w:tcPr>
          <w:p w:rsidR="006D10FD" w:rsidRPr="002067D5" w:rsidRDefault="006D10FD" w:rsidP="003A25DF">
            <w:pPr>
              <w:pStyle w:val="BMSTableText"/>
              <w:spacing w:before="0" w:after="0"/>
              <w:jc w:val="left"/>
              <w:rPr>
                <w:i/>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Rash</w:t>
            </w:r>
          </w:p>
        </w:tc>
        <w:tc>
          <w:tcPr>
            <w:tcW w:w="1190" w:type="dxa"/>
            <w:shd w:val="clear" w:color="auto" w:fill="auto"/>
          </w:tcPr>
          <w:p w:rsidR="006D10FD" w:rsidRPr="002067D5" w:rsidRDefault="006D10FD" w:rsidP="003A25DF">
            <w:pPr>
              <w:pStyle w:val="BMSTableText"/>
              <w:spacing w:before="0" w:after="0"/>
              <w:rPr>
                <w:rFonts w:eastAsia="Times New Roman"/>
                <w:b/>
                <w:bCs/>
                <w:i/>
                <w:lang w:val="en-AU"/>
              </w:rPr>
            </w:pPr>
            <w:r w:rsidRPr="002067D5">
              <w:t>47 (1.8)</w:t>
            </w:r>
          </w:p>
        </w:tc>
        <w:tc>
          <w:tcPr>
            <w:tcW w:w="1275"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t>46 (1.7)</w:t>
            </w:r>
          </w:p>
        </w:tc>
        <w:tc>
          <w:tcPr>
            <w:tcW w:w="1134"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rPr>
                <w:lang w:eastAsia="en-AU"/>
              </w:rPr>
              <w:t xml:space="preserve">18 (2.1) </w:t>
            </w:r>
          </w:p>
        </w:tc>
        <w:tc>
          <w:tcPr>
            <w:tcW w:w="1134"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rPr>
                <w:lang w:eastAsia="en-AU"/>
              </w:rPr>
              <w:t>8 (1.0)</w:t>
            </w:r>
          </w:p>
        </w:tc>
        <w:tc>
          <w:tcPr>
            <w:tcW w:w="1134" w:type="dxa"/>
          </w:tcPr>
          <w:p w:rsidR="006D10FD" w:rsidRPr="002067D5" w:rsidRDefault="006D10FD" w:rsidP="003A25DF">
            <w:pPr>
              <w:pStyle w:val="BMSTableText"/>
              <w:spacing w:before="0" w:after="0"/>
            </w:pPr>
            <w:r w:rsidRPr="002067D5">
              <w:rPr>
                <w:lang w:eastAsia="en-AU"/>
              </w:rPr>
              <w:t>12 (1.5)</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Pruritis</w:t>
            </w:r>
          </w:p>
        </w:tc>
        <w:tc>
          <w:tcPr>
            <w:tcW w:w="1190" w:type="dxa"/>
            <w:shd w:val="clear" w:color="auto" w:fill="auto"/>
          </w:tcPr>
          <w:p w:rsidR="006D10FD" w:rsidRPr="002067D5" w:rsidRDefault="006D10FD" w:rsidP="003A25DF">
            <w:pPr>
              <w:pStyle w:val="BMSTableText"/>
              <w:spacing w:before="0" w:after="0"/>
              <w:rPr>
                <w:rFonts w:eastAsia="Times New Roman"/>
                <w:b/>
                <w:bCs/>
                <w:i/>
                <w:lang w:val="en-AU"/>
              </w:rPr>
            </w:pPr>
            <w:r w:rsidRPr="002067D5">
              <w:t>31 (1.2)</w:t>
            </w:r>
          </w:p>
        </w:tc>
        <w:tc>
          <w:tcPr>
            <w:tcW w:w="1275"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t>42 (1.6)</w:t>
            </w:r>
          </w:p>
        </w:tc>
        <w:tc>
          <w:tcPr>
            <w:tcW w:w="1134"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rPr>
                <w:lang w:eastAsia="en-AU"/>
              </w:rPr>
              <w:t xml:space="preserve">8 (1.0) </w:t>
            </w:r>
          </w:p>
        </w:tc>
        <w:tc>
          <w:tcPr>
            <w:tcW w:w="1134"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rPr>
                <w:lang w:eastAsia="en-AU"/>
              </w:rPr>
              <w:t>10 (1.2)</w:t>
            </w:r>
          </w:p>
        </w:tc>
        <w:tc>
          <w:tcPr>
            <w:tcW w:w="1134" w:type="dxa"/>
          </w:tcPr>
          <w:p w:rsidR="006D10FD" w:rsidRPr="002067D5" w:rsidRDefault="006D10FD" w:rsidP="003A25DF">
            <w:pPr>
              <w:pStyle w:val="BMSTableText"/>
              <w:spacing w:before="0" w:after="0"/>
            </w:pPr>
            <w:r w:rsidRPr="002067D5">
              <w:rPr>
                <w:lang w:eastAsia="en-AU"/>
              </w:rPr>
              <w:t>7 (0.8)</w:t>
            </w: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Ecchymosis</w:t>
            </w:r>
          </w:p>
        </w:tc>
        <w:tc>
          <w:tcPr>
            <w:tcW w:w="1190" w:type="dxa"/>
            <w:shd w:val="clear" w:color="auto" w:fill="auto"/>
          </w:tcPr>
          <w:p w:rsidR="006D10FD" w:rsidRPr="002067D5" w:rsidRDefault="006D10FD" w:rsidP="003A25DF">
            <w:pPr>
              <w:pStyle w:val="BMSTableText"/>
              <w:spacing w:before="0" w:after="0"/>
              <w:rPr>
                <w:rFonts w:eastAsia="Times New Roman"/>
                <w:b/>
                <w:bCs/>
                <w:i/>
                <w:lang w:val="en-AU"/>
              </w:rPr>
            </w:pPr>
            <w:r w:rsidRPr="002067D5">
              <w:t>12 (0.4)</w:t>
            </w:r>
          </w:p>
        </w:tc>
        <w:tc>
          <w:tcPr>
            <w:tcW w:w="1275"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t>27 (1.0)</w:t>
            </w:r>
          </w:p>
        </w:tc>
        <w:tc>
          <w:tcPr>
            <w:tcW w:w="1134" w:type="dxa"/>
            <w:gridSpan w:val="2"/>
            <w:shd w:val="clear" w:color="auto" w:fill="BFBFBF"/>
          </w:tcPr>
          <w:p w:rsidR="006D10FD" w:rsidRPr="002067D5" w:rsidRDefault="006D10FD" w:rsidP="003A25DF">
            <w:pPr>
              <w:pStyle w:val="BMSTableText"/>
              <w:spacing w:before="0" w:after="0"/>
              <w:rPr>
                <w:rFonts w:eastAsia="Times New Roman"/>
                <w:b/>
                <w:bCs/>
                <w:i/>
                <w:lang w:val="en-AU"/>
              </w:rPr>
            </w:pPr>
          </w:p>
        </w:tc>
        <w:tc>
          <w:tcPr>
            <w:tcW w:w="1134" w:type="dxa"/>
            <w:gridSpan w:val="2"/>
            <w:shd w:val="clear" w:color="auto" w:fill="BFBFBF"/>
          </w:tcPr>
          <w:p w:rsidR="006D10FD" w:rsidRPr="002067D5" w:rsidRDefault="006D10FD" w:rsidP="003A25DF">
            <w:pPr>
              <w:pStyle w:val="BMSTableText"/>
              <w:spacing w:before="0" w:after="0"/>
              <w:rPr>
                <w:rFonts w:eastAsia="Times New Roman"/>
                <w:b/>
                <w:bCs/>
                <w:i/>
                <w:lang w:val="en-AU"/>
              </w:rPr>
            </w:pPr>
          </w:p>
        </w:tc>
        <w:tc>
          <w:tcPr>
            <w:tcW w:w="1134" w:type="dxa"/>
            <w:tcBorders>
              <w:bottom w:val="single" w:sz="6" w:space="0" w:color="auto"/>
            </w:tcBorders>
            <w:shd w:val="clear" w:color="auto" w:fill="BFBFBF"/>
          </w:tcPr>
          <w:p w:rsidR="006D10FD" w:rsidRPr="002067D5" w:rsidRDefault="006D10FD" w:rsidP="003A25DF">
            <w:pPr>
              <w:pStyle w:val="BMSTableText"/>
              <w:spacing w:before="0" w:after="0"/>
              <w:rPr>
                <w:lang w:val="en-AU"/>
              </w:rPr>
            </w:pP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rPr>
              <w:t>Renal and Urinary Disorders</w:t>
            </w:r>
          </w:p>
        </w:tc>
        <w:tc>
          <w:tcPr>
            <w:tcW w:w="1134" w:type="dxa"/>
            <w:tcBorders>
              <w:left w:val="nil"/>
            </w:tcBorders>
          </w:tcPr>
          <w:p w:rsidR="006D10FD" w:rsidRPr="002067D5" w:rsidRDefault="006D10FD" w:rsidP="003A25DF">
            <w:pPr>
              <w:pStyle w:val="BMSTableText"/>
              <w:spacing w:before="0" w:after="0"/>
              <w:jc w:val="left"/>
              <w:rPr>
                <w:i/>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Haematuria</w:t>
            </w:r>
          </w:p>
        </w:tc>
        <w:tc>
          <w:tcPr>
            <w:tcW w:w="1190" w:type="dxa"/>
            <w:shd w:val="clear" w:color="auto" w:fill="auto"/>
          </w:tcPr>
          <w:p w:rsidR="006D10FD" w:rsidRPr="002067D5" w:rsidRDefault="006D10FD" w:rsidP="003A25DF">
            <w:pPr>
              <w:pStyle w:val="BMSTableText"/>
              <w:spacing w:before="0" w:after="0"/>
              <w:rPr>
                <w:rFonts w:eastAsia="Times New Roman"/>
                <w:b/>
                <w:bCs/>
                <w:i/>
                <w:lang w:val="en-AU"/>
              </w:rPr>
            </w:pPr>
            <w:r w:rsidRPr="002067D5">
              <w:t>46 (1.7)</w:t>
            </w:r>
          </w:p>
        </w:tc>
        <w:tc>
          <w:tcPr>
            <w:tcW w:w="1275"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t>102 (3.8)</w:t>
            </w:r>
          </w:p>
        </w:tc>
        <w:tc>
          <w:tcPr>
            <w:tcW w:w="1134"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rPr>
                <w:lang w:eastAsia="en-AU"/>
              </w:rPr>
              <w:t xml:space="preserve">11 (1.3) </w:t>
            </w:r>
          </w:p>
        </w:tc>
        <w:tc>
          <w:tcPr>
            <w:tcW w:w="1134"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rPr>
                <w:lang w:eastAsia="en-AU"/>
              </w:rPr>
              <w:t>17 (2.1)</w:t>
            </w:r>
          </w:p>
        </w:tc>
        <w:tc>
          <w:tcPr>
            <w:tcW w:w="1134" w:type="dxa"/>
          </w:tcPr>
          <w:p w:rsidR="006D10FD" w:rsidRPr="002067D5" w:rsidRDefault="006D10FD" w:rsidP="003A25DF">
            <w:pPr>
              <w:pStyle w:val="BMSTableText"/>
              <w:spacing w:before="0" w:after="0"/>
            </w:pPr>
            <w:r w:rsidRPr="002067D5">
              <w:rPr>
                <w:lang w:eastAsia="en-AU"/>
              </w:rPr>
              <w:t>9 (1.1)</w:t>
            </w: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Renal cyst</w:t>
            </w:r>
          </w:p>
        </w:tc>
        <w:tc>
          <w:tcPr>
            <w:tcW w:w="1190" w:type="dxa"/>
            <w:shd w:val="clear" w:color="auto" w:fill="auto"/>
          </w:tcPr>
          <w:p w:rsidR="006D10FD" w:rsidRPr="002067D5" w:rsidRDefault="006D10FD" w:rsidP="003A25DF">
            <w:pPr>
              <w:pStyle w:val="BMSTableText"/>
              <w:spacing w:before="0" w:after="0"/>
              <w:rPr>
                <w:rFonts w:eastAsia="Times New Roman"/>
                <w:b/>
                <w:bCs/>
                <w:i/>
                <w:lang w:val="en-AU"/>
              </w:rPr>
            </w:pPr>
            <w:r w:rsidRPr="002067D5">
              <w:t>33 (1.2)</w:t>
            </w:r>
          </w:p>
        </w:tc>
        <w:tc>
          <w:tcPr>
            <w:tcW w:w="1275"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t>34 (1.3)</w:t>
            </w:r>
          </w:p>
        </w:tc>
        <w:tc>
          <w:tcPr>
            <w:tcW w:w="1134" w:type="dxa"/>
            <w:gridSpan w:val="2"/>
            <w:shd w:val="clear" w:color="auto" w:fill="BFBFBF"/>
          </w:tcPr>
          <w:p w:rsidR="006D10FD" w:rsidRPr="002067D5" w:rsidRDefault="006D10FD" w:rsidP="003A25DF">
            <w:pPr>
              <w:pStyle w:val="BMSTableText"/>
              <w:spacing w:before="0" w:after="0"/>
              <w:rPr>
                <w:rFonts w:eastAsia="Times New Roman"/>
                <w:b/>
                <w:bCs/>
                <w:i/>
                <w:lang w:val="en-AU"/>
              </w:rPr>
            </w:pPr>
          </w:p>
        </w:tc>
        <w:tc>
          <w:tcPr>
            <w:tcW w:w="1134" w:type="dxa"/>
            <w:gridSpan w:val="2"/>
            <w:shd w:val="clear" w:color="auto" w:fill="BFBFBF"/>
          </w:tcPr>
          <w:p w:rsidR="006D10FD" w:rsidRPr="002067D5" w:rsidRDefault="006D10FD" w:rsidP="003A25DF">
            <w:pPr>
              <w:pStyle w:val="BMSTableText"/>
              <w:spacing w:before="0" w:after="0"/>
              <w:rPr>
                <w:rFonts w:eastAsia="Times New Roman"/>
                <w:b/>
                <w:bCs/>
                <w:i/>
                <w:lang w:val="en-AU"/>
              </w:rPr>
            </w:pPr>
          </w:p>
        </w:tc>
        <w:tc>
          <w:tcPr>
            <w:tcW w:w="1134" w:type="dxa"/>
            <w:tcBorders>
              <w:bottom w:val="single" w:sz="6" w:space="0" w:color="auto"/>
            </w:tcBorders>
            <w:shd w:val="clear" w:color="auto" w:fill="BFBFBF"/>
          </w:tcPr>
          <w:p w:rsidR="006D10FD" w:rsidRPr="002067D5" w:rsidRDefault="006D10FD" w:rsidP="003A25DF">
            <w:pPr>
              <w:pStyle w:val="BMSTableText"/>
              <w:spacing w:before="0" w:after="0"/>
              <w:rPr>
                <w:lang w:val="en-AU"/>
              </w:rPr>
            </w:pP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lang w:val="en-AU"/>
              </w:rPr>
              <w:t>Eye Disorders</w:t>
            </w:r>
          </w:p>
        </w:tc>
        <w:tc>
          <w:tcPr>
            <w:tcW w:w="1134" w:type="dxa"/>
            <w:tcBorders>
              <w:left w:val="nil"/>
            </w:tcBorders>
          </w:tcPr>
          <w:p w:rsidR="006D10FD" w:rsidRPr="002067D5" w:rsidRDefault="006D10FD" w:rsidP="003A25DF">
            <w:pPr>
              <w:pStyle w:val="BMSTableText"/>
              <w:spacing w:before="0" w:after="0"/>
              <w:jc w:val="left"/>
              <w:rPr>
                <w:i/>
                <w:lang w:val="en-AU"/>
              </w:rPr>
            </w:pPr>
          </w:p>
        </w:tc>
      </w:tr>
      <w:tr w:rsidR="006D10FD" w:rsidRPr="002067D5" w:rsidTr="00CB2207">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rPr>
                <w:lang w:val="en-AU"/>
              </w:rPr>
            </w:pPr>
            <w:r w:rsidRPr="002067D5">
              <w:t>Conjunctival haemorrhage</w:t>
            </w:r>
          </w:p>
        </w:tc>
        <w:tc>
          <w:tcPr>
            <w:tcW w:w="1190" w:type="dxa"/>
            <w:shd w:val="clear" w:color="auto" w:fill="auto"/>
          </w:tcPr>
          <w:p w:rsidR="006D10FD" w:rsidRPr="002067D5" w:rsidRDefault="006D10FD" w:rsidP="003A25DF">
            <w:pPr>
              <w:pStyle w:val="BMSTableText"/>
              <w:spacing w:before="0" w:after="0"/>
              <w:rPr>
                <w:rFonts w:eastAsia="Times New Roman"/>
                <w:b/>
                <w:bCs/>
                <w:i/>
                <w:lang w:val="en-AU"/>
              </w:rPr>
            </w:pPr>
            <w:r w:rsidRPr="002067D5">
              <w:t>9 (0.3)</w:t>
            </w:r>
          </w:p>
        </w:tc>
        <w:tc>
          <w:tcPr>
            <w:tcW w:w="1275"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t>38 (1.4)</w:t>
            </w:r>
          </w:p>
        </w:tc>
        <w:tc>
          <w:tcPr>
            <w:tcW w:w="1134" w:type="dxa"/>
            <w:gridSpan w:val="2"/>
            <w:shd w:val="clear" w:color="auto" w:fill="BFBFBF"/>
          </w:tcPr>
          <w:p w:rsidR="006D10FD" w:rsidRPr="002067D5" w:rsidRDefault="006D10FD" w:rsidP="003A25DF">
            <w:pPr>
              <w:pStyle w:val="BMSTableText"/>
              <w:spacing w:before="0" w:after="0"/>
              <w:rPr>
                <w:rFonts w:eastAsia="Times New Roman"/>
                <w:b/>
                <w:bCs/>
                <w:i/>
                <w:lang w:val="en-AU"/>
              </w:rPr>
            </w:pPr>
          </w:p>
        </w:tc>
        <w:tc>
          <w:tcPr>
            <w:tcW w:w="1134" w:type="dxa"/>
            <w:gridSpan w:val="2"/>
            <w:shd w:val="clear" w:color="auto" w:fill="BFBFBF"/>
          </w:tcPr>
          <w:p w:rsidR="006D10FD" w:rsidRPr="002067D5" w:rsidRDefault="006D10FD" w:rsidP="003A25DF">
            <w:pPr>
              <w:pStyle w:val="BMSTableText"/>
              <w:spacing w:before="0" w:after="0"/>
              <w:rPr>
                <w:rFonts w:eastAsia="Times New Roman"/>
                <w:b/>
                <w:bCs/>
                <w:i/>
                <w:lang w:val="en-AU"/>
              </w:rPr>
            </w:pPr>
          </w:p>
        </w:tc>
        <w:tc>
          <w:tcPr>
            <w:tcW w:w="1134" w:type="dxa"/>
            <w:tcBorders>
              <w:bottom w:val="single" w:sz="6" w:space="0" w:color="auto"/>
            </w:tcBorders>
            <w:shd w:val="clear" w:color="auto" w:fill="BFBFBF"/>
          </w:tcPr>
          <w:p w:rsidR="006D10FD" w:rsidRPr="002067D5" w:rsidRDefault="006D10FD" w:rsidP="003A25DF">
            <w:pPr>
              <w:pStyle w:val="BMSTableText"/>
              <w:spacing w:before="0" w:after="0"/>
              <w:rPr>
                <w:lang w:val="en-AU"/>
              </w:rPr>
            </w:pP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rPr>
              <w:t>Psychiatric Disorders</w:t>
            </w:r>
          </w:p>
        </w:tc>
        <w:tc>
          <w:tcPr>
            <w:tcW w:w="1134" w:type="dxa"/>
            <w:tcBorders>
              <w:left w:val="nil"/>
            </w:tcBorders>
          </w:tcPr>
          <w:p w:rsidR="006D10FD" w:rsidRPr="002067D5" w:rsidRDefault="006D10FD" w:rsidP="003A25DF">
            <w:pPr>
              <w:pStyle w:val="BMSTableText"/>
              <w:spacing w:before="0" w:after="0"/>
              <w:jc w:val="left"/>
              <w:rPr>
                <w:i/>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Insomnia</w:t>
            </w:r>
          </w:p>
        </w:tc>
        <w:tc>
          <w:tcPr>
            <w:tcW w:w="1190" w:type="dxa"/>
            <w:shd w:val="clear" w:color="auto" w:fill="auto"/>
          </w:tcPr>
          <w:p w:rsidR="006D10FD" w:rsidRPr="002067D5" w:rsidRDefault="006D10FD" w:rsidP="003A25DF">
            <w:pPr>
              <w:pStyle w:val="BMSTableText"/>
              <w:spacing w:before="0" w:after="0"/>
              <w:rPr>
                <w:rFonts w:eastAsia="Times New Roman"/>
                <w:b/>
                <w:bCs/>
                <w:i/>
                <w:lang w:val="en-AU"/>
              </w:rPr>
            </w:pPr>
            <w:r w:rsidRPr="002067D5">
              <w:t>48 (1.8)</w:t>
            </w:r>
          </w:p>
        </w:tc>
        <w:tc>
          <w:tcPr>
            <w:tcW w:w="1275"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t>49 (1.8)</w:t>
            </w:r>
          </w:p>
        </w:tc>
        <w:tc>
          <w:tcPr>
            <w:tcW w:w="1134" w:type="dxa"/>
            <w:gridSpan w:val="2"/>
            <w:shd w:val="clear" w:color="auto" w:fill="auto"/>
          </w:tcPr>
          <w:p w:rsidR="006D10FD" w:rsidRPr="002067D5" w:rsidRDefault="006D10FD" w:rsidP="003A25DF">
            <w:pPr>
              <w:pStyle w:val="BMSTableText"/>
              <w:spacing w:before="0" w:after="0"/>
              <w:rPr>
                <w:rFonts w:eastAsia="Times New Roman"/>
                <w:b/>
                <w:bCs/>
                <w:i/>
                <w:lang w:val="en-AU"/>
              </w:rPr>
            </w:pPr>
            <w:r w:rsidRPr="002067D5">
              <w:rPr>
                <w:lang w:eastAsia="en-AU"/>
              </w:rPr>
              <w:t xml:space="preserve">9 (1.1)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1 (1.4)</w:t>
            </w:r>
          </w:p>
        </w:tc>
        <w:tc>
          <w:tcPr>
            <w:tcW w:w="1134" w:type="dxa"/>
          </w:tcPr>
          <w:p w:rsidR="006D10FD" w:rsidRPr="002067D5" w:rsidRDefault="006D10FD" w:rsidP="003A25DF">
            <w:pPr>
              <w:pStyle w:val="BMSTableText"/>
              <w:spacing w:before="0" w:after="0"/>
            </w:pPr>
            <w:r w:rsidRPr="002067D5">
              <w:rPr>
                <w:lang w:eastAsia="en-AU"/>
              </w:rPr>
              <w:t>8 (1.0)</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Anxiety</w:t>
            </w:r>
          </w:p>
        </w:tc>
        <w:tc>
          <w:tcPr>
            <w:tcW w:w="1190" w:type="dxa"/>
            <w:shd w:val="clear" w:color="auto" w:fill="auto"/>
          </w:tcPr>
          <w:p w:rsidR="006D10FD" w:rsidRPr="002067D5" w:rsidRDefault="006D10FD" w:rsidP="003A25DF">
            <w:pPr>
              <w:pStyle w:val="BMSTableText"/>
              <w:spacing w:before="0" w:after="0"/>
            </w:pPr>
            <w:r w:rsidRPr="002067D5">
              <w:t>39 (1.5)</w:t>
            </w:r>
          </w:p>
        </w:tc>
        <w:tc>
          <w:tcPr>
            <w:tcW w:w="1275" w:type="dxa"/>
            <w:gridSpan w:val="2"/>
            <w:shd w:val="clear" w:color="auto" w:fill="auto"/>
          </w:tcPr>
          <w:p w:rsidR="006D10FD" w:rsidRPr="002067D5" w:rsidRDefault="006D10FD" w:rsidP="003A25DF">
            <w:pPr>
              <w:pStyle w:val="BMSTableText"/>
              <w:spacing w:before="0" w:after="0"/>
            </w:pPr>
            <w:r w:rsidRPr="002067D5">
              <w:t>38 (1.4)</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 xml:space="preserve">6 (0.7) </w:t>
            </w:r>
          </w:p>
        </w:tc>
        <w:tc>
          <w:tcPr>
            <w:tcW w:w="1134" w:type="dxa"/>
            <w:gridSpan w:val="2"/>
            <w:shd w:val="clear" w:color="auto" w:fill="auto"/>
          </w:tcPr>
          <w:p w:rsidR="006D10FD" w:rsidRPr="002067D5" w:rsidRDefault="006D10FD" w:rsidP="003A25DF">
            <w:pPr>
              <w:pStyle w:val="BMSTableText"/>
              <w:spacing w:before="0" w:after="0"/>
            </w:pPr>
            <w:r w:rsidRPr="002067D5">
              <w:rPr>
                <w:lang w:eastAsia="en-AU"/>
              </w:rPr>
              <w:t>10 (1.2)</w:t>
            </w:r>
          </w:p>
        </w:tc>
        <w:tc>
          <w:tcPr>
            <w:tcW w:w="1134" w:type="dxa"/>
            <w:tcBorders>
              <w:bottom w:val="single" w:sz="6" w:space="0" w:color="auto"/>
            </w:tcBorders>
          </w:tcPr>
          <w:p w:rsidR="006D10FD" w:rsidRPr="002067D5" w:rsidRDefault="006D10FD" w:rsidP="003A25DF">
            <w:pPr>
              <w:pStyle w:val="BMSTableText"/>
              <w:spacing w:before="0" w:after="0"/>
            </w:pPr>
            <w:r w:rsidRPr="002067D5">
              <w:rPr>
                <w:lang w:eastAsia="en-AU"/>
              </w:rPr>
              <w:t>5 (0.6)</w:t>
            </w: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Depression</w:t>
            </w:r>
          </w:p>
        </w:tc>
        <w:tc>
          <w:tcPr>
            <w:tcW w:w="1190" w:type="dxa"/>
            <w:shd w:val="clear" w:color="auto" w:fill="auto"/>
          </w:tcPr>
          <w:p w:rsidR="006D10FD" w:rsidRPr="002067D5" w:rsidRDefault="006D10FD" w:rsidP="003A25DF">
            <w:pPr>
              <w:pStyle w:val="BMSTableText"/>
              <w:spacing w:before="0" w:after="0"/>
            </w:pPr>
            <w:r w:rsidRPr="002067D5">
              <w:t>29 (1.1)</w:t>
            </w:r>
          </w:p>
        </w:tc>
        <w:tc>
          <w:tcPr>
            <w:tcW w:w="1275" w:type="dxa"/>
            <w:gridSpan w:val="2"/>
            <w:shd w:val="clear" w:color="auto" w:fill="auto"/>
          </w:tcPr>
          <w:p w:rsidR="006D10FD" w:rsidRPr="002067D5" w:rsidRDefault="006D10FD" w:rsidP="003A25DF">
            <w:pPr>
              <w:pStyle w:val="BMSTableText"/>
              <w:spacing w:before="0" w:after="0"/>
            </w:pPr>
            <w:r w:rsidRPr="002067D5">
              <w:t>18 (0.7)</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7 (0.8)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4 (1.7)</w:t>
            </w:r>
          </w:p>
        </w:tc>
        <w:tc>
          <w:tcPr>
            <w:tcW w:w="1134" w:type="dxa"/>
            <w:tcBorders>
              <w:bottom w:val="single" w:sz="6" w:space="0" w:color="auto"/>
            </w:tcBorders>
          </w:tcPr>
          <w:p w:rsidR="006D10FD" w:rsidRPr="002067D5" w:rsidRDefault="006D10FD" w:rsidP="003A25DF">
            <w:pPr>
              <w:pStyle w:val="BMSTableText"/>
              <w:spacing w:before="0" w:after="0"/>
            </w:pPr>
            <w:r w:rsidRPr="002067D5">
              <w:rPr>
                <w:lang w:eastAsia="en-AU"/>
              </w:rPr>
              <w:t>11 (1.3)</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rPr>
              <w:t>Blood and Lymphatic System Disorders</w:t>
            </w:r>
          </w:p>
        </w:tc>
        <w:tc>
          <w:tcPr>
            <w:tcW w:w="1134" w:type="dxa"/>
            <w:tcBorders>
              <w:left w:val="nil"/>
            </w:tcBorders>
          </w:tcPr>
          <w:p w:rsidR="006D10FD" w:rsidRPr="002067D5" w:rsidRDefault="006D10FD" w:rsidP="003A25DF">
            <w:pPr>
              <w:pStyle w:val="BMSTableText"/>
              <w:spacing w:before="0" w:after="0"/>
              <w:jc w:val="left"/>
              <w:rPr>
                <w:i/>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t>Anaemia</w:t>
            </w:r>
          </w:p>
        </w:tc>
        <w:tc>
          <w:tcPr>
            <w:tcW w:w="1190" w:type="dxa"/>
            <w:shd w:val="clear" w:color="auto" w:fill="auto"/>
          </w:tcPr>
          <w:p w:rsidR="006D10FD" w:rsidRPr="002067D5" w:rsidRDefault="006D10FD" w:rsidP="003A25DF">
            <w:pPr>
              <w:pStyle w:val="BMSTableText"/>
              <w:spacing w:before="0" w:after="0"/>
            </w:pPr>
            <w:r w:rsidRPr="002067D5">
              <w:t>43 (1.6)</w:t>
            </w:r>
          </w:p>
        </w:tc>
        <w:tc>
          <w:tcPr>
            <w:tcW w:w="1275" w:type="dxa"/>
            <w:gridSpan w:val="2"/>
            <w:shd w:val="clear" w:color="auto" w:fill="auto"/>
          </w:tcPr>
          <w:p w:rsidR="006D10FD" w:rsidRPr="002067D5" w:rsidRDefault="006D10FD" w:rsidP="003A25DF">
            <w:pPr>
              <w:pStyle w:val="BMSTableText"/>
              <w:spacing w:before="0" w:after="0"/>
            </w:pPr>
            <w:r w:rsidRPr="002067D5">
              <w:t>43 (1.6)</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12 (1.4)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10 (1.2)</w:t>
            </w:r>
          </w:p>
        </w:tc>
        <w:tc>
          <w:tcPr>
            <w:tcW w:w="1134" w:type="dxa"/>
            <w:tcBorders>
              <w:bottom w:val="single" w:sz="6" w:space="0" w:color="auto"/>
            </w:tcBorders>
          </w:tcPr>
          <w:p w:rsidR="006D10FD" w:rsidRPr="002067D5" w:rsidRDefault="006D10FD" w:rsidP="003A25DF">
            <w:pPr>
              <w:pStyle w:val="BMSTableText"/>
              <w:spacing w:before="0" w:after="0"/>
            </w:pPr>
            <w:r w:rsidRPr="002067D5">
              <w:rPr>
                <w:lang w:eastAsia="en-AU"/>
              </w:rPr>
              <w:t>9 (1.1)</w:t>
            </w:r>
          </w:p>
        </w:tc>
      </w:tr>
      <w:tr w:rsidR="006D10FD" w:rsidRPr="002067D5" w:rsidTr="00B9671D">
        <w:trPr>
          <w:jc w:val="center"/>
        </w:trPr>
        <w:tc>
          <w:tcPr>
            <w:tcW w:w="7367" w:type="dxa"/>
            <w:gridSpan w:val="9"/>
            <w:tcBorders>
              <w:right w:val="nil"/>
            </w:tcBorders>
            <w:shd w:val="clear" w:color="auto" w:fill="auto"/>
          </w:tcPr>
          <w:p w:rsidR="006D10FD" w:rsidRPr="002067D5" w:rsidRDefault="006D10FD" w:rsidP="003A25DF">
            <w:pPr>
              <w:pStyle w:val="BMSTableText"/>
              <w:spacing w:before="0" w:after="0"/>
              <w:jc w:val="left"/>
              <w:rPr>
                <w:i/>
                <w:lang w:val="en-AU"/>
              </w:rPr>
            </w:pPr>
            <w:r w:rsidRPr="002067D5">
              <w:rPr>
                <w:i/>
              </w:rPr>
              <w:t>Ear and Labyrinth Disorders</w:t>
            </w:r>
          </w:p>
        </w:tc>
        <w:tc>
          <w:tcPr>
            <w:tcW w:w="1134" w:type="dxa"/>
            <w:tcBorders>
              <w:left w:val="nil"/>
            </w:tcBorders>
          </w:tcPr>
          <w:p w:rsidR="006D10FD" w:rsidRPr="002067D5" w:rsidRDefault="006D10FD" w:rsidP="003A25DF">
            <w:pPr>
              <w:pStyle w:val="BMSTableText"/>
              <w:spacing w:before="0" w:after="0"/>
              <w:jc w:val="left"/>
              <w:rPr>
                <w:i/>
              </w:rPr>
            </w:pPr>
          </w:p>
        </w:tc>
      </w:tr>
      <w:tr w:rsidR="006D10FD" w:rsidRPr="002067D5" w:rsidTr="00B9671D">
        <w:trPr>
          <w:jc w:val="center"/>
        </w:trPr>
        <w:tc>
          <w:tcPr>
            <w:tcW w:w="2634" w:type="dxa"/>
            <w:gridSpan w:val="2"/>
            <w:shd w:val="clear" w:color="auto" w:fill="auto"/>
          </w:tcPr>
          <w:p w:rsidR="006D10FD" w:rsidRPr="002067D5" w:rsidRDefault="006D10FD" w:rsidP="003A25DF">
            <w:pPr>
              <w:pStyle w:val="BMSTableText"/>
              <w:tabs>
                <w:tab w:val="clear" w:pos="360"/>
              </w:tabs>
              <w:spacing w:before="0" w:after="0"/>
              <w:ind w:left="450"/>
              <w:jc w:val="left"/>
            </w:pPr>
            <w:r w:rsidRPr="002067D5">
              <w:lastRenderedPageBreak/>
              <w:t xml:space="preserve">Vertigo                                                                       </w:t>
            </w:r>
          </w:p>
        </w:tc>
        <w:tc>
          <w:tcPr>
            <w:tcW w:w="1190" w:type="dxa"/>
            <w:shd w:val="clear" w:color="auto" w:fill="auto"/>
          </w:tcPr>
          <w:p w:rsidR="006D10FD" w:rsidRPr="002067D5" w:rsidRDefault="006D10FD" w:rsidP="003A25DF">
            <w:pPr>
              <w:pStyle w:val="BMSTableText"/>
              <w:spacing w:before="0" w:after="0"/>
            </w:pPr>
            <w:r w:rsidRPr="002067D5">
              <w:t>28 (1.0)</w:t>
            </w:r>
          </w:p>
        </w:tc>
        <w:tc>
          <w:tcPr>
            <w:tcW w:w="1275" w:type="dxa"/>
            <w:gridSpan w:val="2"/>
            <w:shd w:val="clear" w:color="auto" w:fill="auto"/>
          </w:tcPr>
          <w:p w:rsidR="006D10FD" w:rsidRPr="002067D5" w:rsidRDefault="006D10FD" w:rsidP="003A25DF">
            <w:pPr>
              <w:pStyle w:val="BMSTableText"/>
              <w:spacing w:before="0" w:after="0"/>
            </w:pPr>
            <w:r w:rsidRPr="002067D5">
              <w:t>18 (0.7)</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 xml:space="preserve">9 (1.1) </w:t>
            </w:r>
          </w:p>
        </w:tc>
        <w:tc>
          <w:tcPr>
            <w:tcW w:w="1134" w:type="dxa"/>
            <w:gridSpan w:val="2"/>
            <w:shd w:val="clear" w:color="auto" w:fill="auto"/>
          </w:tcPr>
          <w:p w:rsidR="006D10FD" w:rsidRPr="002067D5" w:rsidRDefault="006D10FD" w:rsidP="003A25DF">
            <w:pPr>
              <w:pStyle w:val="BMSTableText"/>
              <w:spacing w:before="0" w:after="0"/>
              <w:rPr>
                <w:lang w:val="en-AU"/>
              </w:rPr>
            </w:pPr>
            <w:r w:rsidRPr="002067D5">
              <w:rPr>
                <w:lang w:eastAsia="en-AU"/>
              </w:rPr>
              <w:t>4 (0.5)</w:t>
            </w:r>
          </w:p>
        </w:tc>
        <w:tc>
          <w:tcPr>
            <w:tcW w:w="1134" w:type="dxa"/>
            <w:tcBorders>
              <w:bottom w:val="single" w:sz="6" w:space="0" w:color="auto"/>
            </w:tcBorders>
          </w:tcPr>
          <w:p w:rsidR="006D10FD" w:rsidRPr="002067D5" w:rsidRDefault="006D10FD" w:rsidP="003A25DF">
            <w:pPr>
              <w:pStyle w:val="BMSTableText"/>
              <w:spacing w:before="0" w:after="0"/>
            </w:pPr>
            <w:r w:rsidRPr="002067D5">
              <w:rPr>
                <w:lang w:eastAsia="en-AU"/>
              </w:rPr>
              <w:t>12 (1.5)</w:t>
            </w:r>
          </w:p>
        </w:tc>
      </w:tr>
    </w:tbl>
    <w:p w:rsidR="006D10FD" w:rsidRDefault="006D10FD" w:rsidP="006D10FD">
      <w:pPr>
        <w:rPr>
          <w:szCs w:val="24"/>
        </w:rPr>
      </w:pPr>
    </w:p>
    <w:p w:rsidR="006D10FD" w:rsidRPr="00D41823" w:rsidRDefault="006D10FD" w:rsidP="00F12C0F">
      <w:pPr>
        <w:rPr>
          <w:szCs w:val="24"/>
        </w:rPr>
      </w:pPr>
      <w:r w:rsidRPr="00D41823">
        <w:rPr>
          <w:szCs w:val="24"/>
        </w:rPr>
        <w:t>Adverse reactions in the AMPLIFY and AMPLIFY-EXT studies are listed below by system organ classification (MedDRA) and by frequency.</w:t>
      </w:r>
      <w:r>
        <w:rPr>
          <w:szCs w:val="24"/>
        </w:rPr>
        <w:t xml:space="preserve">  </w:t>
      </w:r>
      <w:r w:rsidRPr="00D41823">
        <w:rPr>
          <w:bCs/>
          <w:szCs w:val="24"/>
        </w:rPr>
        <w:t xml:space="preserve">Common adverse reactions </w:t>
      </w:r>
      <w:r w:rsidRPr="00D41823">
        <w:rPr>
          <w:szCs w:val="24"/>
        </w:rPr>
        <w:t>in apixaban</w:t>
      </w:r>
      <w:r>
        <w:rPr>
          <w:szCs w:val="24"/>
        </w:rPr>
        <w:noBreakHyphen/>
      </w:r>
      <w:r w:rsidRPr="00D41823">
        <w:rPr>
          <w:szCs w:val="24"/>
        </w:rPr>
        <w:t>treated patients occurring at a frequency of ≥1% to &lt;10% (≥1/100 to &lt;1/10):</w:t>
      </w:r>
    </w:p>
    <w:p w:rsidR="006D10FD" w:rsidRPr="00D41823" w:rsidRDefault="006D10FD" w:rsidP="006D10FD">
      <w:pPr>
        <w:rPr>
          <w:szCs w:val="24"/>
        </w:rPr>
      </w:pPr>
      <w:r w:rsidRPr="00D41823">
        <w:rPr>
          <w:i/>
          <w:szCs w:val="24"/>
        </w:rPr>
        <w:t>Vascular disorders</w:t>
      </w:r>
      <w:r w:rsidRPr="00D41823">
        <w:rPr>
          <w:szCs w:val="24"/>
        </w:rPr>
        <w:t>: haematoma</w:t>
      </w:r>
    </w:p>
    <w:p w:rsidR="006D10FD" w:rsidRPr="00D41823" w:rsidRDefault="006D10FD" w:rsidP="006D10FD">
      <w:pPr>
        <w:rPr>
          <w:szCs w:val="24"/>
        </w:rPr>
      </w:pPr>
      <w:r w:rsidRPr="00D41823">
        <w:rPr>
          <w:i/>
          <w:szCs w:val="24"/>
        </w:rPr>
        <w:t xml:space="preserve">Respiratory, thoracic and mediastinal disorders: </w:t>
      </w:r>
      <w:r w:rsidRPr="00D41823">
        <w:rPr>
          <w:szCs w:val="24"/>
        </w:rPr>
        <w:t>epistaxis</w:t>
      </w:r>
    </w:p>
    <w:p w:rsidR="006D10FD" w:rsidRPr="00D41823" w:rsidRDefault="006D10FD" w:rsidP="006D10FD">
      <w:pPr>
        <w:rPr>
          <w:szCs w:val="24"/>
        </w:rPr>
      </w:pPr>
      <w:r w:rsidRPr="00D41823">
        <w:rPr>
          <w:i/>
          <w:szCs w:val="24"/>
        </w:rPr>
        <w:t>Gastrointestinal disorders</w:t>
      </w:r>
      <w:r w:rsidRPr="00D41823">
        <w:rPr>
          <w:szCs w:val="24"/>
        </w:rPr>
        <w:t>: gingival bleeding</w:t>
      </w:r>
    </w:p>
    <w:p w:rsidR="006D10FD" w:rsidRPr="00D41823" w:rsidRDefault="006D10FD" w:rsidP="006D10FD">
      <w:pPr>
        <w:rPr>
          <w:szCs w:val="24"/>
        </w:rPr>
      </w:pPr>
      <w:r w:rsidRPr="00D41823">
        <w:rPr>
          <w:i/>
          <w:szCs w:val="24"/>
        </w:rPr>
        <w:t xml:space="preserve">Renal and urinary disorders: </w:t>
      </w:r>
      <w:r w:rsidRPr="00D41823">
        <w:rPr>
          <w:szCs w:val="24"/>
        </w:rPr>
        <w:t>haematuria</w:t>
      </w:r>
    </w:p>
    <w:p w:rsidR="006D10FD" w:rsidRPr="00D41823" w:rsidRDefault="006D10FD" w:rsidP="006D10FD">
      <w:pPr>
        <w:rPr>
          <w:szCs w:val="24"/>
        </w:rPr>
      </w:pPr>
      <w:r w:rsidRPr="00D41823">
        <w:rPr>
          <w:i/>
          <w:szCs w:val="24"/>
        </w:rPr>
        <w:t xml:space="preserve">Reproductive system and breast disorders: </w:t>
      </w:r>
      <w:r w:rsidRPr="00D41823">
        <w:rPr>
          <w:szCs w:val="24"/>
        </w:rPr>
        <w:t>menorrhagia</w:t>
      </w:r>
    </w:p>
    <w:p w:rsidR="006D10FD" w:rsidRPr="00D41823" w:rsidRDefault="006D10FD" w:rsidP="006D10FD">
      <w:pPr>
        <w:rPr>
          <w:i/>
          <w:szCs w:val="24"/>
        </w:rPr>
      </w:pPr>
      <w:r w:rsidRPr="00D41823">
        <w:rPr>
          <w:i/>
          <w:szCs w:val="24"/>
        </w:rPr>
        <w:t xml:space="preserve">Injury, poisoning, and procedural complications: </w:t>
      </w:r>
      <w:r w:rsidRPr="00D41823">
        <w:rPr>
          <w:szCs w:val="24"/>
        </w:rPr>
        <w:t>contusion</w:t>
      </w:r>
    </w:p>
    <w:p w:rsidR="006D10FD" w:rsidRPr="00D41823" w:rsidRDefault="006D10FD" w:rsidP="006D10FD">
      <w:pPr>
        <w:rPr>
          <w:szCs w:val="24"/>
        </w:rPr>
      </w:pPr>
      <w:r w:rsidRPr="00D41823">
        <w:rPr>
          <w:bCs/>
          <w:szCs w:val="24"/>
        </w:rPr>
        <w:t xml:space="preserve">Uncommon adverse reactions </w:t>
      </w:r>
      <w:r w:rsidRPr="00D41823">
        <w:rPr>
          <w:szCs w:val="24"/>
        </w:rPr>
        <w:t>in apixaban-treated patients occurring at a frequency of ≥0.1% to &lt;1% (≥1/1,000 to &lt;1/100):</w:t>
      </w:r>
    </w:p>
    <w:p w:rsidR="006D10FD" w:rsidRPr="00D41823" w:rsidRDefault="006D10FD" w:rsidP="006D10FD">
      <w:pPr>
        <w:rPr>
          <w:i/>
          <w:szCs w:val="24"/>
        </w:rPr>
      </w:pPr>
      <w:r w:rsidRPr="00D41823">
        <w:rPr>
          <w:i/>
          <w:szCs w:val="24"/>
        </w:rPr>
        <w:t xml:space="preserve">Eye disorders: </w:t>
      </w:r>
      <w:r w:rsidRPr="00D41823">
        <w:rPr>
          <w:szCs w:val="24"/>
        </w:rPr>
        <w:t>conjunctival haemorrhage</w:t>
      </w:r>
      <w:r w:rsidRPr="00D41823">
        <w:rPr>
          <w:i/>
          <w:szCs w:val="24"/>
        </w:rPr>
        <w:t xml:space="preserve"> </w:t>
      </w:r>
    </w:p>
    <w:p w:rsidR="006D10FD" w:rsidRPr="00D41823" w:rsidRDefault="006D10FD" w:rsidP="006D10FD">
      <w:pPr>
        <w:rPr>
          <w:szCs w:val="24"/>
        </w:rPr>
      </w:pPr>
      <w:r w:rsidRPr="00D41823">
        <w:rPr>
          <w:i/>
          <w:szCs w:val="24"/>
        </w:rPr>
        <w:t>Respiratory, thoracic and mediastinal disorders</w:t>
      </w:r>
      <w:r w:rsidRPr="00D41823">
        <w:rPr>
          <w:szCs w:val="24"/>
        </w:rPr>
        <w:t>: haemoptysis</w:t>
      </w:r>
    </w:p>
    <w:p w:rsidR="006D10FD" w:rsidRPr="00D41823" w:rsidRDefault="006D10FD" w:rsidP="006D10FD">
      <w:pPr>
        <w:rPr>
          <w:szCs w:val="24"/>
        </w:rPr>
      </w:pPr>
      <w:r w:rsidRPr="00D41823">
        <w:rPr>
          <w:i/>
          <w:szCs w:val="24"/>
        </w:rPr>
        <w:t>Gastrointestinal disorders</w:t>
      </w:r>
      <w:r w:rsidRPr="00D41823">
        <w:rPr>
          <w:szCs w:val="24"/>
        </w:rPr>
        <w:t>: rectal haemorrhage, haematochezia, haemorrhoidal haemorrhage, gastrointestinal haemorrhage, haematemesis</w:t>
      </w:r>
    </w:p>
    <w:p w:rsidR="006D10FD" w:rsidRPr="00D41823" w:rsidRDefault="006D10FD" w:rsidP="006D10FD">
      <w:pPr>
        <w:rPr>
          <w:szCs w:val="24"/>
        </w:rPr>
      </w:pPr>
      <w:r w:rsidRPr="00D41823">
        <w:rPr>
          <w:i/>
          <w:szCs w:val="24"/>
        </w:rPr>
        <w:t xml:space="preserve">Skin and subcutaneous tissue disorders: </w:t>
      </w:r>
      <w:r w:rsidRPr="00D41823">
        <w:rPr>
          <w:szCs w:val="24"/>
        </w:rPr>
        <w:t>ecchymosis, skin haemorrhage</w:t>
      </w:r>
    </w:p>
    <w:p w:rsidR="006D10FD" w:rsidRPr="00D41823" w:rsidRDefault="006D10FD" w:rsidP="006D10FD">
      <w:pPr>
        <w:rPr>
          <w:szCs w:val="24"/>
        </w:rPr>
      </w:pPr>
      <w:r w:rsidRPr="00D41823">
        <w:rPr>
          <w:i/>
          <w:szCs w:val="24"/>
        </w:rPr>
        <w:t>Reproductive system and breast disorders</w:t>
      </w:r>
      <w:r w:rsidRPr="00D41823">
        <w:rPr>
          <w:bCs/>
          <w:szCs w:val="24"/>
        </w:rPr>
        <w:t xml:space="preserve">: </w:t>
      </w:r>
      <w:r w:rsidRPr="00D41823">
        <w:rPr>
          <w:szCs w:val="24"/>
        </w:rPr>
        <w:t>vaginal haemorrhage, metrorrhagia</w:t>
      </w:r>
    </w:p>
    <w:p w:rsidR="006D10FD" w:rsidRPr="00D41823" w:rsidRDefault="006D10FD" w:rsidP="006D10FD">
      <w:pPr>
        <w:rPr>
          <w:szCs w:val="24"/>
        </w:rPr>
      </w:pPr>
      <w:r w:rsidRPr="00D41823">
        <w:rPr>
          <w:i/>
          <w:szCs w:val="24"/>
        </w:rPr>
        <w:t>General disorders and administration site conditions:</w:t>
      </w:r>
      <w:r w:rsidRPr="00D41823">
        <w:rPr>
          <w:szCs w:val="24"/>
        </w:rPr>
        <w:t xml:space="preserve"> injection site haematoma, vessel puncture site haematoma</w:t>
      </w:r>
    </w:p>
    <w:p w:rsidR="006D10FD" w:rsidRPr="00D41823" w:rsidRDefault="006D10FD" w:rsidP="006D10FD">
      <w:pPr>
        <w:rPr>
          <w:bCs/>
          <w:szCs w:val="24"/>
        </w:rPr>
      </w:pPr>
      <w:r w:rsidRPr="00D41823">
        <w:rPr>
          <w:i/>
          <w:szCs w:val="24"/>
        </w:rPr>
        <w:t xml:space="preserve">Investigations: </w:t>
      </w:r>
      <w:r w:rsidRPr="00D41823">
        <w:rPr>
          <w:szCs w:val="24"/>
        </w:rPr>
        <w:t>blood urine present, occult blood positive</w:t>
      </w:r>
    </w:p>
    <w:p w:rsidR="006D10FD" w:rsidRPr="00D41823" w:rsidRDefault="006D10FD" w:rsidP="006D10FD">
      <w:pPr>
        <w:rPr>
          <w:bCs/>
          <w:szCs w:val="24"/>
        </w:rPr>
      </w:pPr>
      <w:r w:rsidRPr="00D41823">
        <w:rPr>
          <w:i/>
          <w:szCs w:val="24"/>
        </w:rPr>
        <w:t>Injury, poisoning, and procedural complications</w:t>
      </w:r>
      <w:r w:rsidRPr="00D41823">
        <w:rPr>
          <w:bCs/>
          <w:szCs w:val="24"/>
        </w:rPr>
        <w:t>: w</w:t>
      </w:r>
      <w:r w:rsidRPr="00D41823">
        <w:rPr>
          <w:szCs w:val="24"/>
        </w:rPr>
        <w:t>ound haemorrhage, post procedural haemorrhage, traumatic haematoma</w:t>
      </w:r>
    </w:p>
    <w:p w:rsidR="006D10FD" w:rsidRPr="00D41823" w:rsidRDefault="006D10FD" w:rsidP="006D10FD">
      <w:pPr>
        <w:rPr>
          <w:bCs/>
          <w:szCs w:val="24"/>
        </w:rPr>
      </w:pPr>
      <w:r w:rsidRPr="00D41823">
        <w:rPr>
          <w:bCs/>
          <w:szCs w:val="24"/>
        </w:rPr>
        <w:t xml:space="preserve">Rare adverse reactions </w:t>
      </w:r>
      <w:r w:rsidRPr="00D41823">
        <w:rPr>
          <w:szCs w:val="24"/>
        </w:rPr>
        <w:t>in apixaban-treated patients occurring at a frequency of ≥0.01% to &lt;0.1% (≥1/10,000 to &lt;1/1,000):</w:t>
      </w:r>
    </w:p>
    <w:p w:rsidR="006D10FD" w:rsidRPr="00D41823" w:rsidRDefault="006D10FD" w:rsidP="006D10FD">
      <w:pPr>
        <w:rPr>
          <w:szCs w:val="24"/>
        </w:rPr>
      </w:pPr>
      <w:r w:rsidRPr="00D41823">
        <w:rPr>
          <w:i/>
          <w:szCs w:val="24"/>
        </w:rPr>
        <w:t>Blood and lymphatic system disorders</w:t>
      </w:r>
      <w:r w:rsidRPr="00D41823">
        <w:rPr>
          <w:szCs w:val="24"/>
        </w:rPr>
        <w:t>: haemorrhagic anaemia, haemorrhagic diathesis, spontaneous haematoma</w:t>
      </w:r>
    </w:p>
    <w:p w:rsidR="006D10FD" w:rsidRPr="00D41823" w:rsidRDefault="006D10FD" w:rsidP="006D10FD">
      <w:pPr>
        <w:rPr>
          <w:szCs w:val="24"/>
        </w:rPr>
      </w:pPr>
      <w:r w:rsidRPr="00D41823">
        <w:rPr>
          <w:i/>
          <w:szCs w:val="24"/>
        </w:rPr>
        <w:t xml:space="preserve">Nervous system disorders: </w:t>
      </w:r>
      <w:r w:rsidRPr="00D41823">
        <w:rPr>
          <w:szCs w:val="24"/>
        </w:rPr>
        <w:t>cerebral haemorrhage, haemorrhagic stroke</w:t>
      </w:r>
    </w:p>
    <w:p w:rsidR="006D10FD" w:rsidRPr="00D41823" w:rsidRDefault="006D10FD" w:rsidP="006D10FD">
      <w:pPr>
        <w:rPr>
          <w:szCs w:val="24"/>
        </w:rPr>
      </w:pPr>
      <w:r w:rsidRPr="00D41823">
        <w:rPr>
          <w:i/>
          <w:szCs w:val="24"/>
        </w:rPr>
        <w:lastRenderedPageBreak/>
        <w:t xml:space="preserve">Eye disorders: </w:t>
      </w:r>
      <w:r w:rsidRPr="00D41823">
        <w:rPr>
          <w:szCs w:val="24"/>
        </w:rPr>
        <w:t>eye haemorrhage, retinal haemorrhage, scleral haemorrhage, vitreous haemorrhage</w:t>
      </w:r>
    </w:p>
    <w:p w:rsidR="006D10FD" w:rsidRPr="00D41823" w:rsidRDefault="006D10FD" w:rsidP="006D10FD">
      <w:pPr>
        <w:rPr>
          <w:szCs w:val="24"/>
        </w:rPr>
      </w:pPr>
      <w:r w:rsidRPr="00D41823">
        <w:rPr>
          <w:i/>
          <w:szCs w:val="24"/>
        </w:rPr>
        <w:t xml:space="preserve">Ear and labyrinth disorders: </w:t>
      </w:r>
      <w:r w:rsidRPr="00D41823">
        <w:rPr>
          <w:szCs w:val="24"/>
        </w:rPr>
        <w:t>ear haemorrhage</w:t>
      </w:r>
    </w:p>
    <w:p w:rsidR="006D10FD" w:rsidRPr="00D41823" w:rsidRDefault="006D10FD" w:rsidP="006D10FD">
      <w:pPr>
        <w:rPr>
          <w:szCs w:val="24"/>
        </w:rPr>
      </w:pPr>
      <w:r w:rsidRPr="00D41823">
        <w:rPr>
          <w:i/>
          <w:szCs w:val="24"/>
        </w:rPr>
        <w:t xml:space="preserve">Cardiac disorders: </w:t>
      </w:r>
      <w:r w:rsidRPr="00D41823">
        <w:rPr>
          <w:szCs w:val="24"/>
        </w:rPr>
        <w:t>pericardial haemorrhage</w:t>
      </w:r>
    </w:p>
    <w:p w:rsidR="006D10FD" w:rsidRPr="00D41823" w:rsidRDefault="006D10FD" w:rsidP="006D10FD">
      <w:pPr>
        <w:rPr>
          <w:szCs w:val="24"/>
        </w:rPr>
      </w:pPr>
      <w:r w:rsidRPr="00D41823">
        <w:rPr>
          <w:i/>
          <w:szCs w:val="24"/>
        </w:rPr>
        <w:t>Vascular disorders</w:t>
      </w:r>
      <w:r w:rsidRPr="00D41823">
        <w:rPr>
          <w:szCs w:val="24"/>
        </w:rPr>
        <w:t>: haemorrhage, intra-abdominal haematoma, shock haemorrhagic</w:t>
      </w:r>
    </w:p>
    <w:p w:rsidR="006D10FD" w:rsidRPr="00D41823" w:rsidRDefault="006D10FD" w:rsidP="006D10FD">
      <w:pPr>
        <w:rPr>
          <w:szCs w:val="24"/>
        </w:rPr>
      </w:pPr>
      <w:r w:rsidRPr="00D41823">
        <w:rPr>
          <w:i/>
          <w:szCs w:val="24"/>
        </w:rPr>
        <w:t>Respiratory, thoracic and mediastinal disorders</w:t>
      </w:r>
      <w:r w:rsidRPr="00D41823">
        <w:rPr>
          <w:szCs w:val="24"/>
        </w:rPr>
        <w:t>: pulmonary alveolar haemorrhage</w:t>
      </w:r>
    </w:p>
    <w:p w:rsidR="006D10FD" w:rsidRPr="00D41823" w:rsidRDefault="006D10FD" w:rsidP="00F12C0F">
      <w:pPr>
        <w:rPr>
          <w:szCs w:val="24"/>
        </w:rPr>
      </w:pPr>
      <w:r w:rsidRPr="00D41823">
        <w:rPr>
          <w:i/>
          <w:szCs w:val="24"/>
        </w:rPr>
        <w:t>Gastrointestinal disorders</w:t>
      </w:r>
      <w:r w:rsidRPr="00D41823">
        <w:rPr>
          <w:szCs w:val="24"/>
        </w:rPr>
        <w:t>: melaena, anal haemorrhage, gastric ulcer haemorrhage, mouth haemorrhage, abdominal wall haematoma, Mallory-Weiss syndrome, gastric haemorrhage, peptic ulcer haemorrhage, small intestine haemorrhage</w:t>
      </w:r>
    </w:p>
    <w:p w:rsidR="006D10FD" w:rsidRPr="00D41823" w:rsidRDefault="006D10FD" w:rsidP="006D10FD">
      <w:pPr>
        <w:rPr>
          <w:szCs w:val="24"/>
        </w:rPr>
      </w:pPr>
      <w:r w:rsidRPr="00D41823">
        <w:rPr>
          <w:i/>
          <w:szCs w:val="24"/>
        </w:rPr>
        <w:t xml:space="preserve">Skin and subcutaneous tissue disorders: </w:t>
      </w:r>
      <w:r w:rsidRPr="00D41823">
        <w:rPr>
          <w:szCs w:val="24"/>
        </w:rPr>
        <w:t>petechiae, purpura, increased tendency to bleed, blood blister, skin ulcer haemorrhage</w:t>
      </w:r>
    </w:p>
    <w:p w:rsidR="006D10FD" w:rsidRPr="00D41823" w:rsidRDefault="006D10FD" w:rsidP="006D10FD">
      <w:pPr>
        <w:rPr>
          <w:szCs w:val="24"/>
        </w:rPr>
      </w:pPr>
      <w:r w:rsidRPr="00D41823">
        <w:rPr>
          <w:i/>
          <w:szCs w:val="24"/>
        </w:rPr>
        <w:t>Musculoskeletal and connective tissue disorders: m</w:t>
      </w:r>
      <w:r w:rsidRPr="00D41823">
        <w:rPr>
          <w:szCs w:val="24"/>
        </w:rPr>
        <w:t>uscle haemorrhage</w:t>
      </w:r>
    </w:p>
    <w:p w:rsidR="006D10FD" w:rsidRPr="00D41823" w:rsidRDefault="006D10FD" w:rsidP="006D10FD">
      <w:pPr>
        <w:rPr>
          <w:szCs w:val="24"/>
        </w:rPr>
      </w:pPr>
      <w:r w:rsidRPr="00D41823">
        <w:rPr>
          <w:i/>
          <w:szCs w:val="24"/>
        </w:rPr>
        <w:t xml:space="preserve">Renal and urinary disorders: </w:t>
      </w:r>
      <w:r w:rsidRPr="00D41823">
        <w:rPr>
          <w:szCs w:val="24"/>
        </w:rPr>
        <w:t>haemorrhage urinary tract</w:t>
      </w:r>
    </w:p>
    <w:p w:rsidR="006D10FD" w:rsidRPr="00D41823" w:rsidRDefault="006D10FD" w:rsidP="006D10FD">
      <w:pPr>
        <w:rPr>
          <w:szCs w:val="24"/>
        </w:rPr>
      </w:pPr>
      <w:r w:rsidRPr="00D41823">
        <w:rPr>
          <w:i/>
          <w:szCs w:val="24"/>
        </w:rPr>
        <w:t xml:space="preserve">Reproductive system and breast disorders: </w:t>
      </w:r>
      <w:r w:rsidRPr="00D41823">
        <w:rPr>
          <w:szCs w:val="24"/>
        </w:rPr>
        <w:t>menometrorrhagia, uterine haemorrhage, genital haemorrhage, breast haematoma, haematospermia, postmenopausal haemorrhage</w:t>
      </w:r>
    </w:p>
    <w:p w:rsidR="006D10FD" w:rsidRPr="00D41823" w:rsidRDefault="006D10FD" w:rsidP="006D10FD">
      <w:pPr>
        <w:rPr>
          <w:szCs w:val="24"/>
        </w:rPr>
      </w:pPr>
      <w:r w:rsidRPr="00D41823">
        <w:rPr>
          <w:i/>
          <w:szCs w:val="24"/>
        </w:rPr>
        <w:t xml:space="preserve">General disorders and administration site conditions: </w:t>
      </w:r>
      <w:r w:rsidRPr="00F12C0F">
        <w:rPr>
          <w:szCs w:val="24"/>
        </w:rPr>
        <w:t>injection</w:t>
      </w:r>
      <w:r w:rsidRPr="00D41823">
        <w:rPr>
          <w:szCs w:val="24"/>
        </w:rPr>
        <w:t xml:space="preserve"> site haemorrhage, infusion site haematoma</w:t>
      </w:r>
    </w:p>
    <w:p w:rsidR="006D10FD" w:rsidRPr="00D41823" w:rsidRDefault="006D10FD" w:rsidP="006D10FD">
      <w:pPr>
        <w:rPr>
          <w:szCs w:val="24"/>
        </w:rPr>
      </w:pPr>
      <w:r w:rsidRPr="00D41823">
        <w:rPr>
          <w:i/>
          <w:szCs w:val="24"/>
        </w:rPr>
        <w:t xml:space="preserve">Investigations: </w:t>
      </w:r>
      <w:r w:rsidRPr="00D41823">
        <w:rPr>
          <w:szCs w:val="24"/>
        </w:rPr>
        <w:t>occult blood, red blood cells urine positive</w:t>
      </w:r>
    </w:p>
    <w:p w:rsidR="006D10FD" w:rsidRPr="00D41823" w:rsidRDefault="006D10FD" w:rsidP="006D10FD">
      <w:pPr>
        <w:rPr>
          <w:szCs w:val="24"/>
        </w:rPr>
      </w:pPr>
      <w:r w:rsidRPr="00D41823">
        <w:rPr>
          <w:i/>
          <w:szCs w:val="24"/>
        </w:rPr>
        <w:t xml:space="preserve">Injury, poisoning, and procedural complications: </w:t>
      </w:r>
      <w:r w:rsidRPr="00D41823">
        <w:rPr>
          <w:szCs w:val="24"/>
        </w:rPr>
        <w:t>periorbital haematoma, vascular pseudoaneurysm, subcutaneous haematoma, procedural haematoma, post procedural haematoma, post procedural haematuria, extradural haematoma, renal haematoma, subdural haemorrhage</w:t>
      </w:r>
    </w:p>
    <w:p w:rsidR="00101F07" w:rsidRPr="0081373F" w:rsidRDefault="0081373F" w:rsidP="00AF0C23">
      <w:pPr>
        <w:pStyle w:val="Heading1"/>
      </w:pPr>
      <w:r w:rsidRPr="0081373F">
        <w:t xml:space="preserve">DOSAGE AND </w:t>
      </w:r>
      <w:r w:rsidRPr="00AF0C23">
        <w:t>ADMINISTRATION</w:t>
      </w:r>
    </w:p>
    <w:p w:rsidR="0081373F" w:rsidRDefault="0081373F" w:rsidP="0081373F">
      <w:pPr>
        <w:spacing w:before="120" w:after="120"/>
      </w:pPr>
      <w:r w:rsidRPr="0081373F">
        <w:t>ELIQUIS can be taken with or without food.</w:t>
      </w:r>
    </w:p>
    <w:p w:rsidR="0081373F" w:rsidRDefault="0081373F" w:rsidP="00AF0C23">
      <w:pPr>
        <w:pStyle w:val="Heading2"/>
      </w:pPr>
      <w:r w:rsidRPr="0081373F">
        <w:t>Missed Dose</w:t>
      </w:r>
    </w:p>
    <w:p w:rsidR="0081373F" w:rsidRDefault="0081373F" w:rsidP="0081373F">
      <w:pPr>
        <w:spacing w:before="120" w:after="120"/>
      </w:pPr>
      <w:r w:rsidRPr="0081373F">
        <w:t>If a dose of ELIQUIS is not taken at the scheduled time, the dose should be taken as soon as possible on the same day and twice daily administration should be resumed.  The dose should not be doubled to make up for the missed dose.</w:t>
      </w:r>
    </w:p>
    <w:p w:rsidR="0081373F" w:rsidRDefault="0081373F" w:rsidP="00AF0C23">
      <w:pPr>
        <w:pStyle w:val="Heading2"/>
      </w:pPr>
      <w:r w:rsidRPr="0081373F">
        <w:t>Prevention of VTE: Elective Total Hip or Total Knee Replacement Surgery</w:t>
      </w:r>
    </w:p>
    <w:p w:rsidR="0081373F" w:rsidRPr="0081373F" w:rsidRDefault="0081373F" w:rsidP="0081373F">
      <w:pPr>
        <w:spacing w:before="120" w:after="120"/>
      </w:pPr>
      <w:r w:rsidRPr="0081373F">
        <w:t>The recommended dose of ELIQUIS is 2.5 mg taken twice daily.  The initial dose should be taken 12 to 24 hours after surgery.</w:t>
      </w:r>
    </w:p>
    <w:p w:rsidR="0081373F" w:rsidRPr="0081373F" w:rsidRDefault="0081373F" w:rsidP="0081373F">
      <w:pPr>
        <w:spacing w:before="120" w:after="120"/>
      </w:pPr>
      <w:r w:rsidRPr="0081373F">
        <w:t>In patients undergoing hip replacement surgery, the recommen</w:t>
      </w:r>
      <w:r w:rsidR="00A30AA1">
        <w:t>ded duration of treatment is 32 </w:t>
      </w:r>
      <w:r w:rsidRPr="0081373F">
        <w:t>to 38 days.</w:t>
      </w:r>
    </w:p>
    <w:p w:rsidR="0081373F" w:rsidRPr="0081373F" w:rsidRDefault="0081373F" w:rsidP="0081373F">
      <w:pPr>
        <w:spacing w:before="120" w:after="120"/>
      </w:pPr>
      <w:r w:rsidRPr="0081373F">
        <w:t xml:space="preserve">In patients undergoing knee replacement surgery, the recommended duration of treatment is 10 to 14 days. </w:t>
      </w:r>
    </w:p>
    <w:p w:rsidR="0081373F" w:rsidRPr="0081373F" w:rsidRDefault="0081373F" w:rsidP="0081373F">
      <w:pPr>
        <w:spacing w:before="120" w:after="120"/>
      </w:pPr>
      <w:r w:rsidRPr="0081373F">
        <w:lastRenderedPageBreak/>
        <w:t>The dosage of 2.5 mg taken twice daily and the duration specified for each type of surgery should not be exceeded.</w:t>
      </w:r>
    </w:p>
    <w:p w:rsidR="0081373F" w:rsidRDefault="0081373F" w:rsidP="0081373F">
      <w:pPr>
        <w:spacing w:before="120" w:after="120"/>
      </w:pPr>
      <w:r w:rsidRPr="0081373F">
        <w:t>Anti-platelet agents other than acetylsalicylic acid should be stopped prior to surgery and restarted after surgery as recommended in the anti-platelet product information documents.  For patients on acetylsalicylic acid therapy, a careful individual risk benefit assessment should be performed regarding the additional bleeding risk versus the thrombotic risk associated with the underlying diseases.</w:t>
      </w:r>
    </w:p>
    <w:p w:rsidR="00EB451B" w:rsidRDefault="00EB451B" w:rsidP="00AF0C23">
      <w:pPr>
        <w:pStyle w:val="Heading2"/>
      </w:pPr>
      <w:r w:rsidRPr="006D3DBC">
        <w:t xml:space="preserve">Prevention of </w:t>
      </w:r>
      <w:r w:rsidRPr="00AF0C23">
        <w:t>Stroke</w:t>
      </w:r>
      <w:r w:rsidRPr="006D3DBC">
        <w:t xml:space="preserve"> and Systemic Embolism: Non-valvular Atrial Fibrillation</w:t>
      </w:r>
    </w:p>
    <w:p w:rsidR="00EB451B" w:rsidRPr="00EB451B" w:rsidRDefault="00EB451B" w:rsidP="00EB451B">
      <w:r w:rsidRPr="00EB451B">
        <w:t>The recommended dose of ELIQUIS is 5 mg taken twice daily.</w:t>
      </w:r>
    </w:p>
    <w:p w:rsidR="00EB451B" w:rsidRPr="00EB451B" w:rsidRDefault="00EB451B" w:rsidP="00EB451B">
      <w:r w:rsidRPr="00EB451B">
        <w:t>The recommended dose of ELIQUIS is 2.5 mg taken twice daily in patients with at least two of the following characteristics:</w:t>
      </w:r>
    </w:p>
    <w:p w:rsidR="00EB451B" w:rsidRPr="00EB451B" w:rsidRDefault="00F12C0F" w:rsidP="00EB451B">
      <w:pPr>
        <w:numPr>
          <w:ilvl w:val="0"/>
          <w:numId w:val="8"/>
        </w:numPr>
      </w:pPr>
      <w:r>
        <w:t>≥</w:t>
      </w:r>
      <w:r w:rsidR="00EB451B" w:rsidRPr="00EB451B">
        <w:t>80 years;</w:t>
      </w:r>
    </w:p>
    <w:p w:rsidR="00EB451B" w:rsidRPr="00EB451B" w:rsidRDefault="00F12C0F" w:rsidP="00EB451B">
      <w:pPr>
        <w:numPr>
          <w:ilvl w:val="0"/>
          <w:numId w:val="8"/>
        </w:numPr>
      </w:pPr>
      <w:r>
        <w:t>body weight ≤</w:t>
      </w:r>
      <w:r w:rsidR="00EB451B" w:rsidRPr="00EB451B">
        <w:t>60 kg;</w:t>
      </w:r>
    </w:p>
    <w:p w:rsidR="00EB451B" w:rsidRDefault="00F12C0F" w:rsidP="00EB451B">
      <w:pPr>
        <w:numPr>
          <w:ilvl w:val="0"/>
          <w:numId w:val="8"/>
        </w:numPr>
      </w:pPr>
      <w:r>
        <w:t>serum creatinine ≥</w:t>
      </w:r>
      <w:r w:rsidR="00EB451B" w:rsidRPr="00EB451B">
        <w:t>133 µmol/L.</w:t>
      </w:r>
    </w:p>
    <w:p w:rsidR="006D10FD" w:rsidRPr="002067D5" w:rsidRDefault="006D10FD" w:rsidP="00AF0C23">
      <w:pPr>
        <w:pStyle w:val="Heading2"/>
      </w:pPr>
      <w:r w:rsidRPr="00AC7DAF">
        <w:t>Treatment of DVT and PE</w:t>
      </w:r>
      <w:r w:rsidRPr="002067D5">
        <w:t xml:space="preserve"> </w:t>
      </w:r>
    </w:p>
    <w:p w:rsidR="006D10FD" w:rsidRPr="002067D5" w:rsidRDefault="006D10FD" w:rsidP="006D10FD">
      <w:pPr>
        <w:rPr>
          <w:szCs w:val="24"/>
        </w:rPr>
      </w:pPr>
      <w:r w:rsidRPr="002067D5">
        <w:rPr>
          <w:szCs w:val="24"/>
        </w:rPr>
        <w:t>The recommended dose of ELIQUIS is 10 mg taken orally twice daily for 7 days, followed by 5 mg taken orally twice daily.</w:t>
      </w:r>
    </w:p>
    <w:p w:rsidR="006D10FD" w:rsidRPr="002067D5" w:rsidRDefault="006D10FD" w:rsidP="00AF0C23">
      <w:pPr>
        <w:pStyle w:val="Heading2"/>
      </w:pPr>
      <w:r w:rsidRPr="00AC7DAF">
        <w:t xml:space="preserve">Prevention of </w:t>
      </w:r>
      <w:r w:rsidRPr="00AF0C23">
        <w:t>Recurrent</w:t>
      </w:r>
      <w:r w:rsidRPr="00AC7DAF">
        <w:t xml:space="preserve"> DVT and PE</w:t>
      </w:r>
      <w:r w:rsidRPr="002067D5">
        <w:t xml:space="preserve"> </w:t>
      </w:r>
    </w:p>
    <w:p w:rsidR="006D10FD" w:rsidRPr="002067D5" w:rsidRDefault="006D10FD" w:rsidP="006D10FD">
      <w:pPr>
        <w:rPr>
          <w:szCs w:val="24"/>
        </w:rPr>
      </w:pPr>
      <w:r w:rsidRPr="002067D5">
        <w:rPr>
          <w:szCs w:val="24"/>
        </w:rPr>
        <w:t>The recommended dose of ELIQUIS is 2.5 mg taken orally twice daily after at least 6 months of treatment for DVT or PE.</w:t>
      </w:r>
    </w:p>
    <w:p w:rsidR="00EB451B" w:rsidRDefault="00F02205" w:rsidP="00AF0C23">
      <w:pPr>
        <w:pStyle w:val="Heading2"/>
      </w:pPr>
      <w:r w:rsidRPr="005D2D08">
        <w:t>Use in Renal Impairment</w:t>
      </w:r>
    </w:p>
    <w:p w:rsidR="00F02205" w:rsidRPr="00F02205" w:rsidRDefault="00F02205" w:rsidP="00F02205">
      <w:r w:rsidRPr="00F02205">
        <w:t>No dose adjustment is necessary in patients with mild or moderate renal impairment.</w:t>
      </w:r>
    </w:p>
    <w:p w:rsidR="00F02205" w:rsidRPr="00F02205" w:rsidRDefault="00F02205" w:rsidP="00F02205">
      <w:r w:rsidRPr="00F02205">
        <w:t>As there is no clinical experience in p</w:t>
      </w:r>
      <w:r w:rsidR="00F12C0F">
        <w:t>atients with renal impairment &lt;</w:t>
      </w:r>
      <w:r w:rsidRPr="00F02205">
        <w:t>15 mL/min or in patients undergoing dialysis ELIQUIS is contraindicated in these patients.  There is limited experience in patients w</w:t>
      </w:r>
      <w:r w:rsidR="00F12C0F">
        <w:t>ith renal impairment 15 mL to &lt;</w:t>
      </w:r>
      <w:r w:rsidRPr="00F02205">
        <w:t>25 mL/min with increased apixaban exposure, therefore, ELIQUIS is also contraindicated in these patients (see CONTRAINDICATIONS).</w:t>
      </w:r>
    </w:p>
    <w:p w:rsidR="00B106AA" w:rsidRDefault="00F02205" w:rsidP="00F02205">
      <w:r w:rsidRPr="00F02205">
        <w:t>Dosage adjustment is needed in atrial fibrillation patients with two of the followi</w:t>
      </w:r>
      <w:r w:rsidR="00F12C0F">
        <w:t>ng criteria; serum creatinine ≥</w:t>
      </w:r>
      <w:r w:rsidRPr="00F02205">
        <w:t xml:space="preserve">133 µmol/L, age </w:t>
      </w:r>
      <w:r w:rsidR="00F12C0F">
        <w:t>≥80 years, body weight ≤</w:t>
      </w:r>
      <w:r w:rsidR="00A30AA1">
        <w:t>60 kg</w:t>
      </w:r>
      <w:r w:rsidRPr="00F02205">
        <w:t xml:space="preserve"> </w:t>
      </w:r>
      <w:r w:rsidR="00A30AA1">
        <w:t>(</w:t>
      </w:r>
      <w:r w:rsidRPr="00F02205">
        <w:t>see PHARMACOLOGY, Pharmacokinetics and PRECAUTIONS, Renal Impairment).</w:t>
      </w:r>
    </w:p>
    <w:p w:rsidR="00F02205" w:rsidRDefault="00F02205" w:rsidP="00AF0C23">
      <w:pPr>
        <w:pStyle w:val="Heading2"/>
      </w:pPr>
      <w:r w:rsidRPr="006D3DBC">
        <w:t xml:space="preserve">Use in Hepatic </w:t>
      </w:r>
      <w:r w:rsidRPr="00AF0C23">
        <w:t>Impairment</w:t>
      </w:r>
    </w:p>
    <w:p w:rsidR="00F02205" w:rsidRPr="00F02205" w:rsidRDefault="00F02205" w:rsidP="00F02205">
      <w:r w:rsidRPr="00F02205">
        <w:t>ELIQUIS may be used with caution in patients with mild or moderate hepatic impairment (Child-Pugh A or B).  No dose adjustment is required in patients with mild or moderate hepatic impairment</w:t>
      </w:r>
      <w:r w:rsidR="006D10FD">
        <w:t>.</w:t>
      </w:r>
      <w:r w:rsidRPr="00F02205">
        <w:t xml:space="preserve"> </w:t>
      </w:r>
      <w:r w:rsidR="006D10FD">
        <w:t xml:space="preserve"> S</w:t>
      </w:r>
      <w:r w:rsidRPr="00F02205">
        <w:t xml:space="preserve">ee PRECAUTIONS, Use in Hepatic Impairment and PHARMACOLOGY, Pharmacokinetics. </w:t>
      </w:r>
    </w:p>
    <w:p w:rsidR="00F02205" w:rsidRPr="00F02205" w:rsidRDefault="00F02205" w:rsidP="00F02205">
      <w:r w:rsidRPr="00F02205">
        <w:t>Patients with elevated liver enzymes AL</w:t>
      </w:r>
      <w:r w:rsidR="00F12C0F">
        <w:t>T/AST &gt;2 x ULN or total bilirubin ≥</w:t>
      </w:r>
      <w:r w:rsidRPr="00F02205">
        <w:t xml:space="preserve">1.5 x ULN were excluded in clinical trials.  Therefore ELIQUIS should be used cautiously in this population.  </w:t>
      </w:r>
      <w:r w:rsidRPr="00F02205">
        <w:lastRenderedPageBreak/>
        <w:t>Prior to initiating ELIQUIS, liver function testing should be performed (see PRECAUTIONS, Use in Hepatic Impairment).</w:t>
      </w:r>
    </w:p>
    <w:p w:rsidR="00F02205" w:rsidRDefault="00F02205" w:rsidP="00F02205">
      <w:r w:rsidRPr="00F02205">
        <w:t>ELIQUIS is contraindicated in patients with hepatic disease associated with coagulopathy and clinically relevant bleeding risk, including severe hepatic impairment (Child-Pugh C) (see CONTRAINDICATIONS).</w:t>
      </w:r>
    </w:p>
    <w:p w:rsidR="0052624F" w:rsidRDefault="0052624F" w:rsidP="00AF0C23">
      <w:pPr>
        <w:pStyle w:val="Heading2"/>
      </w:pPr>
      <w:r w:rsidRPr="0052624F">
        <w:t>Body Weight</w:t>
      </w:r>
    </w:p>
    <w:p w:rsidR="0052624F" w:rsidRDefault="0052624F" w:rsidP="00F02205">
      <w:r w:rsidRPr="0052624F">
        <w:t>No dose adjustment is required (see PHARMACOLOGY, Pharmacokinetics), except for atrial fibrillation patients with two of the following criteria; body</w:t>
      </w:r>
      <w:r w:rsidR="00F12C0F">
        <w:t xml:space="preserve"> weight ≤</w:t>
      </w:r>
      <w:r w:rsidR="00A30AA1">
        <w:t>60 kg, age ≥80</w:t>
      </w:r>
      <w:r w:rsidR="000B7C43">
        <w:t> </w:t>
      </w:r>
      <w:r w:rsidR="00F12C0F">
        <w:t>years, serum creatinine ≥</w:t>
      </w:r>
      <w:r w:rsidRPr="0052624F">
        <w:t>133 µmol/L (see DOSAGE and ADMINISTRATION</w:t>
      </w:r>
      <w:r w:rsidR="00F12C0F">
        <w:t>,</w:t>
      </w:r>
      <w:r w:rsidRPr="0052624F">
        <w:t xml:space="preserve"> Prevention of Stroke and Systemic Embolism: Non-valvular Atrial Fibrillation).</w:t>
      </w:r>
    </w:p>
    <w:p w:rsidR="00BD2EDB" w:rsidRDefault="0052624F" w:rsidP="00AF0C23">
      <w:pPr>
        <w:pStyle w:val="Heading2"/>
      </w:pPr>
      <w:r w:rsidRPr="0052624F">
        <w:t>Gender</w:t>
      </w:r>
    </w:p>
    <w:p w:rsidR="00BD2EDB" w:rsidRDefault="0052624F">
      <w:pPr>
        <w:keepNext/>
      </w:pPr>
      <w:r w:rsidRPr="0052624F">
        <w:t>No dose adjustment required (see PHARMACOLOGY, Pharmacokinetics).</w:t>
      </w:r>
    </w:p>
    <w:p w:rsidR="0052624F" w:rsidRDefault="0052624F" w:rsidP="00AF0C23">
      <w:pPr>
        <w:pStyle w:val="Heading2"/>
      </w:pPr>
      <w:r w:rsidRPr="0052624F">
        <w:t>Paediatric Use</w:t>
      </w:r>
    </w:p>
    <w:p w:rsidR="0052624F" w:rsidRDefault="0052624F" w:rsidP="00F02205">
      <w:r w:rsidRPr="0052624F">
        <w:t xml:space="preserve">The pharmacokinetics, efficacy and safety of ELIQUIS in children and adolescents below age 18 have not been established, therefore, the use of apixaban is not recommended in children and adolescents.  </w:t>
      </w:r>
    </w:p>
    <w:p w:rsidR="00F726D5" w:rsidRDefault="00F726D5" w:rsidP="00AF0C23">
      <w:pPr>
        <w:pStyle w:val="Heading2"/>
      </w:pPr>
      <w:r w:rsidRPr="00F726D5">
        <w:t>Use in the Elderly</w:t>
      </w:r>
    </w:p>
    <w:p w:rsidR="00F726D5" w:rsidRPr="00DA7972" w:rsidRDefault="00F726D5" w:rsidP="003D674E">
      <w:pPr>
        <w:rPr>
          <w:szCs w:val="24"/>
        </w:rPr>
      </w:pPr>
      <w:r w:rsidRPr="00DA7972">
        <w:rPr>
          <w:szCs w:val="24"/>
        </w:rPr>
        <w:t xml:space="preserve">Increasing age is associated with declining renal function (see CLINICAL TRIALS </w:t>
      </w:r>
      <w:r w:rsidR="003D674E">
        <w:rPr>
          <w:szCs w:val="24"/>
        </w:rPr>
        <w:t>Figure 1 and Figure 2</w:t>
      </w:r>
      <w:r w:rsidRPr="00DA7972">
        <w:rPr>
          <w:szCs w:val="24"/>
        </w:rPr>
        <w:t xml:space="preserve">).  </w:t>
      </w:r>
    </w:p>
    <w:p w:rsidR="00F726D5" w:rsidRDefault="006D10FD" w:rsidP="00F726D5">
      <w:r w:rsidRPr="003E2F14">
        <w:rPr>
          <w:szCs w:val="24"/>
        </w:rPr>
        <w:t>No dose adjustment is required (see PHARMACOLOGY, Pharmacokinetics), except for</w:t>
      </w:r>
      <w:r w:rsidR="00F726D5" w:rsidRPr="00F726D5">
        <w:t xml:space="preserve"> atrial fibrillation patients with two of the following criteria; age </w:t>
      </w:r>
      <w:r w:rsidR="00F726D5" w:rsidRPr="00F726D5">
        <w:sym w:font="Symbol" w:char="F0B3"/>
      </w:r>
      <w:r w:rsidR="00F12C0F">
        <w:t>80 years, weight ≤</w:t>
      </w:r>
      <w:r w:rsidR="000B7C43">
        <w:t>60 </w:t>
      </w:r>
      <w:r w:rsidR="00F726D5" w:rsidRPr="00F726D5">
        <w:t xml:space="preserve">kg, serum creatinine </w:t>
      </w:r>
      <w:r w:rsidR="00F726D5" w:rsidRPr="00F726D5">
        <w:sym w:font="Symbol" w:char="F0B3"/>
      </w:r>
      <w:r w:rsidR="00F726D5" w:rsidRPr="00F726D5">
        <w:t xml:space="preserve">133 </w:t>
      </w:r>
      <w:r w:rsidR="00F726D5" w:rsidRPr="00F726D5">
        <w:sym w:font="Symbol" w:char="F06D"/>
      </w:r>
      <w:r w:rsidR="00F726D5" w:rsidRPr="00F726D5">
        <w:t>mol/L an adjustment in dose is required (see DOSAGE AND ADMINISTRATION, Prevention of Stroke and Systemic Embolism: Non-valvular Atrial Fibrillation and PRECAUTIONS, Elderly and Renal Impairment).</w:t>
      </w:r>
    </w:p>
    <w:p w:rsidR="00F726D5" w:rsidRDefault="004840B9" w:rsidP="00AF0C23">
      <w:pPr>
        <w:pStyle w:val="Heading2"/>
      </w:pPr>
      <w:bookmarkStart w:id="24" w:name="_Toc301873123"/>
      <w:r w:rsidRPr="004840B9">
        <w:t>Converting From or To Parenteral Anticoagulants</w:t>
      </w:r>
      <w:bookmarkEnd w:id="24"/>
    </w:p>
    <w:p w:rsidR="004840B9" w:rsidRDefault="004840B9" w:rsidP="004840B9">
      <w:r w:rsidRPr="004840B9">
        <w:t>In general,</w:t>
      </w:r>
      <w:r w:rsidRPr="004840B9" w:rsidDel="00CE3C57">
        <w:t xml:space="preserve"> </w:t>
      </w:r>
      <w:r w:rsidRPr="004840B9">
        <w:t>s</w:t>
      </w:r>
      <w:r w:rsidRPr="004840B9" w:rsidDel="00CE3C57">
        <w:t>witching treatment from parenteral anticoagulants to ELIQUIS (and vice versa) can be done at the next scheduled dose</w:t>
      </w:r>
      <w:r w:rsidRPr="004840B9">
        <w:t>.</w:t>
      </w:r>
    </w:p>
    <w:p w:rsidR="00044680" w:rsidRDefault="00044680" w:rsidP="00AF0C23">
      <w:pPr>
        <w:pStyle w:val="Heading2"/>
      </w:pPr>
      <w:r w:rsidRPr="00044680">
        <w:t>Converting From or To Warfarin or Other Vitamin K Antagonists (VKA)</w:t>
      </w:r>
    </w:p>
    <w:p w:rsidR="006D10FD" w:rsidRDefault="006D10FD" w:rsidP="006D10FD">
      <w:pPr>
        <w:rPr>
          <w:lang w:val="en-US"/>
        </w:rPr>
      </w:pPr>
      <w:r>
        <w:rPr>
          <w:lang w:val="en-US"/>
        </w:rPr>
        <w:t>ELIQUIS affects INR, so that INR measurements during coadministration with warfarin may not be useful for determining the appropriate dose of warfarin.</w:t>
      </w:r>
    </w:p>
    <w:p w:rsidR="00044680" w:rsidRPr="00044680" w:rsidRDefault="00044680" w:rsidP="00044680">
      <w:r w:rsidRPr="00044680">
        <w:t>When converting patients from warfarin or other VKA therapy to ELIQUIS, discontinue warfarin or other VKA therapy and start ELIQUIS when the international normalised ratio (INR) is below 2.0.</w:t>
      </w:r>
    </w:p>
    <w:p w:rsidR="006D10FD" w:rsidRDefault="00044680" w:rsidP="00044680">
      <w:r w:rsidRPr="00044680">
        <w:t xml:space="preserve">When converting from ELIQUIS to warfarin or other VKA therapy, continue ELIQUIS for 48 hours after the first dose of warfarin or other VKA therapy.  </w:t>
      </w:r>
    </w:p>
    <w:p w:rsidR="00044680" w:rsidRDefault="00044680" w:rsidP="00044680">
      <w:r w:rsidRPr="00044680">
        <w:lastRenderedPageBreak/>
        <w:t>After 2 days of co</w:t>
      </w:r>
      <w:r w:rsidRPr="00044680">
        <w:noBreakHyphen/>
        <w:t>administration of ELIQUIS with VKA therapy, obtain an INR prior to the next scheduled dose of ELIQUIS.  Continue co</w:t>
      </w:r>
      <w:r w:rsidRPr="00044680">
        <w:noBreakHyphen/>
        <w:t>administration of ELIQUIS and</w:t>
      </w:r>
      <w:r w:rsidR="00F12C0F">
        <w:t xml:space="preserve"> VKA therapy until the INR is ≥</w:t>
      </w:r>
      <w:r w:rsidRPr="00044680">
        <w:t>2.0.</w:t>
      </w:r>
    </w:p>
    <w:p w:rsidR="00756C6A" w:rsidRDefault="00756C6A" w:rsidP="00AF0C23">
      <w:pPr>
        <w:pStyle w:val="Heading2"/>
      </w:pPr>
      <w:r w:rsidRPr="00756C6A">
        <w:t>Surgery and Invasive Procedures</w:t>
      </w:r>
    </w:p>
    <w:p w:rsidR="00756C6A" w:rsidRPr="00756C6A" w:rsidRDefault="00756C6A" w:rsidP="00756C6A">
      <w:r w:rsidRPr="00756C6A">
        <w:t>ELIQUIS should be discontinued at least 48 hours prior to elective surgery or invasive procedures with a moderate or high risk of unacceptable or clinically significant bleeding.  ELIQUIS should be discontinued at least 24 hours prior to elective surgery or invasive procedures with a low risk of bleeding or where bleeding would be non-critical in location or easily controlled.</w:t>
      </w:r>
    </w:p>
    <w:p w:rsidR="00756C6A" w:rsidRDefault="00756C6A" w:rsidP="00756C6A">
      <w:r w:rsidRPr="00756C6A">
        <w:t>If surgery or invasive procedures cannot be delayed, exercise appropriate caution taking into consideration an increased risk of bleeding.  This risk of bleeding should be weighed against the urgency of intervention.</w:t>
      </w:r>
    </w:p>
    <w:p w:rsidR="00F07616" w:rsidRDefault="00F07616" w:rsidP="00756C6A">
      <w:r>
        <w:t xml:space="preserve">In non-valvular atrial fibrillation patients, bridging anticoagulation during the 24 to 48 hours after stopping ELIQUIS and prior to the intervention is </w:t>
      </w:r>
      <w:r w:rsidR="00A0626C">
        <w:t xml:space="preserve">not </w:t>
      </w:r>
      <w:r>
        <w:t>generally re</w:t>
      </w:r>
      <w:r w:rsidR="00A730A0">
        <w:t>quired.  ELIQUIS c</w:t>
      </w:r>
      <w:r>
        <w:t>ould be restarted after the surgical or other procedure as soon as adequate haemostasis has been established.</w:t>
      </w:r>
      <w:r w:rsidR="00A730A0">
        <w:t xml:space="preserve">  Clinicians need to evaluate the underlying risk of bleeding and thrombosis in individual patients based on their underlying disease and procedure to be undertaken.</w:t>
      </w:r>
    </w:p>
    <w:p w:rsidR="00F07616" w:rsidRDefault="00F07616" w:rsidP="00756C6A">
      <w:r>
        <w:t>Patients can continue taking ELIQUIS while being cardioverted.</w:t>
      </w:r>
      <w:r w:rsidR="00A730A0">
        <w:t xml:space="preserve">  In a post hoc </w:t>
      </w:r>
      <w:r w:rsidR="007D69DD">
        <w:t>analysis</w:t>
      </w:r>
      <w:r w:rsidR="00A730A0">
        <w:t xml:space="preserve"> of the ARISTOTLE trial, apixaban had similar safety and efficacy to warfarin when used before and after cardioversion.</w:t>
      </w:r>
    </w:p>
    <w:p w:rsidR="00756C6A" w:rsidRDefault="008861CC" w:rsidP="00AF0C23">
      <w:pPr>
        <w:pStyle w:val="Heading1"/>
      </w:pPr>
      <w:r w:rsidRPr="00AF0C23">
        <w:t>OVERDOSAGE</w:t>
      </w:r>
    </w:p>
    <w:p w:rsidR="008F2E82" w:rsidRDefault="008F2E82" w:rsidP="008F2E82">
      <w:r w:rsidRPr="008861CC">
        <w:t>For information on the management of overdose, contact the Poison Information Centre on 131126 (Australia).</w:t>
      </w:r>
    </w:p>
    <w:p w:rsidR="0051369E" w:rsidRPr="008861CC" w:rsidRDefault="0051369E" w:rsidP="0051369E">
      <w:r w:rsidRPr="008861CC">
        <w:t>There is no antidote to ELIQUIS.  Overdose of ELIQUIS may result in a higher risk of bleeding.  In the event of haemorrhagic complications, the source of bleeding needs to be investigated and appropriate symptomatic treatment initiated (see PRECAUTIONS, Haemorrhage Risk).</w:t>
      </w:r>
    </w:p>
    <w:p w:rsidR="00E407AA" w:rsidRDefault="00E407AA" w:rsidP="00E407AA">
      <w:r w:rsidRPr="008861CC">
        <w:t>In controlled clinical trials, orally-administered apixaban in hea</w:t>
      </w:r>
      <w:r>
        <w:t>lthy subjects at doses up to 50 </w:t>
      </w:r>
      <w:r w:rsidRPr="008861CC">
        <w:t>mg daily for 3 to 7 days (25 mg twice a day for 7 days or 50 mg once a day for 3 days) had no clinically relevant adverse effects.</w:t>
      </w:r>
    </w:p>
    <w:p w:rsidR="000A3FC2" w:rsidRDefault="00E407AA" w:rsidP="008F2E82">
      <w:pPr>
        <w:rPr>
          <w:szCs w:val="24"/>
        </w:rPr>
      </w:pPr>
      <w:r w:rsidRPr="00AE67BA">
        <w:rPr>
          <w:szCs w:val="24"/>
        </w:rPr>
        <w:t>Administration of activated charcoal may be useful in the management of apixaban overdose or accidental ingestion</w:t>
      </w:r>
      <w:r w:rsidR="009E3F96" w:rsidRPr="00A477DD">
        <w:rPr>
          <w:szCs w:val="24"/>
        </w:rPr>
        <w:t xml:space="preserve">.  </w:t>
      </w:r>
      <w:r w:rsidR="006775C2">
        <w:rPr>
          <w:szCs w:val="24"/>
        </w:rPr>
        <w:t>In</w:t>
      </w:r>
      <w:r w:rsidR="00AC4D77">
        <w:rPr>
          <w:szCs w:val="24"/>
        </w:rPr>
        <w:t xml:space="preserve"> patients who are not fully conscious or have impaired gag reflex, consideration should be given to administering activated charcoal via a nasogastric tube, once the airway is protected</w:t>
      </w:r>
      <w:r w:rsidR="006775C2" w:rsidRPr="00A477DD">
        <w:rPr>
          <w:szCs w:val="24"/>
        </w:rPr>
        <w:t>, given the high incidence of gastrointestinal side effects, such as vomiting, associated with activated charcoal</w:t>
      </w:r>
      <w:r w:rsidR="00AC4D77">
        <w:rPr>
          <w:szCs w:val="24"/>
        </w:rPr>
        <w:t>.</w:t>
      </w:r>
      <w:r w:rsidR="00E8008F">
        <w:rPr>
          <w:szCs w:val="24"/>
        </w:rPr>
        <w:t xml:space="preserve"> </w:t>
      </w:r>
      <w:r w:rsidR="00A477DD">
        <w:rPr>
          <w:szCs w:val="24"/>
        </w:rPr>
        <w:t xml:space="preserve"> </w:t>
      </w:r>
      <w:r w:rsidR="009E3F96" w:rsidRPr="00A477DD">
        <w:rPr>
          <w:szCs w:val="24"/>
        </w:rPr>
        <w:t xml:space="preserve">Healthcare professionals are encouraged to review the activated charcoal product </w:t>
      </w:r>
      <w:r w:rsidR="00A477DD">
        <w:rPr>
          <w:szCs w:val="24"/>
        </w:rPr>
        <w:t>information</w:t>
      </w:r>
      <w:r w:rsidR="009E3F96" w:rsidRPr="00A477DD">
        <w:rPr>
          <w:szCs w:val="24"/>
        </w:rPr>
        <w:t xml:space="preserve"> for further information pertaining to the administration of activated charcoal.</w:t>
      </w:r>
    </w:p>
    <w:p w:rsidR="000A3FC2" w:rsidRDefault="000A3FC2" w:rsidP="008F2E82">
      <w:pPr>
        <w:rPr>
          <w:szCs w:val="24"/>
        </w:rPr>
      </w:pPr>
      <w:r>
        <w:rPr>
          <w:szCs w:val="24"/>
        </w:rPr>
        <w:t xml:space="preserve">A nonclinical study in dogs demonstrated that oral administration of activated charcoal </w:t>
      </w:r>
      <w:r w:rsidR="004919E2">
        <w:rPr>
          <w:szCs w:val="24"/>
        </w:rPr>
        <w:t xml:space="preserve">suspended in water </w:t>
      </w:r>
      <w:r>
        <w:rPr>
          <w:szCs w:val="24"/>
        </w:rPr>
        <w:t>up to 3 hours after apixaban administration reduced apixaban exposure.</w:t>
      </w:r>
    </w:p>
    <w:p w:rsidR="008F2E82" w:rsidRPr="000869C9" w:rsidRDefault="00934C89" w:rsidP="008F2E82">
      <w:pPr>
        <w:rPr>
          <w:strike/>
          <w:szCs w:val="24"/>
        </w:rPr>
      </w:pPr>
      <w:r>
        <w:rPr>
          <w:szCs w:val="24"/>
        </w:rPr>
        <w:lastRenderedPageBreak/>
        <w:t xml:space="preserve">Eighteen healthy subjects were enrolled in a study to assess the effect of activated charcoal with sorbitol on the pharmacokinetics of a single 20 mg dose of apixaban.  This was a three treatment, three period, randomised, cross over study where the subjects received a dose of apixaban alone, or followed by the administration of activated charcoal with sorbitol 2 and </w:t>
      </w:r>
      <w:r w:rsidR="00C72BCD">
        <w:rPr>
          <w:szCs w:val="24"/>
        </w:rPr>
        <w:t>6 </w:t>
      </w:r>
      <w:r>
        <w:rPr>
          <w:szCs w:val="24"/>
        </w:rPr>
        <w:t xml:space="preserve">hours after ingestion of the apixaban dose.  The </w:t>
      </w:r>
      <w:r w:rsidR="008F2E82" w:rsidRPr="00AE67BA">
        <w:rPr>
          <w:szCs w:val="24"/>
        </w:rPr>
        <w:t xml:space="preserve">administration of activated charcoal </w:t>
      </w:r>
      <w:r w:rsidR="008F2E82">
        <w:rPr>
          <w:szCs w:val="24"/>
        </w:rPr>
        <w:t xml:space="preserve">with sorbitol </w:t>
      </w:r>
      <w:r w:rsidR="008F2E82" w:rsidRPr="00AE67BA">
        <w:rPr>
          <w:szCs w:val="24"/>
        </w:rPr>
        <w:t>2 and 6 hours after apixaban reduced mean apixaban AUC by 50% and 27%, respectively, and had no impact on C</w:t>
      </w:r>
      <w:r w:rsidR="008F2E82" w:rsidRPr="00AE67BA">
        <w:rPr>
          <w:szCs w:val="24"/>
          <w:vertAlign w:val="subscript"/>
        </w:rPr>
        <w:t>max</w:t>
      </w:r>
      <w:r w:rsidR="008F2E82" w:rsidRPr="00AE67BA">
        <w:rPr>
          <w:szCs w:val="24"/>
        </w:rPr>
        <w:t>.  Mean half-life of apixaban de</w:t>
      </w:r>
      <w:r w:rsidR="00C72BCD">
        <w:rPr>
          <w:szCs w:val="24"/>
        </w:rPr>
        <w:t>creased from 13.4 </w:t>
      </w:r>
      <w:r w:rsidR="008F2E82" w:rsidRPr="00AE67BA">
        <w:rPr>
          <w:szCs w:val="24"/>
        </w:rPr>
        <w:t xml:space="preserve">hours when apixaban was administered alone to 5.3 hours and 4.9 hours, respectively, when activated charcoal </w:t>
      </w:r>
      <w:r w:rsidR="008F2E82">
        <w:rPr>
          <w:szCs w:val="24"/>
        </w:rPr>
        <w:t xml:space="preserve">with sorbitol </w:t>
      </w:r>
      <w:r w:rsidR="008F2E82" w:rsidRPr="00AE67BA">
        <w:rPr>
          <w:szCs w:val="24"/>
        </w:rPr>
        <w:t xml:space="preserve">was administered 2 and 6 hours after apixaban.  </w:t>
      </w:r>
    </w:p>
    <w:p w:rsidR="0051369E" w:rsidRPr="009E13BB" w:rsidRDefault="0051369E" w:rsidP="0051369E">
      <w:pPr>
        <w:rPr>
          <w:szCs w:val="24"/>
        </w:rPr>
      </w:pPr>
      <w:r w:rsidRPr="00EB3019">
        <w:rPr>
          <w:szCs w:val="24"/>
        </w:rPr>
        <w:t>Haemodialysis decreased apixaban AUC by 14% in subjects with end stage renal disease, when a single dose of apixaban 5 mg was administered orally.  Therefore, haemodialysis is unlikely to be an effective means of managing apixaban overdose (see Pharmacokinetics, Special Populations, Renal Impairment).</w:t>
      </w:r>
    </w:p>
    <w:p w:rsidR="0051369E" w:rsidRDefault="0051369E" w:rsidP="00AF0C23">
      <w:pPr>
        <w:pStyle w:val="Heading2"/>
      </w:pPr>
      <w:r>
        <w:t>Management of Bleeding</w:t>
      </w:r>
    </w:p>
    <w:p w:rsidR="0051369E" w:rsidRDefault="0051369E" w:rsidP="0051369E">
      <w:pPr>
        <w:rPr>
          <w:lang w:val="en-US"/>
        </w:rPr>
      </w:pPr>
      <w:r>
        <w:rPr>
          <w:lang w:val="en-US"/>
        </w:rPr>
        <w:t>In the event of hemorrhagic complications in a patient receiving ELIQUIS, treatment must be discontinued, and the source of bleeding investigated.  Appropriate standard treatment, e.g. surgical hemostasis as indicated and blood volume replacement, should be undertaken.  In addition, consideration may be given to the use of fresh whole blood or the transfusion of fresh frozen plasma.</w:t>
      </w:r>
    </w:p>
    <w:p w:rsidR="0051369E" w:rsidRDefault="0051369E" w:rsidP="0051369E">
      <w:pPr>
        <w:rPr>
          <w:lang w:val="en-US"/>
        </w:rPr>
      </w:pPr>
      <w:r w:rsidRPr="005C5F52">
        <w:rPr>
          <w:lang w:val="en-US"/>
        </w:rPr>
        <w:t>If bleeding cannot be controlled by the above measures, consider administration of one of the following procoagulant reversal agents:</w:t>
      </w:r>
    </w:p>
    <w:p w:rsidR="0051369E" w:rsidRDefault="0051369E" w:rsidP="0051369E">
      <w:pPr>
        <w:rPr>
          <w:lang w:val="en-US"/>
        </w:rPr>
      </w:pPr>
      <w:r>
        <w:rPr>
          <w:rFonts w:ascii="Symbol" w:hAnsi="Symbol" w:cs="Symbol"/>
          <w:lang w:val="en-US"/>
        </w:rPr>
        <w:t></w:t>
      </w:r>
      <w:r>
        <w:rPr>
          <w:rFonts w:ascii="Symbol" w:hAnsi="Symbol" w:cs="Symbol"/>
          <w:lang w:val="en-US"/>
        </w:rPr>
        <w:t></w:t>
      </w:r>
      <w:r>
        <w:rPr>
          <w:lang w:val="en-US"/>
        </w:rPr>
        <w:t>prothrombin complex concentrate</w:t>
      </w:r>
    </w:p>
    <w:p w:rsidR="0051369E" w:rsidRDefault="0051369E" w:rsidP="0051369E">
      <w:pPr>
        <w:rPr>
          <w:lang w:val="en-US"/>
        </w:rPr>
      </w:pPr>
      <w:r>
        <w:rPr>
          <w:rFonts w:ascii="Symbol" w:hAnsi="Symbol" w:cs="Symbol"/>
          <w:lang w:val="en-US"/>
        </w:rPr>
        <w:t></w:t>
      </w:r>
      <w:r>
        <w:rPr>
          <w:rFonts w:ascii="Symbol" w:hAnsi="Symbol" w:cs="Symbol"/>
          <w:lang w:val="en-US"/>
        </w:rPr>
        <w:t></w:t>
      </w:r>
      <w:r>
        <w:rPr>
          <w:lang w:val="en-US"/>
        </w:rPr>
        <w:t>activated prothrombin complex concentrate</w:t>
      </w:r>
    </w:p>
    <w:p w:rsidR="0051369E" w:rsidRDefault="0051369E" w:rsidP="0051369E">
      <w:pPr>
        <w:rPr>
          <w:lang w:val="en-US"/>
        </w:rPr>
      </w:pPr>
      <w:r>
        <w:rPr>
          <w:rFonts w:ascii="Symbol" w:hAnsi="Symbol" w:cs="Symbol"/>
          <w:lang w:val="en-US"/>
        </w:rPr>
        <w:t></w:t>
      </w:r>
      <w:r>
        <w:rPr>
          <w:rFonts w:ascii="Symbol" w:hAnsi="Symbol" w:cs="Symbol"/>
          <w:lang w:val="en-US"/>
        </w:rPr>
        <w:t></w:t>
      </w:r>
      <w:r>
        <w:rPr>
          <w:lang w:val="en-US"/>
        </w:rPr>
        <w:t>recombinant Factor VIIa</w:t>
      </w:r>
    </w:p>
    <w:p w:rsidR="0051369E" w:rsidRDefault="0051369E" w:rsidP="00F9353E">
      <w:r w:rsidRPr="008861CC">
        <w:t>Re-dosing of prothrombin complex concentrate, activated prothrombin complex concentrate, or recombinant Factor VIIa could be considered and titrated depending on improvement of bleeding.</w:t>
      </w:r>
    </w:p>
    <w:p w:rsidR="0051369E" w:rsidRPr="00EB3019" w:rsidRDefault="0051369E" w:rsidP="0051369E">
      <w:pPr>
        <w:autoSpaceDE w:val="0"/>
        <w:autoSpaceDN w:val="0"/>
        <w:adjustRightInd w:val="0"/>
        <w:spacing w:after="0"/>
        <w:jc w:val="left"/>
      </w:pPr>
      <w:r w:rsidRPr="008861CC">
        <w:t>However, these agents have not been evaluated in cl</w:t>
      </w:r>
      <w:r>
        <w:t>inical studies.</w:t>
      </w:r>
    </w:p>
    <w:p w:rsidR="008861CC" w:rsidRDefault="00BD3A72" w:rsidP="00AF0C23">
      <w:pPr>
        <w:pStyle w:val="Heading1"/>
      </w:pPr>
      <w:r w:rsidRPr="00AF0C23">
        <w:t>presentation</w:t>
      </w:r>
      <w:r w:rsidRPr="006D3DBC">
        <w:t xml:space="preserve"> and storage conditions</w:t>
      </w:r>
    </w:p>
    <w:p w:rsidR="00BD3A72" w:rsidRPr="00002BB5" w:rsidRDefault="00BD3A72" w:rsidP="00002BB5">
      <w:r w:rsidRPr="00002BB5">
        <w:t>ELIQUIS containing 2.5 mg apixaban for oral administration is available as yellow round, biconvex, film-coated tablets debossed with “893” on one side and “2½” on the other side in the following pack configurations:</w:t>
      </w:r>
    </w:p>
    <w:p w:rsidR="00BD3A72" w:rsidRPr="00002BB5" w:rsidRDefault="00BD3A72" w:rsidP="00002BB5">
      <w:pPr>
        <w:numPr>
          <w:ilvl w:val="0"/>
          <w:numId w:val="10"/>
        </w:numPr>
      </w:pPr>
      <w:r w:rsidRPr="00002BB5">
        <w:t>Cartons containing PVC/PVDC blisters of 10 film-coate</w:t>
      </w:r>
      <w:r w:rsidR="000B7C43">
        <w:t>d tablets (1 blister of 10 film</w:t>
      </w:r>
      <w:r w:rsidR="000B7C43">
        <w:noBreakHyphen/>
      </w:r>
      <w:r w:rsidRPr="00002BB5">
        <w:t>coated tablets each), 20 film-coated tablets (2 blisters of 10 film-coated tablets each), 30 film-coated tablets (3 blisters of 10 film-</w:t>
      </w:r>
      <w:r w:rsidR="00F12C0F">
        <w:t>coated tablets each) or 60 film</w:t>
      </w:r>
      <w:r w:rsidR="00F12C0F">
        <w:noBreakHyphen/>
      </w:r>
      <w:r w:rsidRPr="00002BB5">
        <w:t>coated tablets (6 blisters of 10 film-coated tablets each).</w:t>
      </w:r>
    </w:p>
    <w:p w:rsidR="00BD3A72" w:rsidRPr="00002BB5" w:rsidRDefault="00BD3A72" w:rsidP="00002BB5">
      <w:pPr>
        <w:numPr>
          <w:ilvl w:val="0"/>
          <w:numId w:val="10"/>
        </w:numPr>
      </w:pPr>
      <w:r w:rsidRPr="00002BB5">
        <w:t>Cartons containing PVC/PVDC perforated unit dose blisters of 60 film-coated tablets (6 blisters of 10 film-coated tablets each) or 100 film-co</w:t>
      </w:r>
      <w:r w:rsidR="00E5087B">
        <w:t>ated tablets (10 blisters of 10 </w:t>
      </w:r>
      <w:r w:rsidRPr="00002BB5">
        <w:t>film-coated tablets each).</w:t>
      </w:r>
    </w:p>
    <w:p w:rsidR="00BD3A72" w:rsidRPr="00002BB5" w:rsidRDefault="00BD3A72" w:rsidP="00002BB5">
      <w:pPr>
        <w:numPr>
          <w:ilvl w:val="0"/>
          <w:numId w:val="10"/>
        </w:numPr>
      </w:pPr>
      <w:r w:rsidRPr="00002BB5">
        <w:lastRenderedPageBreak/>
        <w:t>Cartons containing 1 PVC/PVDC blister of 14 film-coated tablets.</w:t>
      </w:r>
    </w:p>
    <w:p w:rsidR="00BD3A72" w:rsidRPr="00002BB5" w:rsidRDefault="00BD3A72" w:rsidP="00002BB5">
      <w:r w:rsidRPr="00002BB5">
        <w:t>ELIQUIS containing 5 mg apixaban for oral administration is available as pink oval-shaped, biconvex, film-coated tablets debossed with “894” on one side and “5” on the other side in the following pack configurations:</w:t>
      </w:r>
    </w:p>
    <w:p w:rsidR="00BD3A72" w:rsidRPr="00002BB5" w:rsidRDefault="00BD3A72" w:rsidP="00002BB5">
      <w:pPr>
        <w:numPr>
          <w:ilvl w:val="0"/>
          <w:numId w:val="10"/>
        </w:numPr>
      </w:pPr>
      <w:r w:rsidRPr="00002BB5">
        <w:t>Cartons containing PVC/PVDC blisters of 20, 60 or 120 film-coated tablets in 2, 6 or 12 blisters of 10 film-coated tablets each, respectively.</w:t>
      </w:r>
    </w:p>
    <w:p w:rsidR="00BD3A72" w:rsidRPr="00002BB5" w:rsidRDefault="00BD3A72" w:rsidP="00002BB5">
      <w:pPr>
        <w:numPr>
          <w:ilvl w:val="0"/>
          <w:numId w:val="10"/>
        </w:numPr>
      </w:pPr>
      <w:r w:rsidRPr="00002BB5">
        <w:t>Cartons containing PVC/PVDC blisters of 14, 56, 112 or 168 film-coated tablets in 1, 4, 8 or 12 blisters of 14 film-coated tablets each, respectively.</w:t>
      </w:r>
    </w:p>
    <w:p w:rsidR="00BD3A72" w:rsidRPr="00002BB5" w:rsidRDefault="00BD3A72" w:rsidP="00002BB5">
      <w:pPr>
        <w:numPr>
          <w:ilvl w:val="0"/>
          <w:numId w:val="10"/>
        </w:numPr>
      </w:pPr>
      <w:r w:rsidRPr="00002BB5">
        <w:t>Cartons containing PVC/PVDC perforated unit dose blisters of 100 film-coated tablets (10 blisters of 10 film-coated tablets each).</w:t>
      </w:r>
    </w:p>
    <w:p w:rsidR="0051369E" w:rsidRPr="002067D5" w:rsidRDefault="0051369E" w:rsidP="0051369E">
      <w:pPr>
        <w:pStyle w:val="BMSBodyText"/>
        <w:numPr>
          <w:ilvl w:val="0"/>
          <w:numId w:val="10"/>
        </w:numPr>
        <w:rPr>
          <w:color w:val="auto"/>
          <w:szCs w:val="24"/>
          <w:lang w:val="en-AU"/>
        </w:rPr>
      </w:pPr>
      <w:r w:rsidRPr="002067D5">
        <w:rPr>
          <w:color w:val="auto"/>
          <w:szCs w:val="24"/>
          <w:lang w:val="en-AU"/>
        </w:rPr>
        <w:t>Cartons containing one PVC/PVDC seven day/seven night blister of 28 film-coated tablets.</w:t>
      </w:r>
    </w:p>
    <w:p w:rsidR="00BD3A72" w:rsidRPr="00002BB5" w:rsidRDefault="00BD3A72" w:rsidP="00002BB5">
      <w:r w:rsidRPr="00002BB5">
        <w:t xml:space="preserve">Not all pack sizes and container types may be </w:t>
      </w:r>
      <w:r w:rsidR="0051369E">
        <w:t>available</w:t>
      </w:r>
      <w:r w:rsidRPr="00002BB5">
        <w:t xml:space="preserve">. </w:t>
      </w:r>
    </w:p>
    <w:p w:rsidR="00BD3A72" w:rsidRDefault="00BD3A72" w:rsidP="00002BB5">
      <w:r w:rsidRPr="00002BB5">
        <w:t>Store below 30°C.  This medicine does not require any special storage condition</w:t>
      </w:r>
      <w:r w:rsidR="00A23332">
        <w:t>s</w:t>
      </w:r>
      <w:r w:rsidRPr="00002BB5">
        <w:t>.</w:t>
      </w:r>
    </w:p>
    <w:p w:rsidR="0016396F" w:rsidRDefault="0016396F" w:rsidP="00AF0C23">
      <w:pPr>
        <w:pStyle w:val="Heading1"/>
      </w:pPr>
      <w:r w:rsidRPr="0016396F">
        <w:t xml:space="preserve">NAME AND </w:t>
      </w:r>
      <w:r w:rsidRPr="00AF0C23">
        <w:t>ADDRESS</w:t>
      </w:r>
      <w:r w:rsidRPr="0016396F">
        <w:t xml:space="preserve"> OF THE SPONSOR</w:t>
      </w:r>
    </w:p>
    <w:p w:rsidR="0016396F" w:rsidRPr="0016396F" w:rsidRDefault="0016396F" w:rsidP="000B7C43">
      <w:pPr>
        <w:spacing w:after="0"/>
      </w:pPr>
      <w:r w:rsidRPr="0016396F">
        <w:t>Bristol-Myers Squibb Australia Pty Ltd.</w:t>
      </w:r>
    </w:p>
    <w:p w:rsidR="0016396F" w:rsidRPr="0016396F" w:rsidRDefault="0016396F" w:rsidP="000B7C43">
      <w:pPr>
        <w:spacing w:after="0"/>
      </w:pPr>
      <w:r w:rsidRPr="0016396F">
        <w:t>ABN 33 004 333 322</w:t>
      </w:r>
    </w:p>
    <w:p w:rsidR="0016396F" w:rsidRPr="0016396F" w:rsidRDefault="0016396F" w:rsidP="000B7C43">
      <w:pPr>
        <w:spacing w:after="0"/>
      </w:pPr>
      <w:r w:rsidRPr="0016396F">
        <w:t>4 Nexus Court, Mulgrave</w:t>
      </w:r>
    </w:p>
    <w:p w:rsidR="0016396F" w:rsidRPr="0016396F" w:rsidRDefault="0016396F" w:rsidP="000B7C43">
      <w:pPr>
        <w:spacing w:after="0"/>
      </w:pPr>
      <w:r w:rsidRPr="0016396F">
        <w:t>Victoria 3170</w:t>
      </w:r>
    </w:p>
    <w:p w:rsidR="0016396F" w:rsidRPr="0016396F" w:rsidRDefault="0016396F" w:rsidP="000B7C43">
      <w:pPr>
        <w:spacing w:after="0"/>
      </w:pPr>
      <w:r w:rsidRPr="0016396F">
        <w:t>Australia.</w:t>
      </w:r>
    </w:p>
    <w:p w:rsidR="0016396F" w:rsidRPr="0016396F" w:rsidRDefault="0016396F" w:rsidP="0016396F"/>
    <w:p w:rsidR="0016396F" w:rsidRPr="0016396F" w:rsidRDefault="0016396F" w:rsidP="0044389E">
      <w:pPr>
        <w:keepNext/>
      </w:pPr>
      <w:r w:rsidRPr="0016396F">
        <w:t>ALSO DISTRIBUTED BY:</w:t>
      </w:r>
    </w:p>
    <w:p w:rsidR="0016396F" w:rsidRPr="0016396F" w:rsidRDefault="0016396F" w:rsidP="0044389E">
      <w:pPr>
        <w:keepNext/>
        <w:spacing w:after="0"/>
      </w:pPr>
      <w:r w:rsidRPr="0016396F">
        <w:t xml:space="preserve">Pfizer Australia Pty Ltd </w:t>
      </w:r>
    </w:p>
    <w:p w:rsidR="0016396F" w:rsidRPr="0016396F" w:rsidRDefault="0016396F" w:rsidP="0044389E">
      <w:pPr>
        <w:keepNext/>
        <w:spacing w:after="0"/>
      </w:pPr>
      <w:r w:rsidRPr="0016396F">
        <w:t>ABN 50 008 422 348</w:t>
      </w:r>
    </w:p>
    <w:p w:rsidR="0016396F" w:rsidRPr="0016396F" w:rsidRDefault="0016396F" w:rsidP="0044389E">
      <w:pPr>
        <w:keepNext/>
        <w:spacing w:after="0"/>
      </w:pPr>
      <w:r w:rsidRPr="0016396F">
        <w:t>38-42 Wharf Road</w:t>
      </w:r>
    </w:p>
    <w:p w:rsidR="0016396F" w:rsidRPr="0016396F" w:rsidRDefault="0016396F" w:rsidP="0044389E">
      <w:pPr>
        <w:keepNext/>
        <w:spacing w:after="0"/>
      </w:pPr>
      <w:r w:rsidRPr="0016396F">
        <w:t>West Ryde</w:t>
      </w:r>
    </w:p>
    <w:p w:rsidR="0016396F" w:rsidRPr="0016396F" w:rsidRDefault="0016396F" w:rsidP="0044389E">
      <w:pPr>
        <w:keepNext/>
        <w:spacing w:after="0"/>
      </w:pPr>
      <w:r w:rsidRPr="0016396F">
        <w:t>NSW 2114</w:t>
      </w:r>
    </w:p>
    <w:p w:rsidR="0016396F" w:rsidRDefault="0016396F" w:rsidP="0044389E">
      <w:pPr>
        <w:keepNext/>
        <w:spacing w:after="0"/>
      </w:pPr>
      <w:r w:rsidRPr="0016396F">
        <w:t>Australia.</w:t>
      </w:r>
    </w:p>
    <w:p w:rsidR="000E0DAC" w:rsidRDefault="000E0DAC" w:rsidP="00AF0C23">
      <w:pPr>
        <w:pStyle w:val="Heading1"/>
      </w:pPr>
      <w:r w:rsidRPr="000E0DAC">
        <w:t xml:space="preserve">poison </w:t>
      </w:r>
      <w:r w:rsidRPr="00AF0C23">
        <w:t>schedule</w:t>
      </w:r>
      <w:r w:rsidRPr="000E0DAC">
        <w:t xml:space="preserve"> OF THE MEDICINE</w:t>
      </w:r>
    </w:p>
    <w:p w:rsidR="000E0DAC" w:rsidRPr="000E0DAC" w:rsidRDefault="000E0DAC" w:rsidP="000E0DAC">
      <w:r w:rsidRPr="000E0DAC">
        <w:t>S4 – Prescription Only Medicine.</w:t>
      </w:r>
    </w:p>
    <w:p w:rsidR="000E0DAC" w:rsidRDefault="000E0DAC" w:rsidP="00AF0C23">
      <w:pPr>
        <w:pStyle w:val="Heading1"/>
      </w:pPr>
      <w:r w:rsidRPr="006D3DBC">
        <w:t xml:space="preserve">date of FIRST </w:t>
      </w:r>
      <w:r w:rsidRPr="00AF0C23">
        <w:t>INCLUSION</w:t>
      </w:r>
      <w:r w:rsidRPr="006D3DBC">
        <w:t xml:space="preserve"> IN THE AUSTRALIAN REGISTER OF THERAPEUTIC GOODS (THE ARTG)</w:t>
      </w:r>
    </w:p>
    <w:p w:rsidR="000E0DAC" w:rsidRDefault="00E5718E" w:rsidP="000E0DAC">
      <w:r w:rsidRPr="00E5718E">
        <w:t>21 July 2011</w:t>
      </w:r>
    </w:p>
    <w:p w:rsidR="00E5718E" w:rsidRDefault="00E5718E" w:rsidP="00E5718E">
      <w:pPr>
        <w:pStyle w:val="Heading1"/>
      </w:pPr>
      <w:r w:rsidRPr="006D3DBC">
        <w:lastRenderedPageBreak/>
        <w:t>date of MOST RECENT AMENDMENT</w:t>
      </w:r>
    </w:p>
    <w:p w:rsidR="00E5718E" w:rsidRDefault="00FE3CAC" w:rsidP="00E5718E">
      <w:r>
        <w:t>2 October 2015.</w:t>
      </w:r>
    </w:p>
    <w:p w:rsidR="00E5718E" w:rsidRPr="00E5718E" w:rsidRDefault="00E5718E" w:rsidP="00E5718E">
      <w:r w:rsidRPr="00E5718E">
        <w:t>®</w:t>
      </w:r>
      <w:r w:rsidRPr="006D3DBC">
        <w:rPr>
          <w:snapToGrid w:val="0"/>
        </w:rPr>
        <w:t xml:space="preserve"> </w:t>
      </w:r>
      <w:r w:rsidRPr="00E5718E">
        <w:t>Registered trademark of Bristol-Myers Squibb.</w:t>
      </w:r>
    </w:p>
    <w:sectPr w:rsidR="00E5718E" w:rsidRPr="00E5718E" w:rsidSect="00D0408E">
      <w:headerReference w:type="default" r:id="rId19"/>
      <w:footerReference w:type="default" r:id="rId20"/>
      <w:pgSz w:w="11906" w:h="16838"/>
      <w:pgMar w:top="1440" w:right="1440" w:bottom="1440" w:left="1440" w:header="708" w:footer="75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22AA" w:rsidRDefault="001D22AA" w:rsidP="00D0408E">
      <w:pPr>
        <w:spacing w:after="0"/>
      </w:pPr>
      <w:r>
        <w:separator/>
      </w:r>
    </w:p>
  </w:endnote>
  <w:endnote w:type="continuationSeparator" w:id="0">
    <w:p w:rsidR="001D22AA" w:rsidRDefault="001D22AA" w:rsidP="00D0408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Arial Unicode MS"/>
    <w:panose1 w:val="00000000000000000000"/>
    <w:charset w:val="80"/>
    <w:family w:val="auto"/>
    <w:notTrueType/>
    <w:pitch w:val="default"/>
    <w:sig w:usb0="00000003" w:usb1="09070000" w:usb2="00000010" w:usb3="00000000" w:csb0="000A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4643" w:rsidRPr="00D0408E" w:rsidRDefault="00CF4643" w:rsidP="00D0408E">
    <w:pPr>
      <w:pStyle w:val="Footer"/>
      <w:pBdr>
        <w:top w:val="single" w:sz="4" w:space="1" w:color="auto"/>
      </w:pBdr>
      <w:spacing w:after="0"/>
      <w:rPr>
        <w:sz w:val="20"/>
        <w:szCs w:val="20"/>
        <w:lang w:val="fr-FR"/>
      </w:rPr>
    </w:pPr>
    <w:r w:rsidRPr="00D0408E">
      <w:rPr>
        <w:sz w:val="20"/>
        <w:szCs w:val="20"/>
        <w:lang w:val="fr-FR"/>
      </w:rPr>
      <w:t>Version:</w:t>
    </w:r>
    <w:r>
      <w:rPr>
        <w:sz w:val="20"/>
        <w:szCs w:val="20"/>
        <w:lang w:val="fr-FR"/>
      </w:rPr>
      <w:t xml:space="preserve"> </w:t>
    </w:r>
    <w:r w:rsidRPr="00D0408E">
      <w:rPr>
        <w:sz w:val="20"/>
        <w:szCs w:val="20"/>
        <w:lang w:val="fr-FR"/>
      </w:rPr>
      <w:t>bgpeliqu1</w:t>
    </w:r>
    <w:r w:rsidR="00FE3CAC">
      <w:rPr>
        <w:sz w:val="20"/>
        <w:szCs w:val="20"/>
        <w:lang w:val="fr-FR"/>
      </w:rPr>
      <w:t>1</w:t>
    </w:r>
    <w:r w:rsidRPr="00D0408E">
      <w:rPr>
        <w:sz w:val="20"/>
        <w:szCs w:val="20"/>
        <w:lang w:val="fr-FR"/>
      </w:rPr>
      <w:t>01</w:t>
    </w:r>
    <w:r w:rsidR="00EA1A37">
      <w:rPr>
        <w:sz w:val="20"/>
        <w:szCs w:val="20"/>
        <w:lang w:val="fr-FR"/>
      </w:rPr>
      <w:t>5</w:t>
    </w:r>
    <w:r w:rsidRPr="00D0408E">
      <w:rPr>
        <w:sz w:val="20"/>
        <w:szCs w:val="20"/>
        <w:lang w:val="fr-FR"/>
      </w:rPr>
      <w:tab/>
    </w:r>
    <w:r w:rsidRPr="00D0408E">
      <w:rPr>
        <w:sz w:val="20"/>
        <w:szCs w:val="20"/>
        <w:lang w:val="fr-FR"/>
      </w:rPr>
      <w:tab/>
      <w:t>Supersedes: bgpeliqu10</w:t>
    </w:r>
    <w:r w:rsidR="007D6FF7">
      <w:rPr>
        <w:sz w:val="20"/>
        <w:szCs w:val="20"/>
        <w:lang w:val="fr-FR"/>
      </w:rPr>
      <w:t>5</w:t>
    </w:r>
    <w:r w:rsidRPr="00D0408E">
      <w:rPr>
        <w:sz w:val="20"/>
        <w:szCs w:val="20"/>
        <w:lang w:val="fr-FR"/>
      </w:rPr>
      <w:t>1</w:t>
    </w:r>
    <w:r w:rsidR="00EA1A37">
      <w:rPr>
        <w:sz w:val="20"/>
        <w:szCs w:val="20"/>
        <w:lang w:val="fr-FR"/>
      </w:rPr>
      <w:t>5</w:t>
    </w:r>
    <w:r w:rsidRPr="00D0408E">
      <w:rPr>
        <w:sz w:val="20"/>
        <w:szCs w:val="20"/>
        <w:lang w:val="fr-FR"/>
      </w:rPr>
      <w:t xml:space="preserve"> </w:t>
    </w:r>
  </w:p>
  <w:p w:rsidR="00CF4643" w:rsidRPr="00D0408E" w:rsidRDefault="00CF4643" w:rsidP="00D0408E">
    <w:pPr>
      <w:pStyle w:val="Footer"/>
      <w:pBdr>
        <w:top w:val="single" w:sz="4" w:space="1" w:color="auto"/>
      </w:pBdr>
      <w:spacing w:after="0"/>
      <w:rPr>
        <w:sz w:val="20"/>
        <w:szCs w:val="20"/>
        <w:lang w:val="fr-FR"/>
      </w:rPr>
    </w:pPr>
    <w:r w:rsidRPr="00D0408E">
      <w:rPr>
        <w:sz w:val="20"/>
        <w:szCs w:val="20"/>
        <w:lang w:val="fr-FR"/>
      </w:rPr>
      <w:tab/>
    </w:r>
    <w:r>
      <w:rPr>
        <w:sz w:val="20"/>
        <w:szCs w:val="20"/>
        <w:lang w:val="fr-FR"/>
      </w:rPr>
      <w:tab/>
    </w:r>
    <w:r w:rsidRPr="00D0408E">
      <w:rPr>
        <w:sz w:val="20"/>
        <w:szCs w:val="20"/>
        <w:lang w:val="fr-FR"/>
      </w:rPr>
      <w:t xml:space="preserve">Page </w:t>
    </w:r>
    <w:r w:rsidR="00297C44" w:rsidRPr="00D0408E">
      <w:rPr>
        <w:sz w:val="20"/>
        <w:szCs w:val="20"/>
        <w:lang w:val="fr-FR"/>
      </w:rPr>
      <w:fldChar w:fldCharType="begin"/>
    </w:r>
    <w:r w:rsidRPr="00D0408E">
      <w:rPr>
        <w:sz w:val="20"/>
        <w:szCs w:val="20"/>
        <w:lang w:val="fr-FR"/>
      </w:rPr>
      <w:instrText xml:space="preserve"> PAGE </w:instrText>
    </w:r>
    <w:r w:rsidR="00297C44" w:rsidRPr="00D0408E">
      <w:rPr>
        <w:sz w:val="20"/>
        <w:szCs w:val="20"/>
        <w:lang w:val="fr-FR"/>
      </w:rPr>
      <w:fldChar w:fldCharType="separate"/>
    </w:r>
    <w:r w:rsidR="006F4D4D">
      <w:rPr>
        <w:noProof/>
        <w:sz w:val="20"/>
        <w:szCs w:val="20"/>
        <w:lang w:val="fr-FR"/>
      </w:rPr>
      <w:t>1</w:t>
    </w:r>
    <w:r w:rsidR="00297C44" w:rsidRPr="00D0408E">
      <w:rPr>
        <w:sz w:val="20"/>
        <w:szCs w:val="20"/>
        <w:lang w:val="fr-FR"/>
      </w:rPr>
      <w:fldChar w:fldCharType="end"/>
    </w:r>
    <w:r w:rsidRPr="00D0408E">
      <w:rPr>
        <w:sz w:val="20"/>
        <w:szCs w:val="20"/>
        <w:lang w:val="fr-FR"/>
      </w:rPr>
      <w:t xml:space="preserve"> of </w:t>
    </w:r>
    <w:r w:rsidR="00297C44" w:rsidRPr="00D0408E">
      <w:rPr>
        <w:sz w:val="20"/>
        <w:szCs w:val="20"/>
        <w:lang w:val="fr-FR"/>
      </w:rPr>
      <w:fldChar w:fldCharType="begin"/>
    </w:r>
    <w:r w:rsidRPr="00D0408E">
      <w:rPr>
        <w:sz w:val="20"/>
        <w:szCs w:val="20"/>
        <w:lang w:val="fr-FR"/>
      </w:rPr>
      <w:instrText xml:space="preserve"> NUMPAGES  </w:instrText>
    </w:r>
    <w:r w:rsidR="00297C44" w:rsidRPr="00D0408E">
      <w:rPr>
        <w:sz w:val="20"/>
        <w:szCs w:val="20"/>
        <w:lang w:val="fr-FR"/>
      </w:rPr>
      <w:fldChar w:fldCharType="separate"/>
    </w:r>
    <w:r w:rsidR="006F4D4D">
      <w:rPr>
        <w:noProof/>
        <w:sz w:val="20"/>
        <w:szCs w:val="20"/>
        <w:lang w:val="fr-FR"/>
      </w:rPr>
      <w:t>51</w:t>
    </w:r>
    <w:r w:rsidR="00297C44" w:rsidRPr="00D0408E">
      <w:rPr>
        <w:sz w:val="20"/>
        <w:szCs w:val="20"/>
        <w:lang w:val="fr-F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22AA" w:rsidRDefault="001D22AA" w:rsidP="00D0408E">
      <w:pPr>
        <w:spacing w:after="0"/>
      </w:pPr>
      <w:r>
        <w:separator/>
      </w:r>
    </w:p>
  </w:footnote>
  <w:footnote w:type="continuationSeparator" w:id="0">
    <w:p w:rsidR="001D22AA" w:rsidRDefault="001D22AA" w:rsidP="00D0408E">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Borders>
        <w:top w:val="single" w:sz="4" w:space="0" w:color="002C47"/>
        <w:left w:val="single" w:sz="4" w:space="0" w:color="002C47"/>
        <w:bottom w:val="single" w:sz="4" w:space="0" w:color="002C47"/>
        <w:right w:val="single" w:sz="4" w:space="0" w:color="002C47"/>
        <w:insideH w:val="single" w:sz="4" w:space="0" w:color="002C47"/>
        <w:insideV w:val="single" w:sz="4" w:space="0" w:color="002C47"/>
      </w:tblBorders>
      <w:tblLook w:val="04A0" w:firstRow="1" w:lastRow="0" w:firstColumn="1" w:lastColumn="0" w:noHBand="0" w:noVBand="1"/>
    </w:tblPr>
    <w:tblGrid>
      <w:gridCol w:w="8720"/>
    </w:tblGrid>
    <w:tr w:rsidR="006F4D4D" w:rsidRPr="006F4D4D" w:rsidTr="001D22AA">
      <w:tc>
        <w:tcPr>
          <w:tcW w:w="8720" w:type="dxa"/>
          <w:shd w:val="clear" w:color="auto" w:fill="E4F2E0"/>
        </w:tcPr>
        <w:p w:rsidR="006F4D4D" w:rsidRPr="006F4D4D" w:rsidRDefault="006F4D4D" w:rsidP="001D22AA">
          <w:pPr>
            <w:spacing w:before="40" w:after="40" w:line="240" w:lineRule="atLeast"/>
            <w:jc w:val="left"/>
            <w:rPr>
              <w:rFonts w:ascii="Cambria" w:eastAsia="Times New Roman" w:hAnsi="Cambria"/>
              <w:b/>
              <w:sz w:val="20"/>
              <w:szCs w:val="20"/>
            </w:rPr>
          </w:pPr>
          <w:r w:rsidRPr="006F4D4D">
            <w:rPr>
              <w:rFonts w:ascii="Cambria" w:eastAsia="Times New Roman" w:hAnsi="Cambria"/>
              <w:b/>
              <w:sz w:val="20"/>
              <w:szCs w:val="20"/>
            </w:rPr>
            <w:t xml:space="preserve">Attachment 1: Product information for </w:t>
          </w:r>
          <w:r w:rsidRPr="001D22AA">
            <w:rPr>
              <w:rFonts w:ascii="Cambria" w:eastAsia="Times New Roman" w:hAnsi="Cambria"/>
              <w:b/>
              <w:sz w:val="20"/>
              <w:szCs w:val="20"/>
            </w:rPr>
            <w:t>AusPAR Eliquis Apixaban Bristol-Myers Squibb Australia Pty Ltd PM-2014-00349-1-3</w:t>
          </w:r>
          <w:r w:rsidRPr="001D22AA">
            <w:rPr>
              <w:rFonts w:ascii="Cambria" w:eastAsia="Times New Roman" w:hAnsi="Cambria"/>
              <w:b/>
              <w:sz w:val="20"/>
              <w:szCs w:val="20"/>
            </w:rPr>
            <w:t xml:space="preserve"> </w:t>
          </w:r>
          <w:r w:rsidRPr="001D22AA">
            <w:rPr>
              <w:rFonts w:ascii="Cambria" w:eastAsia="Times New Roman" w:hAnsi="Cambria"/>
              <w:b/>
              <w:sz w:val="20"/>
              <w:szCs w:val="20"/>
            </w:rPr>
            <w:t>Final 11 November 2015</w:t>
          </w:r>
          <w:r w:rsidRPr="006F4D4D">
            <w:rPr>
              <w:rFonts w:ascii="Cambria" w:eastAsia="Times New Roman" w:hAnsi="Cambria"/>
              <w:b/>
              <w:sz w:val="20"/>
              <w:szCs w:val="20"/>
            </w:rPr>
            <w:t>. This Product Information was approved at the time this AusPAR was published.</w:t>
          </w:r>
        </w:p>
      </w:tc>
    </w:tr>
  </w:tbl>
  <w:p w:rsidR="006F4D4D" w:rsidRPr="006F4D4D" w:rsidRDefault="006F4D4D" w:rsidP="006F4D4D">
    <w:pPr>
      <w:pStyle w:val="Header"/>
      <w:rPr>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E2E55"/>
    <w:multiLevelType w:val="hybridMultilevel"/>
    <w:tmpl w:val="425A0A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14AB1F58"/>
    <w:multiLevelType w:val="hybridMultilevel"/>
    <w:tmpl w:val="460EF6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8116FBB"/>
    <w:multiLevelType w:val="hybridMultilevel"/>
    <w:tmpl w:val="712E5D34"/>
    <w:lvl w:ilvl="0" w:tplc="EEE0C100">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1D80ECC"/>
    <w:multiLevelType w:val="hybridMultilevel"/>
    <w:tmpl w:val="B6009F3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233C6B08"/>
    <w:multiLevelType w:val="hybridMultilevel"/>
    <w:tmpl w:val="CAD6130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325763FC"/>
    <w:multiLevelType w:val="multilevel"/>
    <w:tmpl w:val="111259A8"/>
    <w:lvl w:ilvl="0">
      <w:start w:val="1"/>
      <w:numFmt w:val="lowerLetter"/>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6">
    <w:nsid w:val="569B3103"/>
    <w:multiLevelType w:val="hybridMultilevel"/>
    <w:tmpl w:val="38488820"/>
    <w:lvl w:ilvl="0" w:tplc="0C090001">
      <w:start w:val="1"/>
      <w:numFmt w:val="bullet"/>
      <w:lvlText w:val=""/>
      <w:lvlJc w:val="left"/>
      <w:pPr>
        <w:ind w:left="783" w:hanging="360"/>
      </w:pPr>
      <w:rPr>
        <w:rFonts w:ascii="Symbol" w:hAnsi="Symbol" w:hint="default"/>
      </w:rPr>
    </w:lvl>
    <w:lvl w:ilvl="1" w:tplc="0C090003" w:tentative="1">
      <w:start w:val="1"/>
      <w:numFmt w:val="bullet"/>
      <w:lvlText w:val="o"/>
      <w:lvlJc w:val="left"/>
      <w:pPr>
        <w:ind w:left="1503" w:hanging="360"/>
      </w:pPr>
      <w:rPr>
        <w:rFonts w:ascii="Courier New" w:hAnsi="Courier New" w:cs="Courier New" w:hint="default"/>
      </w:rPr>
    </w:lvl>
    <w:lvl w:ilvl="2" w:tplc="0C090005" w:tentative="1">
      <w:start w:val="1"/>
      <w:numFmt w:val="bullet"/>
      <w:lvlText w:val=""/>
      <w:lvlJc w:val="left"/>
      <w:pPr>
        <w:ind w:left="2223" w:hanging="360"/>
      </w:pPr>
      <w:rPr>
        <w:rFonts w:ascii="Wingdings" w:hAnsi="Wingdings" w:hint="default"/>
      </w:rPr>
    </w:lvl>
    <w:lvl w:ilvl="3" w:tplc="0C090001" w:tentative="1">
      <w:start w:val="1"/>
      <w:numFmt w:val="bullet"/>
      <w:lvlText w:val=""/>
      <w:lvlJc w:val="left"/>
      <w:pPr>
        <w:ind w:left="2943" w:hanging="360"/>
      </w:pPr>
      <w:rPr>
        <w:rFonts w:ascii="Symbol" w:hAnsi="Symbol" w:hint="default"/>
      </w:rPr>
    </w:lvl>
    <w:lvl w:ilvl="4" w:tplc="0C090003" w:tentative="1">
      <w:start w:val="1"/>
      <w:numFmt w:val="bullet"/>
      <w:lvlText w:val="o"/>
      <w:lvlJc w:val="left"/>
      <w:pPr>
        <w:ind w:left="3663" w:hanging="360"/>
      </w:pPr>
      <w:rPr>
        <w:rFonts w:ascii="Courier New" w:hAnsi="Courier New" w:cs="Courier New" w:hint="default"/>
      </w:rPr>
    </w:lvl>
    <w:lvl w:ilvl="5" w:tplc="0C090005" w:tentative="1">
      <w:start w:val="1"/>
      <w:numFmt w:val="bullet"/>
      <w:lvlText w:val=""/>
      <w:lvlJc w:val="left"/>
      <w:pPr>
        <w:ind w:left="4383" w:hanging="360"/>
      </w:pPr>
      <w:rPr>
        <w:rFonts w:ascii="Wingdings" w:hAnsi="Wingdings" w:hint="default"/>
      </w:rPr>
    </w:lvl>
    <w:lvl w:ilvl="6" w:tplc="0C090001" w:tentative="1">
      <w:start w:val="1"/>
      <w:numFmt w:val="bullet"/>
      <w:lvlText w:val=""/>
      <w:lvlJc w:val="left"/>
      <w:pPr>
        <w:ind w:left="5103" w:hanging="360"/>
      </w:pPr>
      <w:rPr>
        <w:rFonts w:ascii="Symbol" w:hAnsi="Symbol" w:hint="default"/>
      </w:rPr>
    </w:lvl>
    <w:lvl w:ilvl="7" w:tplc="0C090003" w:tentative="1">
      <w:start w:val="1"/>
      <w:numFmt w:val="bullet"/>
      <w:lvlText w:val="o"/>
      <w:lvlJc w:val="left"/>
      <w:pPr>
        <w:ind w:left="5823" w:hanging="360"/>
      </w:pPr>
      <w:rPr>
        <w:rFonts w:ascii="Courier New" w:hAnsi="Courier New" w:cs="Courier New" w:hint="default"/>
      </w:rPr>
    </w:lvl>
    <w:lvl w:ilvl="8" w:tplc="0C090005" w:tentative="1">
      <w:start w:val="1"/>
      <w:numFmt w:val="bullet"/>
      <w:lvlText w:val=""/>
      <w:lvlJc w:val="left"/>
      <w:pPr>
        <w:ind w:left="6543" w:hanging="360"/>
      </w:pPr>
      <w:rPr>
        <w:rFonts w:ascii="Wingdings" w:hAnsi="Wingdings" w:hint="default"/>
      </w:rPr>
    </w:lvl>
  </w:abstractNum>
  <w:abstractNum w:abstractNumId="7">
    <w:nsid w:val="60736263"/>
    <w:multiLevelType w:val="hybridMultilevel"/>
    <w:tmpl w:val="6F2ED0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62B62DF6"/>
    <w:multiLevelType w:val="hybridMultilevel"/>
    <w:tmpl w:val="E03021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792A1F63"/>
    <w:multiLevelType w:val="hybridMultilevel"/>
    <w:tmpl w:val="B8922E7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0">
    <w:nsid w:val="7BAE0A99"/>
    <w:multiLevelType w:val="hybridMultilevel"/>
    <w:tmpl w:val="4CB4040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nsid w:val="7EC4729E"/>
    <w:multiLevelType w:val="hybridMultilevel"/>
    <w:tmpl w:val="D6D8B5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8"/>
  </w:num>
  <w:num w:numId="2">
    <w:abstractNumId w:val="3"/>
  </w:num>
  <w:num w:numId="3">
    <w:abstractNumId w:val="7"/>
  </w:num>
  <w:num w:numId="4">
    <w:abstractNumId w:val="2"/>
  </w:num>
  <w:num w:numId="5">
    <w:abstractNumId w:val="9"/>
  </w:num>
  <w:num w:numId="6">
    <w:abstractNumId w:val="6"/>
  </w:num>
  <w:num w:numId="7">
    <w:abstractNumId w:val="11"/>
  </w:num>
  <w:num w:numId="8">
    <w:abstractNumId w:val="4"/>
  </w:num>
  <w:num w:numId="9">
    <w:abstractNumId w:val="10"/>
  </w:num>
  <w:num w:numId="10">
    <w:abstractNumId w:val="0"/>
  </w:num>
  <w:num w:numId="11">
    <w:abstractNumId w:val="1"/>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0255"/>
    <w:rsid w:val="00001327"/>
    <w:rsid w:val="00002BB5"/>
    <w:rsid w:val="00004224"/>
    <w:rsid w:val="000229F6"/>
    <w:rsid w:val="000328D0"/>
    <w:rsid w:val="00037895"/>
    <w:rsid w:val="00044680"/>
    <w:rsid w:val="00061BB0"/>
    <w:rsid w:val="00073C07"/>
    <w:rsid w:val="000869C9"/>
    <w:rsid w:val="00094092"/>
    <w:rsid w:val="000A3FC2"/>
    <w:rsid w:val="000B0291"/>
    <w:rsid w:val="000B7C43"/>
    <w:rsid w:val="000D0899"/>
    <w:rsid w:val="000D71CC"/>
    <w:rsid w:val="000E0DAC"/>
    <w:rsid w:val="000E7A86"/>
    <w:rsid w:val="000F4300"/>
    <w:rsid w:val="001000C1"/>
    <w:rsid w:val="00101F07"/>
    <w:rsid w:val="001126D0"/>
    <w:rsid w:val="00132DD8"/>
    <w:rsid w:val="001505CB"/>
    <w:rsid w:val="0016396F"/>
    <w:rsid w:val="00166A8C"/>
    <w:rsid w:val="00170255"/>
    <w:rsid w:val="001A6D73"/>
    <w:rsid w:val="001D22AA"/>
    <w:rsid w:val="001F0D0E"/>
    <w:rsid w:val="00207C79"/>
    <w:rsid w:val="00213E25"/>
    <w:rsid w:val="00223AD0"/>
    <w:rsid w:val="00233241"/>
    <w:rsid w:val="00253633"/>
    <w:rsid w:val="00291CCF"/>
    <w:rsid w:val="00297C44"/>
    <w:rsid w:val="002B414C"/>
    <w:rsid w:val="002C3CF2"/>
    <w:rsid w:val="002C49F9"/>
    <w:rsid w:val="002D100B"/>
    <w:rsid w:val="002D2E16"/>
    <w:rsid w:val="002D732A"/>
    <w:rsid w:val="002E4570"/>
    <w:rsid w:val="002F56AA"/>
    <w:rsid w:val="002F7B45"/>
    <w:rsid w:val="00300D7E"/>
    <w:rsid w:val="00311515"/>
    <w:rsid w:val="0031427B"/>
    <w:rsid w:val="00352178"/>
    <w:rsid w:val="00353609"/>
    <w:rsid w:val="00361E91"/>
    <w:rsid w:val="00376BAD"/>
    <w:rsid w:val="00381C0F"/>
    <w:rsid w:val="00385F6D"/>
    <w:rsid w:val="00386AF1"/>
    <w:rsid w:val="00390E3F"/>
    <w:rsid w:val="003A25DF"/>
    <w:rsid w:val="003A444B"/>
    <w:rsid w:val="003A786B"/>
    <w:rsid w:val="003B3A1C"/>
    <w:rsid w:val="003D55EF"/>
    <w:rsid w:val="003D674E"/>
    <w:rsid w:val="003E38C9"/>
    <w:rsid w:val="003F1193"/>
    <w:rsid w:val="0040459D"/>
    <w:rsid w:val="00406C48"/>
    <w:rsid w:val="00421683"/>
    <w:rsid w:val="004253FF"/>
    <w:rsid w:val="004279B1"/>
    <w:rsid w:val="00432171"/>
    <w:rsid w:val="0044389E"/>
    <w:rsid w:val="00444F30"/>
    <w:rsid w:val="0044773B"/>
    <w:rsid w:val="004577D3"/>
    <w:rsid w:val="004840B9"/>
    <w:rsid w:val="004919E2"/>
    <w:rsid w:val="0049754C"/>
    <w:rsid w:val="004A3E42"/>
    <w:rsid w:val="004C2919"/>
    <w:rsid w:val="004C597E"/>
    <w:rsid w:val="004D1E8B"/>
    <w:rsid w:val="004F2751"/>
    <w:rsid w:val="004F6074"/>
    <w:rsid w:val="0051369E"/>
    <w:rsid w:val="00523916"/>
    <w:rsid w:val="00524A89"/>
    <w:rsid w:val="0052624F"/>
    <w:rsid w:val="00531898"/>
    <w:rsid w:val="00531A5C"/>
    <w:rsid w:val="005328EA"/>
    <w:rsid w:val="00535A51"/>
    <w:rsid w:val="00556C72"/>
    <w:rsid w:val="00566748"/>
    <w:rsid w:val="00572637"/>
    <w:rsid w:val="00584C7E"/>
    <w:rsid w:val="00584D53"/>
    <w:rsid w:val="005908D5"/>
    <w:rsid w:val="005A0F55"/>
    <w:rsid w:val="005A7327"/>
    <w:rsid w:val="005D71CC"/>
    <w:rsid w:val="005E2CB4"/>
    <w:rsid w:val="005F3F05"/>
    <w:rsid w:val="00600301"/>
    <w:rsid w:val="00612DCC"/>
    <w:rsid w:val="0061364D"/>
    <w:rsid w:val="00614236"/>
    <w:rsid w:val="00620679"/>
    <w:rsid w:val="006323C8"/>
    <w:rsid w:val="00634B2E"/>
    <w:rsid w:val="00645E64"/>
    <w:rsid w:val="00650653"/>
    <w:rsid w:val="00656828"/>
    <w:rsid w:val="00660ACE"/>
    <w:rsid w:val="00664821"/>
    <w:rsid w:val="0067163E"/>
    <w:rsid w:val="006746D2"/>
    <w:rsid w:val="006775C2"/>
    <w:rsid w:val="00680AA1"/>
    <w:rsid w:val="00681432"/>
    <w:rsid w:val="00683D50"/>
    <w:rsid w:val="006A4A36"/>
    <w:rsid w:val="006D10FD"/>
    <w:rsid w:val="006E0E72"/>
    <w:rsid w:val="006F4D4D"/>
    <w:rsid w:val="00707136"/>
    <w:rsid w:val="0071092C"/>
    <w:rsid w:val="007147AE"/>
    <w:rsid w:val="007148D9"/>
    <w:rsid w:val="00741C48"/>
    <w:rsid w:val="0074295B"/>
    <w:rsid w:val="00756C6A"/>
    <w:rsid w:val="00760259"/>
    <w:rsid w:val="007729F9"/>
    <w:rsid w:val="007833A6"/>
    <w:rsid w:val="007A6FE4"/>
    <w:rsid w:val="007B083A"/>
    <w:rsid w:val="007C5FDA"/>
    <w:rsid w:val="007D65A6"/>
    <w:rsid w:val="007D69DD"/>
    <w:rsid w:val="007D6FF7"/>
    <w:rsid w:val="007E4C08"/>
    <w:rsid w:val="007F4DBF"/>
    <w:rsid w:val="007F6476"/>
    <w:rsid w:val="00802F90"/>
    <w:rsid w:val="0081373F"/>
    <w:rsid w:val="00833E7C"/>
    <w:rsid w:val="00837AAD"/>
    <w:rsid w:val="008431B2"/>
    <w:rsid w:val="008523BD"/>
    <w:rsid w:val="008669FF"/>
    <w:rsid w:val="008752F6"/>
    <w:rsid w:val="00882889"/>
    <w:rsid w:val="008861CC"/>
    <w:rsid w:val="008871CC"/>
    <w:rsid w:val="008927C7"/>
    <w:rsid w:val="008A2753"/>
    <w:rsid w:val="008A3399"/>
    <w:rsid w:val="008B296C"/>
    <w:rsid w:val="008C329A"/>
    <w:rsid w:val="008D16E8"/>
    <w:rsid w:val="008F2E82"/>
    <w:rsid w:val="00911E93"/>
    <w:rsid w:val="00923B0F"/>
    <w:rsid w:val="00926146"/>
    <w:rsid w:val="00933F87"/>
    <w:rsid w:val="00934C89"/>
    <w:rsid w:val="009452D4"/>
    <w:rsid w:val="00963629"/>
    <w:rsid w:val="00976C44"/>
    <w:rsid w:val="009776A0"/>
    <w:rsid w:val="009879B8"/>
    <w:rsid w:val="009979F6"/>
    <w:rsid w:val="009B5AA9"/>
    <w:rsid w:val="009C02CA"/>
    <w:rsid w:val="009D279C"/>
    <w:rsid w:val="009E3F96"/>
    <w:rsid w:val="009E43C1"/>
    <w:rsid w:val="009E6DF2"/>
    <w:rsid w:val="00A015CE"/>
    <w:rsid w:val="00A0626C"/>
    <w:rsid w:val="00A14A18"/>
    <w:rsid w:val="00A21E7D"/>
    <w:rsid w:val="00A23332"/>
    <w:rsid w:val="00A30AA1"/>
    <w:rsid w:val="00A477DD"/>
    <w:rsid w:val="00A620F9"/>
    <w:rsid w:val="00A730A0"/>
    <w:rsid w:val="00A80CE4"/>
    <w:rsid w:val="00AA4011"/>
    <w:rsid w:val="00AB4729"/>
    <w:rsid w:val="00AC4D77"/>
    <w:rsid w:val="00AE67BA"/>
    <w:rsid w:val="00AF0C23"/>
    <w:rsid w:val="00B035F7"/>
    <w:rsid w:val="00B106AA"/>
    <w:rsid w:val="00B2780C"/>
    <w:rsid w:val="00B27EDC"/>
    <w:rsid w:val="00B307E3"/>
    <w:rsid w:val="00B32B3B"/>
    <w:rsid w:val="00B3469B"/>
    <w:rsid w:val="00B409B4"/>
    <w:rsid w:val="00B52590"/>
    <w:rsid w:val="00B57F07"/>
    <w:rsid w:val="00B7470F"/>
    <w:rsid w:val="00B877D5"/>
    <w:rsid w:val="00B91705"/>
    <w:rsid w:val="00B94180"/>
    <w:rsid w:val="00B9671D"/>
    <w:rsid w:val="00BA632D"/>
    <w:rsid w:val="00BB76A9"/>
    <w:rsid w:val="00BC5D28"/>
    <w:rsid w:val="00BD2EDB"/>
    <w:rsid w:val="00BD3A5E"/>
    <w:rsid w:val="00BD3A72"/>
    <w:rsid w:val="00BD52D1"/>
    <w:rsid w:val="00BE7F01"/>
    <w:rsid w:val="00BF3C30"/>
    <w:rsid w:val="00BF70DD"/>
    <w:rsid w:val="00C00911"/>
    <w:rsid w:val="00C17BF3"/>
    <w:rsid w:val="00C41BFC"/>
    <w:rsid w:val="00C70B79"/>
    <w:rsid w:val="00C72BCD"/>
    <w:rsid w:val="00C81A38"/>
    <w:rsid w:val="00CA1AB7"/>
    <w:rsid w:val="00CA3300"/>
    <w:rsid w:val="00CB169F"/>
    <w:rsid w:val="00CB2207"/>
    <w:rsid w:val="00CB6AEE"/>
    <w:rsid w:val="00CC0D94"/>
    <w:rsid w:val="00CD4098"/>
    <w:rsid w:val="00CD6496"/>
    <w:rsid w:val="00CF2ADD"/>
    <w:rsid w:val="00CF4643"/>
    <w:rsid w:val="00CF6DD1"/>
    <w:rsid w:val="00CF7567"/>
    <w:rsid w:val="00D0408E"/>
    <w:rsid w:val="00D050FA"/>
    <w:rsid w:val="00D32D52"/>
    <w:rsid w:val="00D359EF"/>
    <w:rsid w:val="00D51165"/>
    <w:rsid w:val="00D54311"/>
    <w:rsid w:val="00D55D2C"/>
    <w:rsid w:val="00D60A36"/>
    <w:rsid w:val="00D67A0D"/>
    <w:rsid w:val="00D84BD3"/>
    <w:rsid w:val="00D86F8F"/>
    <w:rsid w:val="00D90243"/>
    <w:rsid w:val="00D977A8"/>
    <w:rsid w:val="00DA7972"/>
    <w:rsid w:val="00DB5902"/>
    <w:rsid w:val="00DB5F8E"/>
    <w:rsid w:val="00DC2C5A"/>
    <w:rsid w:val="00DD347D"/>
    <w:rsid w:val="00DD7005"/>
    <w:rsid w:val="00DD7812"/>
    <w:rsid w:val="00DF5E77"/>
    <w:rsid w:val="00E04CA4"/>
    <w:rsid w:val="00E06242"/>
    <w:rsid w:val="00E120D1"/>
    <w:rsid w:val="00E13BFB"/>
    <w:rsid w:val="00E32D5E"/>
    <w:rsid w:val="00E35397"/>
    <w:rsid w:val="00E407AA"/>
    <w:rsid w:val="00E5087B"/>
    <w:rsid w:val="00E51933"/>
    <w:rsid w:val="00E53337"/>
    <w:rsid w:val="00E5718E"/>
    <w:rsid w:val="00E57725"/>
    <w:rsid w:val="00E8008F"/>
    <w:rsid w:val="00E95C98"/>
    <w:rsid w:val="00EA182E"/>
    <w:rsid w:val="00EA1A37"/>
    <w:rsid w:val="00EB13AA"/>
    <w:rsid w:val="00EB451B"/>
    <w:rsid w:val="00EB4769"/>
    <w:rsid w:val="00EB787C"/>
    <w:rsid w:val="00EB7A3E"/>
    <w:rsid w:val="00EF52CE"/>
    <w:rsid w:val="00F02205"/>
    <w:rsid w:val="00F07616"/>
    <w:rsid w:val="00F12C0F"/>
    <w:rsid w:val="00F17999"/>
    <w:rsid w:val="00F20915"/>
    <w:rsid w:val="00F20DA7"/>
    <w:rsid w:val="00F350D5"/>
    <w:rsid w:val="00F463DA"/>
    <w:rsid w:val="00F47AAD"/>
    <w:rsid w:val="00F726D5"/>
    <w:rsid w:val="00F7512B"/>
    <w:rsid w:val="00F806B3"/>
    <w:rsid w:val="00F9353E"/>
    <w:rsid w:val="00FA1FF1"/>
    <w:rsid w:val="00FB08E7"/>
    <w:rsid w:val="00FC3AC2"/>
    <w:rsid w:val="00FD36D2"/>
    <w:rsid w:val="00FD4012"/>
    <w:rsid w:val="00FD779A"/>
    <w:rsid w:val="00FE045F"/>
    <w:rsid w:val="00FE3CAC"/>
    <w:rsid w:val="00FE613D"/>
    <w:rsid w:val="00FE7DD8"/>
    <w:rsid w:val="00FF262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5FDA"/>
    <w:pPr>
      <w:spacing w:after="200"/>
      <w:jc w:val="both"/>
    </w:pPr>
    <w:rPr>
      <w:rFonts w:ascii="Times New Roman" w:hAnsi="Times New Roman"/>
      <w:sz w:val="24"/>
      <w:szCs w:val="22"/>
      <w:lang w:eastAsia="en-US"/>
    </w:rPr>
  </w:style>
  <w:style w:type="paragraph" w:styleId="Heading1">
    <w:name w:val="heading 1"/>
    <w:basedOn w:val="Normal"/>
    <w:next w:val="Normal"/>
    <w:link w:val="Heading1Char"/>
    <w:uiPriority w:val="99"/>
    <w:qFormat/>
    <w:rsid w:val="000328D0"/>
    <w:pPr>
      <w:keepNext/>
      <w:spacing w:before="360" w:after="240" w:line="280" w:lineRule="exact"/>
      <w:outlineLvl w:val="0"/>
    </w:pPr>
    <w:rPr>
      <w:rFonts w:eastAsia="Times New Roman"/>
      <w:b/>
      <w:caps/>
      <w:kern w:val="28"/>
      <w:sz w:val="28"/>
      <w:szCs w:val="20"/>
    </w:rPr>
  </w:style>
  <w:style w:type="paragraph" w:styleId="Heading2">
    <w:name w:val="heading 2"/>
    <w:basedOn w:val="Normal"/>
    <w:next w:val="Normal"/>
    <w:link w:val="Heading2Char"/>
    <w:uiPriority w:val="99"/>
    <w:qFormat/>
    <w:rsid w:val="00D0408E"/>
    <w:pPr>
      <w:keepNext/>
      <w:keepLines/>
      <w:spacing w:before="240" w:after="120" w:line="280" w:lineRule="exact"/>
      <w:outlineLvl w:val="1"/>
    </w:pPr>
    <w:rPr>
      <w:rFonts w:eastAsia="Times New Roman"/>
      <w:b/>
      <w:bCs/>
      <w:szCs w:val="26"/>
    </w:rPr>
  </w:style>
  <w:style w:type="paragraph" w:styleId="Heading3">
    <w:name w:val="heading 3"/>
    <w:basedOn w:val="Normal"/>
    <w:next w:val="Normal"/>
    <w:link w:val="Heading3Char"/>
    <w:uiPriority w:val="99"/>
    <w:unhideWhenUsed/>
    <w:qFormat/>
    <w:rsid w:val="00AF0C23"/>
    <w:pPr>
      <w:keepNext/>
      <w:spacing w:before="240" w:after="60"/>
      <w:outlineLvl w:val="2"/>
    </w:pPr>
    <w:rPr>
      <w:rFonts w:eastAsia="Times New Roman"/>
      <w:b/>
      <w:bCs/>
      <w:i/>
      <w:szCs w:val="26"/>
    </w:rPr>
  </w:style>
  <w:style w:type="paragraph" w:styleId="Heading4">
    <w:name w:val="heading 4"/>
    <w:basedOn w:val="Normal"/>
    <w:next w:val="Normal"/>
    <w:link w:val="Heading4Char"/>
    <w:uiPriority w:val="99"/>
    <w:qFormat/>
    <w:rsid w:val="007E4C08"/>
    <w:pPr>
      <w:keepNext/>
      <w:keepLines/>
      <w:spacing w:before="120" w:after="240"/>
      <w:outlineLvl w:val="3"/>
    </w:pPr>
    <w:rPr>
      <w:rFonts w:eastAsia="Times New Roman"/>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link w:val="SubtitleChar"/>
    <w:uiPriority w:val="99"/>
    <w:qFormat/>
    <w:rsid w:val="00170255"/>
    <w:pPr>
      <w:spacing w:before="120" w:after="60"/>
      <w:outlineLvl w:val="1"/>
    </w:pPr>
    <w:rPr>
      <w:rFonts w:eastAsia="Times New Roman"/>
      <w:b/>
      <w:sz w:val="32"/>
      <w:szCs w:val="20"/>
    </w:rPr>
  </w:style>
  <w:style w:type="character" w:customStyle="1" w:styleId="SubtitleChar">
    <w:name w:val="Subtitle Char"/>
    <w:link w:val="Subtitle"/>
    <w:uiPriority w:val="99"/>
    <w:rsid w:val="00170255"/>
    <w:rPr>
      <w:rFonts w:ascii="Times New Roman" w:eastAsia="Times New Roman" w:hAnsi="Times New Roman" w:cs="Times New Roman"/>
      <w:b/>
      <w:sz w:val="32"/>
      <w:szCs w:val="20"/>
    </w:rPr>
  </w:style>
  <w:style w:type="paragraph" w:styleId="Title">
    <w:name w:val="Title"/>
    <w:basedOn w:val="Normal"/>
    <w:link w:val="TitleChar"/>
    <w:uiPriority w:val="99"/>
    <w:qFormat/>
    <w:rsid w:val="00170255"/>
    <w:pPr>
      <w:spacing w:before="240" w:after="60"/>
      <w:outlineLvl w:val="0"/>
    </w:pPr>
    <w:rPr>
      <w:rFonts w:eastAsia="Times New Roman"/>
      <w:b/>
      <w:kern w:val="28"/>
      <w:sz w:val="40"/>
      <w:szCs w:val="20"/>
    </w:rPr>
  </w:style>
  <w:style w:type="character" w:customStyle="1" w:styleId="TitleChar">
    <w:name w:val="Title Char"/>
    <w:link w:val="Title"/>
    <w:uiPriority w:val="99"/>
    <w:rsid w:val="00170255"/>
    <w:rPr>
      <w:rFonts w:ascii="Times New Roman" w:eastAsia="Times New Roman" w:hAnsi="Times New Roman" w:cs="Times New Roman"/>
      <w:b/>
      <w:kern w:val="28"/>
      <w:sz w:val="40"/>
      <w:szCs w:val="20"/>
    </w:rPr>
  </w:style>
  <w:style w:type="character" w:customStyle="1" w:styleId="Heading1Char">
    <w:name w:val="Heading 1 Char"/>
    <w:link w:val="Heading1"/>
    <w:uiPriority w:val="99"/>
    <w:rsid w:val="000328D0"/>
    <w:rPr>
      <w:rFonts w:ascii="Times New Roman" w:eastAsia="Times New Roman" w:hAnsi="Times New Roman"/>
      <w:b/>
      <w:caps/>
      <w:kern w:val="28"/>
      <w:sz w:val="28"/>
      <w:lang w:eastAsia="en-US"/>
    </w:rPr>
  </w:style>
  <w:style w:type="character" w:customStyle="1" w:styleId="Heading2Char">
    <w:name w:val="Heading 2 Char"/>
    <w:link w:val="Heading2"/>
    <w:uiPriority w:val="99"/>
    <w:rsid w:val="00D0408E"/>
    <w:rPr>
      <w:rFonts w:ascii="Times New Roman" w:eastAsia="Times New Roman" w:hAnsi="Times New Roman"/>
      <w:b/>
      <w:bCs/>
      <w:sz w:val="24"/>
      <w:szCs w:val="26"/>
      <w:lang w:eastAsia="en-US"/>
    </w:rPr>
  </w:style>
  <w:style w:type="paragraph" w:styleId="Header">
    <w:name w:val="header"/>
    <w:basedOn w:val="Normal"/>
    <w:link w:val="HeaderChar"/>
    <w:uiPriority w:val="99"/>
    <w:unhideWhenUsed/>
    <w:rsid w:val="00D0408E"/>
    <w:pPr>
      <w:tabs>
        <w:tab w:val="center" w:pos="4513"/>
        <w:tab w:val="right" w:pos="9026"/>
      </w:tabs>
    </w:pPr>
  </w:style>
  <w:style w:type="character" w:customStyle="1" w:styleId="HeaderChar">
    <w:name w:val="Header Char"/>
    <w:link w:val="Header"/>
    <w:uiPriority w:val="99"/>
    <w:rsid w:val="00D0408E"/>
    <w:rPr>
      <w:sz w:val="22"/>
      <w:szCs w:val="22"/>
      <w:lang w:eastAsia="en-US"/>
    </w:rPr>
  </w:style>
  <w:style w:type="paragraph" w:styleId="Footer">
    <w:name w:val="footer"/>
    <w:basedOn w:val="Normal"/>
    <w:link w:val="FooterChar"/>
    <w:uiPriority w:val="99"/>
    <w:unhideWhenUsed/>
    <w:rsid w:val="00D0408E"/>
    <w:pPr>
      <w:tabs>
        <w:tab w:val="center" w:pos="4513"/>
        <w:tab w:val="right" w:pos="9026"/>
      </w:tabs>
    </w:pPr>
  </w:style>
  <w:style w:type="character" w:customStyle="1" w:styleId="FooterChar">
    <w:name w:val="Footer Char"/>
    <w:link w:val="Footer"/>
    <w:uiPriority w:val="99"/>
    <w:rsid w:val="00D0408E"/>
    <w:rPr>
      <w:sz w:val="22"/>
      <w:szCs w:val="22"/>
      <w:lang w:eastAsia="en-US"/>
    </w:rPr>
  </w:style>
  <w:style w:type="character" w:customStyle="1" w:styleId="Heading4Char">
    <w:name w:val="Heading 4 Char"/>
    <w:link w:val="Heading4"/>
    <w:uiPriority w:val="99"/>
    <w:rsid w:val="007E4C08"/>
    <w:rPr>
      <w:rFonts w:ascii="Times New Roman" w:eastAsia="Times New Roman" w:hAnsi="Times New Roman"/>
      <w:bCs/>
      <w:i/>
      <w:iCs/>
      <w:sz w:val="24"/>
      <w:szCs w:val="22"/>
      <w:lang w:eastAsia="en-US"/>
    </w:rPr>
  </w:style>
  <w:style w:type="paragraph" w:customStyle="1" w:styleId="BMSBodyText">
    <w:name w:val="BMS Body Text"/>
    <w:link w:val="BMSBodyTextChar"/>
    <w:uiPriority w:val="99"/>
    <w:rsid w:val="0049754C"/>
    <w:pPr>
      <w:spacing w:before="120" w:after="120" w:line="300" w:lineRule="auto"/>
      <w:jc w:val="both"/>
    </w:pPr>
    <w:rPr>
      <w:rFonts w:ascii="Times New Roman" w:eastAsia="Times New Roman" w:hAnsi="Times New Roman"/>
      <w:color w:val="000000"/>
      <w:sz w:val="24"/>
      <w:lang w:val="en-US" w:eastAsia="en-US"/>
    </w:rPr>
  </w:style>
  <w:style w:type="character" w:customStyle="1" w:styleId="BMSBodyTextChar">
    <w:name w:val="BMS Body Text Char"/>
    <w:link w:val="BMSBodyText"/>
    <w:uiPriority w:val="99"/>
    <w:locked/>
    <w:rsid w:val="0049754C"/>
    <w:rPr>
      <w:rFonts w:ascii="Times New Roman" w:eastAsia="Times New Roman" w:hAnsi="Times New Roman"/>
      <w:color w:val="000000"/>
      <w:sz w:val="24"/>
      <w:lang w:val="en-US" w:eastAsia="en-US" w:bidi="ar-SA"/>
    </w:rPr>
  </w:style>
  <w:style w:type="paragraph" w:styleId="ListParagraph">
    <w:name w:val="List Paragraph"/>
    <w:basedOn w:val="Normal"/>
    <w:uiPriority w:val="34"/>
    <w:qFormat/>
    <w:rsid w:val="007D65A6"/>
    <w:pPr>
      <w:spacing w:before="120" w:after="120"/>
      <w:ind w:left="720"/>
      <w:contextualSpacing/>
    </w:pPr>
  </w:style>
  <w:style w:type="paragraph" w:styleId="CommentText">
    <w:name w:val="annotation text"/>
    <w:basedOn w:val="Normal"/>
    <w:link w:val="CommentTextChar"/>
    <w:rsid w:val="007D65A6"/>
    <w:pPr>
      <w:spacing w:before="120" w:after="120"/>
    </w:pPr>
    <w:rPr>
      <w:sz w:val="20"/>
      <w:szCs w:val="20"/>
    </w:rPr>
  </w:style>
  <w:style w:type="character" w:customStyle="1" w:styleId="CommentTextChar">
    <w:name w:val="Comment Text Char"/>
    <w:link w:val="CommentText"/>
    <w:rsid w:val="007D65A6"/>
    <w:rPr>
      <w:rFonts w:ascii="Times New Roman" w:hAnsi="Times New Roman"/>
      <w:lang w:eastAsia="en-US"/>
    </w:rPr>
  </w:style>
  <w:style w:type="paragraph" w:customStyle="1" w:styleId="BMSTableTitle">
    <w:name w:val="BMS Table Title"/>
    <w:link w:val="BMSTableTitleChar"/>
    <w:uiPriority w:val="99"/>
    <w:rsid w:val="008A3399"/>
    <w:pPr>
      <w:keepNext/>
      <w:keepLines/>
      <w:tabs>
        <w:tab w:val="left" w:pos="2160"/>
      </w:tabs>
      <w:spacing w:before="120" w:after="120"/>
      <w:ind w:left="2160" w:hanging="2160"/>
    </w:pPr>
    <w:rPr>
      <w:rFonts w:ascii="Times New Roman" w:hAnsi="Times New Roman"/>
      <w:b/>
      <w:sz w:val="24"/>
      <w:lang w:val="en-US" w:eastAsia="en-US"/>
    </w:rPr>
  </w:style>
  <w:style w:type="paragraph" w:customStyle="1" w:styleId="BMSTableText">
    <w:name w:val="BMS Table Text"/>
    <w:link w:val="BMSTableTextChar"/>
    <w:uiPriority w:val="99"/>
    <w:rsid w:val="00707136"/>
    <w:pPr>
      <w:tabs>
        <w:tab w:val="left" w:pos="360"/>
      </w:tabs>
      <w:spacing w:before="60" w:after="60"/>
      <w:jc w:val="center"/>
    </w:pPr>
    <w:rPr>
      <w:rFonts w:ascii="Times New Roman" w:hAnsi="Times New Roman"/>
      <w:lang w:val="en-US" w:eastAsia="en-US"/>
    </w:rPr>
  </w:style>
  <w:style w:type="character" w:customStyle="1" w:styleId="BMSSubscript">
    <w:name w:val="BMS Subscript"/>
    <w:rsid w:val="00707136"/>
    <w:rPr>
      <w:sz w:val="28"/>
      <w:vertAlign w:val="subscript"/>
    </w:rPr>
  </w:style>
  <w:style w:type="character" w:customStyle="1" w:styleId="BMSTableTextChar">
    <w:name w:val="BMS Table Text Char"/>
    <w:link w:val="BMSTableText"/>
    <w:uiPriority w:val="99"/>
    <w:locked/>
    <w:rsid w:val="00707136"/>
    <w:rPr>
      <w:rFonts w:ascii="Times New Roman" w:hAnsi="Times New Roman"/>
      <w:lang w:val="en-US" w:eastAsia="en-US" w:bidi="ar-SA"/>
    </w:rPr>
  </w:style>
  <w:style w:type="paragraph" w:styleId="BalloonText">
    <w:name w:val="Balloon Text"/>
    <w:basedOn w:val="Normal"/>
    <w:link w:val="BalloonTextChar"/>
    <w:uiPriority w:val="99"/>
    <w:semiHidden/>
    <w:rsid w:val="00707136"/>
    <w:pPr>
      <w:spacing w:before="120" w:after="0"/>
    </w:pPr>
    <w:rPr>
      <w:rFonts w:ascii="Tahoma" w:hAnsi="Tahoma" w:cs="Tahoma"/>
      <w:sz w:val="16"/>
      <w:szCs w:val="16"/>
    </w:rPr>
  </w:style>
  <w:style w:type="character" w:customStyle="1" w:styleId="BalloonTextChar">
    <w:name w:val="Balloon Text Char"/>
    <w:link w:val="BalloonText"/>
    <w:uiPriority w:val="99"/>
    <w:semiHidden/>
    <w:rsid w:val="00707136"/>
    <w:rPr>
      <w:rFonts w:ascii="Tahoma" w:hAnsi="Tahoma" w:cs="Tahoma"/>
      <w:sz w:val="16"/>
      <w:szCs w:val="16"/>
      <w:lang w:eastAsia="en-US"/>
    </w:rPr>
  </w:style>
  <w:style w:type="paragraph" w:customStyle="1" w:styleId="BMSTableHeader">
    <w:name w:val="BMS Table Header"/>
    <w:basedOn w:val="BMSTableText"/>
    <w:link w:val="BMSTableHeaderChar"/>
    <w:uiPriority w:val="99"/>
    <w:rsid w:val="00911E93"/>
    <w:rPr>
      <w:b/>
    </w:rPr>
  </w:style>
  <w:style w:type="character" w:customStyle="1" w:styleId="BMSSuperscript">
    <w:name w:val="BMS Superscript"/>
    <w:rsid w:val="00911E93"/>
    <w:rPr>
      <w:sz w:val="28"/>
      <w:vertAlign w:val="superscript"/>
    </w:rPr>
  </w:style>
  <w:style w:type="character" w:customStyle="1" w:styleId="BMSTableHeaderChar">
    <w:name w:val="BMS Table Header Char"/>
    <w:link w:val="BMSTableHeader"/>
    <w:uiPriority w:val="99"/>
    <w:locked/>
    <w:rsid w:val="00911E93"/>
    <w:rPr>
      <w:rFonts w:ascii="Times New Roman" w:hAnsi="Times New Roman"/>
      <w:b/>
      <w:lang w:val="en-US" w:eastAsia="en-US"/>
    </w:rPr>
  </w:style>
  <w:style w:type="character" w:customStyle="1" w:styleId="BMSTableNote">
    <w:name w:val="BMS Table Note"/>
    <w:rsid w:val="00911E93"/>
    <w:rPr>
      <w:rFonts w:ascii="Times New Roman" w:hAnsi="Times New Roman"/>
      <w:dstrike w:val="0"/>
      <w:color w:val="auto"/>
      <w:sz w:val="28"/>
      <w:vertAlign w:val="superscript"/>
    </w:rPr>
  </w:style>
  <w:style w:type="character" w:customStyle="1" w:styleId="BMSTableTitleChar">
    <w:name w:val="BMS Table Title Char"/>
    <w:link w:val="BMSTableTitle"/>
    <w:uiPriority w:val="99"/>
    <w:locked/>
    <w:rsid w:val="00584D53"/>
    <w:rPr>
      <w:rFonts w:ascii="Times New Roman" w:hAnsi="Times New Roman"/>
      <w:b/>
      <w:sz w:val="24"/>
      <w:lang w:val="en-US" w:eastAsia="en-US" w:bidi="ar-SA"/>
    </w:rPr>
  </w:style>
  <w:style w:type="character" w:customStyle="1" w:styleId="Heading3Char">
    <w:name w:val="Heading 3 Char"/>
    <w:link w:val="Heading3"/>
    <w:uiPriority w:val="99"/>
    <w:rsid w:val="00AF0C23"/>
    <w:rPr>
      <w:rFonts w:ascii="Times New Roman" w:eastAsia="Times New Roman" w:hAnsi="Times New Roman"/>
      <w:b/>
      <w:bCs/>
      <w:i/>
      <w:sz w:val="24"/>
      <w:szCs w:val="26"/>
      <w:lang w:val="en-AU"/>
    </w:rPr>
  </w:style>
  <w:style w:type="paragraph" w:customStyle="1" w:styleId="EMEABodyText">
    <w:name w:val="EMEA Body Text"/>
    <w:basedOn w:val="Normal"/>
    <w:link w:val="EMEABodyTextChar"/>
    <w:uiPriority w:val="99"/>
    <w:rsid w:val="001126D0"/>
    <w:pPr>
      <w:spacing w:after="0"/>
    </w:pPr>
    <w:rPr>
      <w:rFonts w:eastAsia="Times New Roman"/>
      <w:szCs w:val="20"/>
      <w:lang w:val="en-GB"/>
    </w:rPr>
  </w:style>
  <w:style w:type="character" w:customStyle="1" w:styleId="EMEABodyTextChar">
    <w:name w:val="EMEA Body Text Char"/>
    <w:link w:val="EMEABodyText"/>
    <w:uiPriority w:val="99"/>
    <w:locked/>
    <w:rsid w:val="001126D0"/>
    <w:rPr>
      <w:rFonts w:ascii="Times New Roman" w:eastAsia="Times New Roman" w:hAnsi="Times New Roman"/>
      <w:sz w:val="22"/>
      <w:lang w:val="en-GB" w:eastAsia="en-US"/>
    </w:rPr>
  </w:style>
  <w:style w:type="character" w:styleId="CommentReference">
    <w:name w:val="annotation reference"/>
    <w:rsid w:val="00300D7E"/>
    <w:rPr>
      <w:rFonts w:cs="Times New Roman"/>
      <w:sz w:val="16"/>
      <w:szCs w:val="16"/>
    </w:rPr>
  </w:style>
  <w:style w:type="paragraph" w:styleId="Caption">
    <w:name w:val="caption"/>
    <w:basedOn w:val="Normal"/>
    <w:next w:val="Normal"/>
    <w:uiPriority w:val="35"/>
    <w:unhideWhenUsed/>
    <w:qFormat/>
    <w:rsid w:val="00E5087B"/>
    <w:rPr>
      <w:b/>
      <w:bCs/>
      <w:sz w:val="20"/>
      <w:szCs w:val="20"/>
    </w:rPr>
  </w:style>
  <w:style w:type="paragraph" w:styleId="CommentSubject">
    <w:name w:val="annotation subject"/>
    <w:basedOn w:val="CommentText"/>
    <w:next w:val="CommentText"/>
    <w:link w:val="CommentSubjectChar"/>
    <w:uiPriority w:val="99"/>
    <w:semiHidden/>
    <w:unhideWhenUsed/>
    <w:rsid w:val="00FC3AC2"/>
    <w:pPr>
      <w:spacing w:before="0" w:after="200" w:line="276" w:lineRule="auto"/>
      <w:jc w:val="left"/>
    </w:pPr>
    <w:rPr>
      <w:rFonts w:ascii="Calibri" w:hAnsi="Calibri"/>
      <w:b/>
      <w:bCs/>
    </w:rPr>
  </w:style>
  <w:style w:type="character" w:customStyle="1" w:styleId="CommentSubjectChar">
    <w:name w:val="Comment Subject Char"/>
    <w:link w:val="CommentSubject"/>
    <w:uiPriority w:val="99"/>
    <w:semiHidden/>
    <w:rsid w:val="00FC3AC2"/>
    <w:rPr>
      <w:rFonts w:ascii="Times New Roman" w:hAnsi="Times New Roman"/>
      <w:b/>
      <w:bCs/>
      <w:lang w:eastAsia="en-US"/>
    </w:rPr>
  </w:style>
  <w:style w:type="character" w:styleId="FollowedHyperlink">
    <w:name w:val="FollowedHyperlink"/>
    <w:uiPriority w:val="99"/>
    <w:semiHidden/>
    <w:unhideWhenUsed/>
    <w:rsid w:val="00AB4729"/>
    <w:rPr>
      <w:color w:val="800080"/>
      <w:u w:val="single"/>
    </w:rPr>
  </w:style>
  <w:style w:type="paragraph" w:styleId="Revision">
    <w:name w:val="Revision"/>
    <w:hidden/>
    <w:uiPriority w:val="99"/>
    <w:semiHidden/>
    <w:rsid w:val="00F463DA"/>
    <w:rPr>
      <w:sz w:val="22"/>
      <w:szCs w:val="22"/>
      <w:lang w:eastAsia="en-US"/>
    </w:rPr>
  </w:style>
  <w:style w:type="paragraph" w:customStyle="1" w:styleId="Default">
    <w:name w:val="Default"/>
    <w:rsid w:val="009E43C1"/>
    <w:pPr>
      <w:autoSpaceDE w:val="0"/>
      <w:autoSpaceDN w:val="0"/>
      <w:adjustRightInd w:val="0"/>
    </w:pPr>
    <w:rPr>
      <w:rFonts w:ascii="Arial" w:hAnsi="Arial" w:cs="Arial"/>
      <w:color w:val="000000"/>
      <w:sz w:val="24"/>
      <w:szCs w:val="24"/>
    </w:rPr>
  </w:style>
  <w:style w:type="paragraph" w:customStyle="1" w:styleId="BMSTableInfo">
    <w:name w:val="BMS Table Info"/>
    <w:basedOn w:val="Normal"/>
    <w:rsid w:val="00634B2E"/>
    <w:pPr>
      <w:tabs>
        <w:tab w:val="left" w:pos="216"/>
      </w:tabs>
      <w:spacing w:before="40" w:after="0"/>
    </w:pPr>
    <w:rPr>
      <w:rFonts w:eastAsia="Times New Roman"/>
      <w:color w:val="000000"/>
      <w:sz w:val="20"/>
      <w:szCs w:val="20"/>
      <w:lang w:val="en-US"/>
    </w:rPr>
  </w:style>
  <w:style w:type="table" w:styleId="TableGrid">
    <w:name w:val="Table Grid"/>
    <w:basedOn w:val="TableNormal"/>
    <w:uiPriority w:val="59"/>
    <w:rsid w:val="006F4D4D"/>
    <w:rPr>
      <w:rFonts w:ascii="Cambria" w:eastAsia="Times New Roman" w:hAnsi="Cambria"/>
      <w:sz w:val="22"/>
      <w:szCs w:val="22"/>
      <w:lang w:eastAsia="en-US"/>
    </w:rPr>
    <w:tblPr>
      <w:tblBorders>
        <w:top w:val="single" w:sz="4" w:space="0" w:color="002C47"/>
        <w:left w:val="single" w:sz="4" w:space="0" w:color="002C47"/>
        <w:bottom w:val="single" w:sz="4" w:space="0" w:color="002C47"/>
        <w:right w:val="single" w:sz="4" w:space="0" w:color="002C47"/>
        <w:insideH w:val="single" w:sz="4" w:space="0" w:color="002C47"/>
        <w:insideV w:val="single" w:sz="4" w:space="0" w:color="002C47"/>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8434802">
      <w:bodyDiv w:val="1"/>
      <w:marLeft w:val="0"/>
      <w:marRight w:val="0"/>
      <w:marTop w:val="0"/>
      <w:marBottom w:val="0"/>
      <w:divBdr>
        <w:top w:val="none" w:sz="0" w:space="0" w:color="auto"/>
        <w:left w:val="none" w:sz="0" w:space="0" w:color="auto"/>
        <w:bottom w:val="none" w:sz="0" w:space="0" w:color="auto"/>
        <w:right w:val="none" w:sz="0" w:space="0" w:color="auto"/>
      </w:divBdr>
    </w:div>
    <w:div w:id="1525633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5" Type="http://schemas.openxmlformats.org/officeDocument/2006/relationships/settings" Target="settings.xml"/><Relationship Id="rId15" Type="http://schemas.openxmlformats.org/officeDocument/2006/relationships/image" Target="media/image6.png"/><Relationship Id="rId10" Type="http://schemas.openxmlformats.org/officeDocument/2006/relationships/oleObject" Target="embeddings/oleObject1.bin"/><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5.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8B473C-C3DA-4679-8694-B663ECBB29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1</Pages>
  <Words>16931</Words>
  <Characters>96513</Characters>
  <Application>Microsoft Office Word</Application>
  <DocSecurity>0</DocSecurity>
  <Lines>804</Lines>
  <Paragraphs>226</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1132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Apixaban</dc:title>
  <dc:subject>Prescription medicines</dc:subject>
  <dc:creator>Briston-Myers Squibb Australia Pty Ltd</dc:creator>
  <cp:keywords>AusPARs</cp:keywords>
  <cp:lastModifiedBy>Sheppard, Fran</cp:lastModifiedBy>
  <cp:revision>3</cp:revision>
  <cp:lastPrinted>2015-10-06T03:38:00Z</cp:lastPrinted>
  <dcterms:created xsi:type="dcterms:W3CDTF">2015-11-11T01:44:00Z</dcterms:created>
  <dcterms:modified xsi:type="dcterms:W3CDTF">2015-11-27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